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EA2D3A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 w:val="18"/>
          <w:szCs w:val="18"/>
        </w:rPr>
      </w:pPr>
      <w:bookmarkStart w:id="0" w:name="_GoBack"/>
      <w:bookmarkEnd w:id="0"/>
    </w:p>
    <w:p w14:paraId="2FEA2D3B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i/>
          <w:sz w:val="18"/>
          <w:szCs w:val="18"/>
        </w:rPr>
      </w:pPr>
      <w:r w:rsidRPr="00363F6A">
        <w:rPr>
          <w:rFonts w:ascii="Arial" w:hAnsi="Arial" w:cs="Arial"/>
          <w:sz w:val="18"/>
          <w:szCs w:val="18"/>
        </w:rPr>
        <w:t xml:space="preserve">Copyright for test papers and marking guides remains with </w:t>
      </w:r>
      <w:r w:rsidRPr="00363F6A">
        <w:rPr>
          <w:rFonts w:ascii="Arial" w:hAnsi="Arial" w:cs="Arial"/>
          <w:i/>
          <w:sz w:val="18"/>
          <w:szCs w:val="18"/>
        </w:rPr>
        <w:t>West Australian Test Papers.</w:t>
      </w:r>
    </w:p>
    <w:p w14:paraId="2FEA2D3C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sz w:val="18"/>
          <w:szCs w:val="18"/>
        </w:rPr>
      </w:pPr>
      <w:r w:rsidRPr="00363F6A">
        <w:rPr>
          <w:rFonts w:ascii="Arial" w:hAnsi="Arial" w:cs="Arial"/>
          <w:sz w:val="18"/>
          <w:szCs w:val="18"/>
        </w:rPr>
        <w:t>Test papers may only be reproduced within the purchasing school according to the advertised Conditions of Sale.</w:t>
      </w:r>
    </w:p>
    <w:p w14:paraId="2FEA2D3D" w14:textId="00912FC8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sz w:val="18"/>
          <w:szCs w:val="18"/>
        </w:rPr>
      </w:pPr>
      <w:r w:rsidRPr="008273E0">
        <w:rPr>
          <w:rFonts w:ascii="Arial" w:hAnsi="Arial" w:cs="Arial"/>
          <w:sz w:val="18"/>
          <w:szCs w:val="18"/>
        </w:rPr>
        <w:t xml:space="preserve">Test papers should be withdrawn after use and stored securely in the school until </w:t>
      </w:r>
      <w:r w:rsidR="00E22069" w:rsidRPr="008273E0">
        <w:rPr>
          <w:rFonts w:ascii="Arial" w:hAnsi="Arial" w:cs="Arial"/>
          <w:sz w:val="18"/>
          <w:szCs w:val="18"/>
        </w:rPr>
        <w:t>Wednesday 1</w:t>
      </w:r>
      <w:r w:rsidR="008273E0" w:rsidRPr="008273E0">
        <w:rPr>
          <w:rFonts w:ascii="Arial" w:hAnsi="Arial" w:cs="Arial"/>
          <w:sz w:val="18"/>
          <w:szCs w:val="18"/>
        </w:rPr>
        <w:t>0</w:t>
      </w:r>
      <w:r w:rsidR="00E22069" w:rsidRPr="008273E0">
        <w:rPr>
          <w:rFonts w:ascii="Arial" w:hAnsi="Arial" w:cs="Arial"/>
          <w:sz w:val="18"/>
          <w:szCs w:val="18"/>
        </w:rPr>
        <w:t xml:space="preserve">th October </w:t>
      </w:r>
      <w:r w:rsidR="00E45238" w:rsidRPr="008273E0">
        <w:rPr>
          <w:rFonts w:ascii="Arial" w:hAnsi="Arial" w:cs="Arial"/>
          <w:sz w:val="18"/>
          <w:szCs w:val="18"/>
        </w:rPr>
        <w:t>201</w:t>
      </w:r>
      <w:r w:rsidR="008273E0" w:rsidRPr="008273E0">
        <w:rPr>
          <w:rFonts w:ascii="Arial" w:hAnsi="Arial" w:cs="Arial"/>
          <w:sz w:val="18"/>
          <w:szCs w:val="18"/>
        </w:rPr>
        <w:t>8</w:t>
      </w:r>
      <w:r w:rsidRPr="008273E0">
        <w:rPr>
          <w:rFonts w:ascii="Arial" w:hAnsi="Arial" w:cs="Arial"/>
          <w:sz w:val="18"/>
          <w:szCs w:val="18"/>
        </w:rPr>
        <w:t>.</w:t>
      </w:r>
    </w:p>
    <w:p w14:paraId="2FEA2D3E" w14:textId="77777777" w:rsidR="00C742C5" w:rsidRPr="00363F6A" w:rsidRDefault="00C742C5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2FEA2D3F" w14:textId="77777777" w:rsidR="00C742C5" w:rsidRPr="00363F6A" w:rsidRDefault="00C742C5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2FEA2D40" w14:textId="77777777" w:rsidR="00813211" w:rsidRPr="00363F6A" w:rsidRDefault="00500E46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FEA2E71" wp14:editId="2FEA2E72">
                <wp:simplePos x="0" y="0"/>
                <wp:positionH relativeFrom="column">
                  <wp:posOffset>2245995</wp:posOffset>
                </wp:positionH>
                <wp:positionV relativeFrom="paragraph">
                  <wp:posOffset>34290</wp:posOffset>
                </wp:positionV>
                <wp:extent cx="1485900" cy="1714500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1714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EA2F22" w14:textId="77777777" w:rsidR="00E003BE" w:rsidRDefault="00E003BE">
                            <w:r w:rsidRPr="00B207E2">
                              <w:rPr>
                                <w:noProof/>
                              </w:rPr>
                              <w:drawing>
                                <wp:inline distT="0" distB="0" distL="0" distR="0" wp14:anchorId="2FEA2F3D" wp14:editId="2FEA2F3E">
                                  <wp:extent cx="1298575" cy="1576705"/>
                                  <wp:effectExtent l="0" t="0" r="0" b="4445"/>
                                  <wp:docPr id="186" name="Picture 1" descr="WATPlogo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WATPlogo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98575" cy="15767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FEA2E7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76.85pt;margin-top:2.7pt;width:117pt;height:13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" stroked="f">
                <v:textbox>
                  <w:txbxContent>
                    <w:p w14:paraId="2FEA2F22" w14:textId="77777777" w:rsidR="00E003BE" w:rsidRDefault="00E003BE">
                      <w:r w:rsidRPr="00B207E2">
                        <w:rPr>
                          <w:noProof/>
                        </w:rPr>
                        <w:drawing>
                          <wp:inline distT="0" distB="0" distL="0" distR="0" wp14:anchorId="2FEA2F3D" wp14:editId="2FEA2F3E">
                            <wp:extent cx="1298575" cy="1576705"/>
                            <wp:effectExtent l="0" t="0" r="0" b="4445"/>
                            <wp:docPr id="186" name="Picture 1" descr="WATPlogo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WATPlogo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98575" cy="15767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FEA2D41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2FEA2D42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2FEA2D43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2FEA2D44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2FEA2D45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2FEA2D46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2FEA2D47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2FEA2D48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2FEA2D49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2FEA2D4A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2FEA2D4B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2FEA2D4C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2FEA2D4D" w14:textId="77777777" w:rsidR="007635DE" w:rsidRPr="00363F6A" w:rsidRDefault="00480472" w:rsidP="001D4EE7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/>
          <w:sz w:val="48"/>
          <w:szCs w:val="48"/>
        </w:rPr>
      </w:pPr>
      <w:r w:rsidRPr="00363F6A">
        <w:rPr>
          <w:rFonts w:ascii="Arial" w:hAnsi="Arial" w:cs="Arial"/>
          <w:b/>
          <w:sz w:val="48"/>
          <w:szCs w:val="48"/>
        </w:rPr>
        <w:t>SEMESTER TWO</w:t>
      </w:r>
    </w:p>
    <w:p w14:paraId="2FEA2D4E" w14:textId="77777777" w:rsidR="007635DE" w:rsidRPr="00363F6A" w:rsidRDefault="007635DE" w:rsidP="001D4EE7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/>
          <w:sz w:val="48"/>
          <w:szCs w:val="48"/>
        </w:rPr>
      </w:pPr>
    </w:p>
    <w:p w14:paraId="2FEA2D4F" w14:textId="77777777" w:rsidR="007635DE" w:rsidRPr="00363F6A" w:rsidRDefault="007635DE" w:rsidP="001D4EE7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/>
          <w:sz w:val="48"/>
          <w:szCs w:val="48"/>
        </w:rPr>
      </w:pPr>
    </w:p>
    <w:p w14:paraId="2FEA2D50" w14:textId="77777777" w:rsidR="003104D1" w:rsidRPr="00363F6A" w:rsidRDefault="00D40A85" w:rsidP="001D4EE7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/>
          <w:sz w:val="48"/>
          <w:szCs w:val="48"/>
        </w:rPr>
      </w:pPr>
      <w:r w:rsidRPr="00363F6A">
        <w:rPr>
          <w:rFonts w:ascii="Arial" w:hAnsi="Arial" w:cs="Arial"/>
          <w:b/>
          <w:sz w:val="48"/>
          <w:szCs w:val="48"/>
        </w:rPr>
        <w:t>MATHEMATICS</w:t>
      </w:r>
    </w:p>
    <w:p w14:paraId="2FEA2D51" w14:textId="77777777" w:rsidR="00D40A85" w:rsidRPr="00363F6A" w:rsidRDefault="00CD0169" w:rsidP="001D4EE7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/>
          <w:sz w:val="48"/>
          <w:szCs w:val="48"/>
        </w:rPr>
      </w:pPr>
      <w:r w:rsidRPr="00363F6A">
        <w:rPr>
          <w:rFonts w:ascii="Arial" w:hAnsi="Arial" w:cs="Arial"/>
          <w:b/>
          <w:sz w:val="48"/>
          <w:szCs w:val="48"/>
        </w:rPr>
        <w:t>S</w:t>
      </w:r>
      <w:r w:rsidR="00476B1C" w:rsidRPr="00363F6A">
        <w:rPr>
          <w:rFonts w:ascii="Arial" w:hAnsi="Arial" w:cs="Arial"/>
          <w:b/>
          <w:sz w:val="48"/>
          <w:szCs w:val="48"/>
        </w:rPr>
        <w:t>PECIALIST</w:t>
      </w:r>
    </w:p>
    <w:p w14:paraId="2FEA2D52" w14:textId="77777777" w:rsidR="00D40A85" w:rsidRPr="00363F6A" w:rsidRDefault="00D40A85" w:rsidP="001D4EE7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/>
          <w:sz w:val="48"/>
          <w:szCs w:val="48"/>
        </w:rPr>
      </w:pPr>
      <w:r w:rsidRPr="00363F6A">
        <w:rPr>
          <w:rFonts w:ascii="Arial" w:hAnsi="Arial" w:cs="Arial"/>
          <w:b/>
          <w:sz w:val="48"/>
          <w:szCs w:val="48"/>
        </w:rPr>
        <w:t>UNIT</w:t>
      </w:r>
      <w:r w:rsidR="00476B1C" w:rsidRPr="00363F6A">
        <w:rPr>
          <w:rFonts w:ascii="Arial" w:hAnsi="Arial" w:cs="Arial"/>
          <w:b/>
          <w:sz w:val="48"/>
          <w:szCs w:val="48"/>
        </w:rPr>
        <w:t>S</w:t>
      </w:r>
      <w:r w:rsidR="00E22069" w:rsidRPr="00363F6A">
        <w:rPr>
          <w:rFonts w:ascii="Arial" w:hAnsi="Arial" w:cs="Arial"/>
          <w:b/>
          <w:sz w:val="48"/>
          <w:szCs w:val="48"/>
        </w:rPr>
        <w:t xml:space="preserve"> 3 &amp; 4</w:t>
      </w:r>
    </w:p>
    <w:p w14:paraId="2FEA2D53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/>
          <w:sz w:val="48"/>
          <w:szCs w:val="48"/>
        </w:rPr>
      </w:pPr>
    </w:p>
    <w:p w14:paraId="2FEA2D54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/>
          <w:sz w:val="48"/>
          <w:szCs w:val="48"/>
        </w:rPr>
      </w:pPr>
    </w:p>
    <w:p w14:paraId="2FEA2D55" w14:textId="10C5C293" w:rsidR="003104D1" w:rsidRPr="00363F6A" w:rsidRDefault="00E45238" w:rsidP="001D4EE7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/>
          <w:sz w:val="48"/>
          <w:szCs w:val="48"/>
        </w:rPr>
      </w:pPr>
      <w:r w:rsidRPr="00363F6A">
        <w:rPr>
          <w:rFonts w:ascii="Arial" w:hAnsi="Arial" w:cs="Arial"/>
          <w:b/>
          <w:sz w:val="48"/>
          <w:szCs w:val="48"/>
        </w:rPr>
        <w:t>201</w:t>
      </w:r>
      <w:r w:rsidR="001D4EE7" w:rsidRPr="00363F6A">
        <w:rPr>
          <w:rFonts w:ascii="Arial" w:hAnsi="Arial" w:cs="Arial"/>
          <w:b/>
          <w:sz w:val="48"/>
          <w:szCs w:val="48"/>
        </w:rPr>
        <w:t>8</w:t>
      </w:r>
    </w:p>
    <w:p w14:paraId="2FEA2D56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/>
          <w:sz w:val="48"/>
          <w:szCs w:val="48"/>
        </w:rPr>
      </w:pPr>
    </w:p>
    <w:p w14:paraId="2FEA2D57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/>
          <w:sz w:val="48"/>
          <w:szCs w:val="48"/>
        </w:rPr>
      </w:pPr>
    </w:p>
    <w:p w14:paraId="2FEA2D58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/>
          <w:sz w:val="48"/>
          <w:szCs w:val="48"/>
        </w:rPr>
      </w:pPr>
      <w:r w:rsidRPr="00363F6A">
        <w:rPr>
          <w:rFonts w:ascii="Arial" w:hAnsi="Arial" w:cs="Arial"/>
          <w:b/>
          <w:sz w:val="48"/>
          <w:szCs w:val="48"/>
        </w:rPr>
        <w:t>SOLUTIONS</w:t>
      </w:r>
    </w:p>
    <w:p w14:paraId="2FEA2D59" w14:textId="77777777" w:rsidR="003104D1" w:rsidRPr="00363F6A" w:rsidRDefault="003104D1" w:rsidP="001D4EE7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sz w:val="48"/>
          <w:szCs w:val="48"/>
        </w:rPr>
        <w:sectPr w:rsidR="003104D1" w:rsidRPr="00363F6A" w:rsidSect="003104D1"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14:paraId="2FEA2D5A" w14:textId="77777777" w:rsidR="005C2F69" w:rsidRPr="00363F6A" w:rsidRDefault="005C2F69" w:rsidP="001D4EE7">
      <w:pPr>
        <w:shd w:val="clear" w:color="auto" w:fill="FFFFFF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/>
          <w:i/>
          <w:sz w:val="22"/>
          <w:szCs w:val="22"/>
          <w:u w:val="single"/>
        </w:rPr>
      </w:pPr>
      <w:r w:rsidRPr="00363F6A">
        <w:rPr>
          <w:rFonts w:ascii="Arial" w:hAnsi="Arial" w:cs="Arial"/>
          <w:b/>
          <w:i/>
          <w:sz w:val="22"/>
          <w:szCs w:val="22"/>
          <w:u w:val="single"/>
        </w:rPr>
        <w:lastRenderedPageBreak/>
        <w:t>Calculator</w:t>
      </w:r>
      <w:r w:rsidRPr="00363F6A">
        <w:rPr>
          <w:rFonts w:ascii="Arial" w:hAnsi="Arial" w:cs="Arial"/>
          <w:b/>
          <w:i/>
          <w:sz w:val="22"/>
          <w:szCs w:val="22"/>
          <w:u w:val="single"/>
        </w:rPr>
        <w:sym w:font="Symbol" w:char="F02D"/>
      </w:r>
      <w:r w:rsidR="007E60C3" w:rsidRPr="00363F6A">
        <w:rPr>
          <w:rFonts w:ascii="Arial" w:hAnsi="Arial" w:cs="Arial"/>
          <w:b/>
          <w:i/>
          <w:sz w:val="22"/>
          <w:szCs w:val="22"/>
          <w:u w:val="single"/>
        </w:rPr>
        <w:t>f</w:t>
      </w:r>
      <w:r w:rsidRPr="00363F6A">
        <w:rPr>
          <w:rFonts w:ascii="Arial" w:hAnsi="Arial" w:cs="Arial"/>
          <w:b/>
          <w:i/>
          <w:sz w:val="22"/>
          <w:szCs w:val="22"/>
          <w:u w:val="single"/>
        </w:rPr>
        <w:t>ree Solutions</w:t>
      </w:r>
    </w:p>
    <w:p w14:paraId="2FEA2D5B" w14:textId="77777777" w:rsidR="00292196" w:rsidRPr="00363F6A" w:rsidRDefault="00292196" w:rsidP="001D4EE7">
      <w:pPr>
        <w:shd w:val="clear" w:color="auto" w:fill="FFFFFF"/>
        <w:tabs>
          <w:tab w:val="left" w:pos="567"/>
          <w:tab w:val="left" w:pos="1134"/>
          <w:tab w:val="left" w:pos="1701"/>
          <w:tab w:val="right" w:pos="9639"/>
        </w:tabs>
        <w:spacing w:line="360" w:lineRule="auto"/>
        <w:rPr>
          <w:rFonts w:ascii="Arial" w:hAnsi="Arial" w:cs="Arial"/>
          <w:sz w:val="22"/>
          <w:szCs w:val="22"/>
        </w:rPr>
      </w:pPr>
      <w:r w:rsidRPr="00363F6A">
        <w:rPr>
          <w:rFonts w:ascii="Arial" w:hAnsi="Arial" w:cs="Arial"/>
          <w:sz w:val="22"/>
          <w:szCs w:val="22"/>
        </w:rPr>
        <w:tab/>
      </w:r>
      <w:r w:rsidRPr="00363F6A">
        <w:rPr>
          <w:rFonts w:ascii="Arial" w:hAnsi="Arial" w:cs="Arial"/>
          <w:sz w:val="22"/>
          <w:szCs w:val="22"/>
        </w:rPr>
        <w:tab/>
      </w:r>
      <w:r w:rsidRPr="00363F6A">
        <w:rPr>
          <w:rFonts w:ascii="Arial" w:hAnsi="Arial" w:cs="Arial"/>
          <w:sz w:val="22"/>
          <w:szCs w:val="22"/>
        </w:rPr>
        <w:tab/>
      </w:r>
      <w:r w:rsidR="004F6789" w:rsidRPr="00363F6A">
        <w:rPr>
          <w:rFonts w:ascii="Arial" w:hAnsi="Arial" w:cs="Arial"/>
          <w:sz w:val="22"/>
          <w:szCs w:val="22"/>
        </w:rPr>
        <w:tab/>
      </w:r>
    </w:p>
    <w:p w14:paraId="6E203486" w14:textId="6DBBB29F" w:rsidR="001D4EE7" w:rsidRPr="00363F6A" w:rsidRDefault="001D4EE7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 w:val="22"/>
          <w:szCs w:val="22"/>
        </w:rPr>
      </w:pPr>
      <w:r w:rsidRPr="00363F6A">
        <w:rPr>
          <w:rFonts w:ascii="Arial" w:hAnsi="Arial" w:cs="Arial"/>
          <w:bCs/>
          <w:szCs w:val="22"/>
        </w:rPr>
        <w:t>1.</w:t>
      </w:r>
      <w:r w:rsidRPr="00363F6A">
        <w:rPr>
          <w:rFonts w:ascii="Arial" w:hAnsi="Arial" w:cs="Arial"/>
          <w:bCs/>
          <w:szCs w:val="22"/>
        </w:rPr>
        <w:tab/>
        <w:t>(a)</w:t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position w:val="-10"/>
          <w:szCs w:val="22"/>
        </w:rPr>
        <w:object w:dxaOrig="1620" w:dyaOrig="300" w14:anchorId="3CB23F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5pt" o:ole="">
            <v:imagedata r:id="rId10" o:title=""/>
          </v:shape>
          <o:OLEObject Type="Embed" ProgID="Equation.DSMT4" ShapeID="_x0000_i1025" DrawAspect="Content" ObjectID="_1626674047" r:id="rId11"/>
        </w:object>
      </w:r>
      <w:r w:rsidRPr="00363F6A">
        <w:rPr>
          <w:rFonts w:ascii="Arial" w:hAnsi="Arial" w:cs="Arial"/>
          <w:bCs/>
          <w:szCs w:val="22"/>
        </w:rPr>
        <w:t xml:space="preserve"> (</w:t>
      </w:r>
      <w:r w:rsidRPr="00363F6A">
        <w:rPr>
          <w:rFonts w:ascii="Arial" w:hAnsi="Arial" w:cs="Arial"/>
          <w:bCs/>
          <w:sz w:val="22"/>
          <w:szCs w:val="22"/>
        </w:rPr>
        <w:t>The two planes are parallel.)</w:t>
      </w:r>
      <w:r w:rsidR="0099093D" w:rsidRPr="00363F6A">
        <w:rPr>
          <w:rFonts w:ascii="Arial" w:hAnsi="Arial" w:cs="Arial"/>
          <w:bCs/>
          <w:sz w:val="22"/>
          <w:szCs w:val="22"/>
        </w:rPr>
        <w:t xml:space="preserve">      </w:t>
      </w:r>
      <w:r w:rsidR="0099093D" w:rsidRPr="00363F6A">
        <w:rPr>
          <w:rFonts w:ascii="Arial" w:hAnsi="Arial" w:cs="Arial"/>
          <w:sz w:val="22"/>
          <w:szCs w:val="22"/>
        </w:rPr>
        <w:sym w:font="Wingdings" w:char="F0FC"/>
      </w:r>
      <w:r w:rsidRPr="00363F6A">
        <w:rPr>
          <w:rFonts w:ascii="Arial" w:hAnsi="Arial" w:cs="Arial"/>
          <w:bCs/>
          <w:sz w:val="22"/>
          <w:szCs w:val="22"/>
        </w:rPr>
        <w:tab/>
        <w:t>(1)</w:t>
      </w:r>
      <w:r w:rsidRPr="00363F6A">
        <w:rPr>
          <w:rFonts w:ascii="Arial" w:hAnsi="Arial" w:cs="Arial"/>
          <w:bCs/>
          <w:sz w:val="22"/>
          <w:szCs w:val="22"/>
        </w:rPr>
        <w:tab/>
      </w:r>
    </w:p>
    <w:p w14:paraId="687EABC8" w14:textId="77777777" w:rsidR="001D4EE7" w:rsidRPr="00363F6A" w:rsidRDefault="001D4EE7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 w:val="22"/>
          <w:szCs w:val="22"/>
        </w:rPr>
      </w:pPr>
    </w:p>
    <w:p w14:paraId="23A990B8" w14:textId="7426F5EA" w:rsidR="001D4EE7" w:rsidRPr="00363F6A" w:rsidRDefault="001D4EE7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 w:val="22"/>
          <w:szCs w:val="22"/>
        </w:rPr>
      </w:pPr>
      <w:r w:rsidRPr="00363F6A">
        <w:rPr>
          <w:rFonts w:ascii="Arial" w:hAnsi="Arial" w:cs="Arial"/>
          <w:sz w:val="22"/>
          <w:szCs w:val="22"/>
        </w:rPr>
        <w:tab/>
        <w:t>(b)</w:t>
      </w:r>
      <w:r w:rsidRPr="00363F6A">
        <w:rPr>
          <w:rFonts w:ascii="Arial" w:hAnsi="Arial" w:cs="Arial"/>
          <w:sz w:val="22"/>
          <w:szCs w:val="22"/>
        </w:rPr>
        <w:tab/>
      </w:r>
    </w:p>
    <w:p w14:paraId="53A0F692" w14:textId="45D27F25" w:rsidR="001D4EE7" w:rsidRPr="00363F6A" w:rsidRDefault="0099093D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 w:val="22"/>
          <w:szCs w:val="22"/>
        </w:rPr>
      </w:pPr>
      <w:r w:rsidRPr="00363F6A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70535" behindDoc="1" locked="0" layoutInCell="1" allowOverlap="1" wp14:anchorId="468EEE69" wp14:editId="27E6B728">
                <wp:simplePos x="0" y="0"/>
                <wp:positionH relativeFrom="column">
                  <wp:posOffset>3098444</wp:posOffset>
                </wp:positionH>
                <wp:positionV relativeFrom="paragraph">
                  <wp:posOffset>2115032</wp:posOffset>
                </wp:positionV>
                <wp:extent cx="380365" cy="248259"/>
                <wp:effectExtent l="0" t="0" r="635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0365" cy="24825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F8A736" w14:textId="77777777" w:rsidR="00E003BE" w:rsidRDefault="00E003BE" w:rsidP="0099093D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8EEE69" id="Text Box 6" o:spid="_x0000_s1027" type="#_x0000_t202" style="position:absolute;margin-left:243.95pt;margin-top:166.55pt;width:29.95pt;height:19.55pt;z-index:-251645945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" stroked="f">
                <v:textbox>
                  <w:txbxContent>
                    <w:p w14:paraId="71F8A736" w14:textId="77777777" w:rsidR="00E003BE" w:rsidRDefault="00E003BE" w:rsidP="0099093D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363F6A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6439" behindDoc="1" locked="0" layoutInCell="1" allowOverlap="1" wp14:anchorId="7B553F19" wp14:editId="39B0F407">
                <wp:simplePos x="0" y="0"/>
                <wp:positionH relativeFrom="column">
                  <wp:posOffset>3101365</wp:posOffset>
                </wp:positionH>
                <wp:positionV relativeFrom="paragraph">
                  <wp:posOffset>2101215</wp:posOffset>
                </wp:positionV>
                <wp:extent cx="380365" cy="262890"/>
                <wp:effectExtent l="0" t="0" r="635" b="381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0365" cy="262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ACC521" w14:textId="77777777" w:rsidR="00E003BE" w:rsidRDefault="00E003BE" w:rsidP="0099093D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553F19" id="Text Box 4" o:spid="_x0000_s1028" type="#_x0000_t202" style="position:absolute;margin-left:244.2pt;margin-top:165.45pt;width:29.95pt;height:20.7pt;z-index:-25165004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" stroked="f">
                <v:textbox>
                  <w:txbxContent>
                    <w:p w14:paraId="03ACC521" w14:textId="77777777" w:rsidR="00E003BE" w:rsidRDefault="00E003BE" w:rsidP="0099093D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363F6A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4391" behindDoc="1" locked="0" layoutInCell="1" allowOverlap="1" wp14:anchorId="77B6FC69" wp14:editId="230CA807">
                <wp:simplePos x="0" y="0"/>
                <wp:positionH relativeFrom="column">
                  <wp:posOffset>2392071</wp:posOffset>
                </wp:positionH>
                <wp:positionV relativeFrom="paragraph">
                  <wp:posOffset>1874520</wp:posOffset>
                </wp:positionV>
                <wp:extent cx="380365" cy="262890"/>
                <wp:effectExtent l="0" t="0" r="635" b="381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0365" cy="262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6E81E4" w14:textId="77777777" w:rsidR="00E003BE" w:rsidRDefault="00E003BE" w:rsidP="0099093D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B6FC69" id="_x0000_s1029" type="#_x0000_t202" style="position:absolute;margin-left:188.35pt;margin-top:147.6pt;width:29.95pt;height:20.7pt;z-index:-25165208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" stroked="f">
                <v:textbox>
                  <w:txbxContent>
                    <w:p w14:paraId="066E81E4" w14:textId="77777777" w:rsidR="00E003BE" w:rsidRDefault="00E003BE" w:rsidP="0099093D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363F6A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2343" behindDoc="1" locked="0" layoutInCell="1" allowOverlap="1" wp14:anchorId="30088E87" wp14:editId="09FB3D62">
                <wp:simplePos x="0" y="0"/>
                <wp:positionH relativeFrom="column">
                  <wp:posOffset>2326233</wp:posOffset>
                </wp:positionH>
                <wp:positionV relativeFrom="paragraph">
                  <wp:posOffset>1062533</wp:posOffset>
                </wp:positionV>
                <wp:extent cx="380365" cy="262890"/>
                <wp:effectExtent l="0" t="0" r="635" b="381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0365" cy="262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33B650" w14:textId="77777777" w:rsidR="00E003BE" w:rsidRDefault="00E003BE" w:rsidP="0099093D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088E87" id="_x0000_s1030" type="#_x0000_t202" style="position:absolute;margin-left:183.15pt;margin-top:83.65pt;width:29.95pt;height:20.7pt;z-index:-25165413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" stroked="f">
                <v:textbox>
                  <w:txbxContent>
                    <w:p w14:paraId="5C33B650" w14:textId="77777777" w:rsidR="00E003BE" w:rsidRDefault="00E003BE" w:rsidP="0099093D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363F6A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0295" behindDoc="1" locked="0" layoutInCell="1" allowOverlap="1" wp14:anchorId="7282C456" wp14:editId="5E1F1EAA">
                <wp:simplePos x="0" y="0"/>
                <wp:positionH relativeFrom="column">
                  <wp:posOffset>2344852</wp:posOffset>
                </wp:positionH>
                <wp:positionV relativeFrom="paragraph">
                  <wp:posOffset>841629</wp:posOffset>
                </wp:positionV>
                <wp:extent cx="380365" cy="262890"/>
                <wp:effectExtent l="0" t="0" r="635" b="381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0365" cy="262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EBF12F" w14:textId="6C062151" w:rsidR="00E003BE" w:rsidRDefault="00E003BE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82C456" id="_x0000_s1031" type="#_x0000_t202" style="position:absolute;margin-left:184.65pt;margin-top:66.25pt;width:29.95pt;height:20.7pt;z-index:-251656185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" stroked="f">
                <v:textbox>
                  <w:txbxContent>
                    <w:p w14:paraId="36EBF12F" w14:textId="6C062151" w:rsidR="00E003BE" w:rsidRDefault="00E003BE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1D4EE7" w:rsidRPr="00363F6A">
        <w:rPr>
          <w:rFonts w:ascii="Arial" w:hAnsi="Arial" w:cs="Arial"/>
          <w:sz w:val="22"/>
          <w:szCs w:val="22"/>
        </w:rPr>
        <w:tab/>
      </w:r>
      <w:r w:rsidR="001D4EE7" w:rsidRPr="00363F6A">
        <w:rPr>
          <w:rFonts w:ascii="Arial" w:hAnsi="Arial" w:cs="Arial"/>
          <w:sz w:val="22"/>
          <w:szCs w:val="22"/>
        </w:rPr>
        <w:tab/>
      </w:r>
      <w:r w:rsidR="005A5AFD" w:rsidRPr="00363F6A">
        <w:rPr>
          <w:rFonts w:ascii="Arial" w:hAnsi="Arial" w:cs="Arial"/>
          <w:position w:val="-108"/>
          <w:sz w:val="22"/>
          <w:szCs w:val="22"/>
        </w:rPr>
        <w:object w:dxaOrig="3560" w:dyaOrig="3680" w14:anchorId="04F13C23">
          <v:shape id="_x0000_i1026" type="#_x0000_t75" style="width:178pt;height:184pt" o:ole="">
            <v:imagedata r:id="rId12" o:title=""/>
          </v:shape>
          <o:OLEObject Type="Embed" ProgID="Equation.DSMT4" ShapeID="_x0000_i1026" DrawAspect="Content" ObjectID="_1626674048" r:id="rId13"/>
        </w:object>
      </w:r>
    </w:p>
    <w:p w14:paraId="2F344647" w14:textId="29F97506" w:rsidR="001D4EE7" w:rsidRPr="00363F6A" w:rsidRDefault="001D4EE7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 w:val="22"/>
          <w:szCs w:val="22"/>
        </w:rPr>
      </w:pPr>
      <w:r w:rsidRPr="00363F6A">
        <w:rPr>
          <w:rFonts w:ascii="Arial" w:hAnsi="Arial" w:cs="Arial"/>
          <w:sz w:val="22"/>
          <w:szCs w:val="22"/>
        </w:rPr>
        <w:tab/>
      </w:r>
      <w:r w:rsidRPr="00363F6A">
        <w:rPr>
          <w:rFonts w:ascii="Arial" w:hAnsi="Arial" w:cs="Arial"/>
          <w:sz w:val="22"/>
          <w:szCs w:val="22"/>
        </w:rPr>
        <w:tab/>
      </w:r>
      <w:r w:rsidRPr="00363F6A">
        <w:rPr>
          <w:rFonts w:ascii="Arial" w:hAnsi="Arial" w:cs="Arial"/>
          <w:sz w:val="22"/>
          <w:szCs w:val="22"/>
        </w:rPr>
        <w:tab/>
      </w:r>
      <w:r w:rsidRPr="00363F6A">
        <w:rPr>
          <w:rFonts w:ascii="Arial" w:hAnsi="Arial" w:cs="Arial"/>
          <w:sz w:val="22"/>
          <w:szCs w:val="22"/>
        </w:rPr>
        <w:tab/>
        <w:t>(4)</w:t>
      </w:r>
    </w:p>
    <w:p w14:paraId="390FC3A1" w14:textId="2891BF01" w:rsidR="000A615C" w:rsidRPr="00363F6A" w:rsidRDefault="001D4EE7" w:rsidP="001D4EE7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 w:val="22"/>
          <w:szCs w:val="22"/>
        </w:rPr>
      </w:pPr>
      <w:r w:rsidRPr="00363F6A">
        <w:rPr>
          <w:rFonts w:ascii="Arial" w:hAnsi="Arial" w:cs="Arial"/>
          <w:sz w:val="22"/>
          <w:szCs w:val="22"/>
        </w:rPr>
        <w:t>2.</w:t>
      </w:r>
      <w:r w:rsidR="000A615C" w:rsidRPr="00363F6A">
        <w:rPr>
          <w:rFonts w:ascii="Arial" w:hAnsi="Arial" w:cs="Arial"/>
          <w:sz w:val="22"/>
          <w:szCs w:val="22"/>
        </w:rPr>
        <w:tab/>
        <w:t>(a)</w:t>
      </w:r>
      <w:r w:rsidR="000A615C" w:rsidRPr="00363F6A">
        <w:rPr>
          <w:rFonts w:ascii="Arial" w:hAnsi="Arial" w:cs="Arial"/>
          <w:sz w:val="22"/>
          <w:szCs w:val="22"/>
        </w:rPr>
        <w:tab/>
      </w:r>
    </w:p>
    <w:p w14:paraId="4833BF77" w14:textId="028DCA72" w:rsidR="000A615C" w:rsidRPr="00363F6A" w:rsidRDefault="0099093D" w:rsidP="000A615C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8487" behindDoc="1" locked="0" layoutInCell="1" allowOverlap="1" wp14:anchorId="599AB3FC" wp14:editId="620929EF">
                <wp:simplePos x="0" y="0"/>
                <wp:positionH relativeFrom="margin">
                  <wp:posOffset>4678528</wp:posOffset>
                </wp:positionH>
                <wp:positionV relativeFrom="paragraph">
                  <wp:posOffset>542112</wp:posOffset>
                </wp:positionV>
                <wp:extent cx="1214323" cy="365760"/>
                <wp:effectExtent l="0" t="0" r="508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4323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E1B3C1" w14:textId="1EB9D379" w:rsidR="00E003BE" w:rsidRDefault="00E003BE" w:rsidP="0099093D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 -1/error</w:t>
                            </w:r>
                          </w:p>
                          <w:p w14:paraId="433C3E2E" w14:textId="77777777" w:rsidR="00E003BE" w:rsidRDefault="00E003BE" w:rsidP="0099093D"/>
                          <w:p w14:paraId="2667D3B6" w14:textId="77777777" w:rsidR="00E003BE" w:rsidRDefault="00E003B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9AB3FC" id="Text Box 5" o:spid="_x0000_s1032" type="#_x0000_t202" style="position:absolute;left:0;text-align:left;margin-left:368.4pt;margin-top:42.7pt;width:95.6pt;height:28.8pt;z-index:-25164799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" stroked="f">
                <v:textbox>
                  <w:txbxContent>
                    <w:p w14:paraId="65E1B3C1" w14:textId="1EB9D379" w:rsidR="00E003BE" w:rsidRDefault="00E003BE" w:rsidP="0099093D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  -1/error</w:t>
                      </w:r>
                    </w:p>
                    <w:p w14:paraId="433C3E2E" w14:textId="77777777" w:rsidR="00E003BE" w:rsidRDefault="00E003BE" w:rsidP="0099093D"/>
                    <w:p w14:paraId="2667D3B6" w14:textId="77777777" w:rsidR="00E003BE" w:rsidRDefault="00E003BE"/>
                  </w:txbxContent>
                </v:textbox>
                <w10:wrap anchorx="margin"/>
              </v:shape>
            </w:pict>
          </mc:Fallback>
        </mc:AlternateContent>
      </w:r>
      <w:r w:rsidR="008D123E" w:rsidRPr="00363F6A">
        <w:rPr>
          <w:rFonts w:ascii="Arial" w:hAnsi="Arial" w:cs="Arial"/>
          <w:bCs/>
          <w:szCs w:val="22"/>
        </w:rPr>
        <w:object w:dxaOrig="5985" w:dyaOrig="4939" w14:anchorId="6290CE76">
          <v:shape id="_x0000_i1027" type="#_x0000_t75" style="width:240pt;height:197.5pt" o:ole="">
            <v:imagedata r:id="rId14" o:title=""/>
          </v:shape>
          <o:OLEObject Type="Embed" ProgID="FXDraw.Graphic" ShapeID="_x0000_i1027" DrawAspect="Content" ObjectID="_1626674049" r:id="rId15"/>
        </w:object>
      </w:r>
    </w:p>
    <w:p w14:paraId="454777AA" w14:textId="24256BF2" w:rsidR="000A615C" w:rsidRPr="00363F6A" w:rsidRDefault="000A615C" w:rsidP="000A615C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="0099093D" w:rsidRPr="00363F6A">
        <w:rPr>
          <w:rFonts w:ascii="Arial" w:hAnsi="Arial" w:cs="Arial"/>
          <w:bCs/>
          <w:szCs w:val="22"/>
        </w:rPr>
        <w:t xml:space="preserve"> </w:t>
      </w:r>
      <w:r w:rsidRPr="00363F6A">
        <w:rPr>
          <w:rFonts w:ascii="Arial" w:hAnsi="Arial" w:cs="Arial"/>
          <w:bCs/>
          <w:szCs w:val="22"/>
        </w:rPr>
        <w:t>(2)</w:t>
      </w:r>
    </w:p>
    <w:p w14:paraId="144415E5" w14:textId="51C16412" w:rsidR="000A615C" w:rsidRPr="00363F6A" w:rsidRDefault="000A615C" w:rsidP="000A615C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i w:val="0"/>
          <w:szCs w:val="22"/>
        </w:rPr>
        <w:tab/>
        <w:t>(b)</w:t>
      </w:r>
    </w:p>
    <w:p w14:paraId="1308B3D5" w14:textId="0328EA0C" w:rsidR="000A615C" w:rsidRPr="00363F6A" w:rsidRDefault="0099093D" w:rsidP="000A615C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jc w:val="center"/>
        <w:rPr>
          <w:rFonts w:ascii="Arial" w:hAnsi="Arial" w:cs="Arial"/>
          <w:bCs/>
          <w:i w:val="0"/>
          <w:szCs w:val="22"/>
        </w:rPr>
      </w:pPr>
      <w:r w:rsidRPr="00363F6A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672583" behindDoc="1" locked="0" layoutInCell="1" allowOverlap="1" wp14:anchorId="2DB83A44" wp14:editId="6F1AAA73">
                <wp:simplePos x="0" y="0"/>
                <wp:positionH relativeFrom="column">
                  <wp:posOffset>4832147</wp:posOffset>
                </wp:positionH>
                <wp:positionV relativeFrom="paragraph">
                  <wp:posOffset>1024382</wp:posOffset>
                </wp:positionV>
                <wp:extent cx="687629" cy="277978"/>
                <wp:effectExtent l="0" t="0" r="0" b="825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7629" cy="27797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B2CA6E" w14:textId="77777777" w:rsidR="00E003BE" w:rsidRDefault="00E003BE" w:rsidP="00A7620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D5E62C7" w14:textId="77777777" w:rsidR="00E003BE" w:rsidRDefault="00E003BE" w:rsidP="0099093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B83A44" id="Text Box 7" o:spid="_x0000_s1033" type="#_x0000_t202" style="position:absolute;left:0;text-align:left;margin-left:380.5pt;margin-top:80.65pt;width:54.15pt;height:21.9pt;z-index:-25164389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" stroked="f">
                <v:textbox>
                  <w:txbxContent>
                    <w:p w14:paraId="71B2CA6E" w14:textId="77777777" w:rsidR="00E003BE" w:rsidRDefault="00E003BE" w:rsidP="00A7620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D5E62C7" w14:textId="77777777" w:rsidR="00E003BE" w:rsidRDefault="00E003BE" w:rsidP="0099093D"/>
                  </w:txbxContent>
                </v:textbox>
              </v:shape>
            </w:pict>
          </mc:Fallback>
        </mc:AlternateContent>
      </w:r>
      <w:r w:rsidR="000A615C" w:rsidRPr="00363F6A">
        <w:rPr>
          <w:rFonts w:ascii="Arial" w:hAnsi="Arial" w:cs="Arial"/>
          <w:bCs/>
          <w:i w:val="0"/>
          <w:szCs w:val="22"/>
        </w:rPr>
        <w:object w:dxaOrig="5841" w:dyaOrig="4790" w14:anchorId="213589C6">
          <v:shape id="_x0000_i1028" type="#_x0000_t75" style="width:229.5pt;height:187.5pt" o:ole="">
            <v:imagedata r:id="rId16" o:title=""/>
          </v:shape>
          <o:OLEObject Type="Embed" ProgID="FXDraw.Graphic" ShapeID="_x0000_i1028" DrawAspect="Content" ObjectID="_1626674050" r:id="rId17"/>
        </w:object>
      </w:r>
    </w:p>
    <w:p w14:paraId="4FE7AA5A" w14:textId="11B3AA31" w:rsidR="000A615C" w:rsidRDefault="000A615C" w:rsidP="00A76208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i/>
          <w:szCs w:val="22"/>
        </w:rPr>
        <w:tab/>
      </w:r>
      <w:r w:rsidRPr="00363F6A">
        <w:rPr>
          <w:rFonts w:ascii="Arial" w:hAnsi="Arial" w:cs="Arial"/>
          <w:bCs/>
          <w:i/>
          <w:szCs w:val="22"/>
        </w:rPr>
        <w:tab/>
      </w:r>
      <w:r w:rsidRPr="00363F6A">
        <w:rPr>
          <w:rFonts w:ascii="Arial" w:hAnsi="Arial" w:cs="Arial"/>
          <w:bCs/>
          <w:i/>
          <w:szCs w:val="22"/>
        </w:rPr>
        <w:tab/>
        <w:t xml:space="preserve">i.e.   </w:t>
      </w:r>
      <w:r w:rsidRPr="00363F6A">
        <w:rPr>
          <w:rFonts w:ascii="Arial" w:hAnsi="Arial" w:cs="Arial"/>
          <w:bCs/>
          <w:i/>
          <w:position w:val="-6"/>
          <w:szCs w:val="22"/>
        </w:rPr>
        <w:object w:dxaOrig="540" w:dyaOrig="260" w14:anchorId="1DF327A1">
          <v:shape id="_x0000_i1029" type="#_x0000_t75" style="width:28pt;height:13pt" o:ole="">
            <v:imagedata r:id="rId18" o:title=""/>
          </v:shape>
          <o:OLEObject Type="Embed" ProgID="Equation.DSMT4" ShapeID="_x0000_i1029" DrawAspect="Content" ObjectID="_1626674051" r:id="rId19"/>
        </w:object>
      </w:r>
      <w:r w:rsidR="00363F6A" w:rsidRPr="00363F6A">
        <w:rPr>
          <w:rFonts w:ascii="Arial" w:hAnsi="Arial" w:cs="Arial"/>
          <w:bCs/>
          <w:i/>
          <w:szCs w:val="22"/>
        </w:rPr>
        <w:t xml:space="preserve">      </w:t>
      </w:r>
      <w:r w:rsidR="00A76208" w:rsidRPr="00363F6A">
        <w:rPr>
          <w:rFonts w:ascii="Arial" w:hAnsi="Arial" w:cs="Arial"/>
          <w:sz w:val="22"/>
          <w:szCs w:val="22"/>
        </w:rPr>
        <w:sym w:font="Wingdings" w:char="F0FC"/>
      </w:r>
      <w:r w:rsidR="00A76208" w:rsidRPr="00363F6A">
        <w:rPr>
          <w:rFonts w:ascii="Arial" w:hAnsi="Arial" w:cs="Arial"/>
          <w:sz w:val="22"/>
          <w:szCs w:val="22"/>
        </w:rPr>
        <w:tab/>
      </w:r>
      <w:r w:rsidRPr="00363F6A">
        <w:rPr>
          <w:rFonts w:ascii="Arial" w:hAnsi="Arial" w:cs="Arial"/>
          <w:bCs/>
          <w:szCs w:val="22"/>
        </w:rPr>
        <w:t>(3)</w:t>
      </w:r>
    </w:p>
    <w:p w14:paraId="4704FBD5" w14:textId="77777777" w:rsidR="00C60552" w:rsidRPr="00363F6A" w:rsidRDefault="00C60552" w:rsidP="00A76208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4767C876" w14:textId="471A47B7" w:rsidR="00C60552" w:rsidRDefault="00C60552" w:rsidP="00C60552">
      <w:pPr>
        <w:tabs>
          <w:tab w:val="left" w:pos="567"/>
          <w:tab w:val="left" w:pos="1134"/>
          <w:tab w:val="left" w:pos="1701"/>
        </w:tabs>
        <w:rPr>
          <w:rFonts w:ascii="Arial" w:hAnsi="Arial" w:cs="Arial"/>
          <w:bCs/>
          <w:szCs w:val="22"/>
        </w:rPr>
      </w:pPr>
      <w:r>
        <w:rPr>
          <w:rFonts w:ascii="Arial" w:hAnsi="Arial" w:cs="Arial"/>
          <w:bCs/>
          <w:szCs w:val="22"/>
        </w:rPr>
        <w:lastRenderedPageBreak/>
        <w:t>OR</w:t>
      </w:r>
      <w:r>
        <w:rPr>
          <w:rFonts w:ascii="Arial" w:hAnsi="Arial" w:cs="Arial"/>
          <w:bCs/>
          <w:szCs w:val="22"/>
        </w:rPr>
        <w:tab/>
        <w:t>algebraically</w:t>
      </w:r>
    </w:p>
    <w:p w14:paraId="007FEFAC" w14:textId="77777777" w:rsidR="00C60552" w:rsidRDefault="00C60552" w:rsidP="00C60552">
      <w:pPr>
        <w:tabs>
          <w:tab w:val="left" w:pos="567"/>
          <w:tab w:val="left" w:pos="1134"/>
          <w:tab w:val="left" w:pos="1701"/>
        </w:tabs>
        <w:rPr>
          <w:rFonts w:ascii="Arial" w:hAnsi="Arial" w:cs="Arial"/>
          <w:bCs/>
          <w:szCs w:val="22"/>
        </w:rPr>
      </w:pPr>
    </w:p>
    <w:p w14:paraId="4E2D1762" w14:textId="73823AF8" w:rsidR="00C60552" w:rsidRDefault="00C60552" w:rsidP="00C60552">
      <w:pPr>
        <w:tabs>
          <w:tab w:val="left" w:pos="567"/>
          <w:tab w:val="left" w:pos="1134"/>
          <w:tab w:val="left" w:pos="1701"/>
        </w:tabs>
        <w:rPr>
          <w:rFonts w:ascii="Arial" w:hAnsi="Arial" w:cs="Arial"/>
          <w:bCs/>
          <w:szCs w:val="22"/>
        </w:rPr>
      </w:pPr>
      <w:r>
        <w:rPr>
          <w:rFonts w:ascii="Arial" w:hAnsi="Arial" w:cs="Arial"/>
          <w:bCs/>
          <w:szCs w:val="22"/>
        </w:rPr>
        <w:t>2.</w:t>
      </w:r>
      <w:r>
        <w:rPr>
          <w:rFonts w:ascii="Arial" w:hAnsi="Arial" w:cs="Arial"/>
          <w:bCs/>
          <w:szCs w:val="22"/>
        </w:rPr>
        <w:tab/>
        <w:t>(b)</w:t>
      </w:r>
    </w:p>
    <w:p w14:paraId="4BEFD4A0" w14:textId="32949BB7" w:rsidR="00C60552" w:rsidRDefault="00C60552" w:rsidP="00C60552">
      <w:pPr>
        <w:tabs>
          <w:tab w:val="left" w:pos="567"/>
          <w:tab w:val="left" w:pos="1134"/>
          <w:tab w:val="left" w:pos="1701"/>
        </w:tabs>
        <w:rPr>
          <w:rFonts w:ascii="Arial" w:hAnsi="Arial" w:cs="Arial"/>
          <w:bCs/>
          <w:szCs w:val="22"/>
        </w:rPr>
      </w:pPr>
      <w:r>
        <w:rPr>
          <w:rFonts w:ascii="Arial" w:hAnsi="Arial" w:cs="Arial"/>
          <w:bCs/>
          <w:szCs w:val="22"/>
        </w:rPr>
        <w:tab/>
      </w:r>
      <w:r w:rsidR="00952A84" w:rsidRPr="00C60552">
        <w:rPr>
          <w:rFonts w:ascii="Arial" w:hAnsi="Arial" w:cs="Arial"/>
          <w:bCs/>
          <w:i/>
          <w:position w:val="-198"/>
          <w:szCs w:val="22"/>
        </w:rPr>
        <w:object w:dxaOrig="5780" w:dyaOrig="4060" w14:anchorId="49D2AF1C">
          <v:shape id="_x0000_i1030" type="#_x0000_t75" style="width:296pt;height:197.5pt" o:ole="">
            <v:imagedata r:id="rId20" o:title=""/>
          </v:shape>
          <o:OLEObject Type="Embed" ProgID="Equation.DSMT4" ShapeID="_x0000_i1030" DrawAspect="Content" ObjectID="_1626674052" r:id="rId21"/>
        </w:object>
      </w:r>
    </w:p>
    <w:p w14:paraId="661D2FB5" w14:textId="08BC1716" w:rsidR="00C60552" w:rsidRDefault="00C60552" w:rsidP="00C60552">
      <w:pPr>
        <w:tabs>
          <w:tab w:val="left" w:pos="567"/>
          <w:tab w:val="left" w:pos="1134"/>
          <w:tab w:val="left" w:pos="1701"/>
        </w:tabs>
        <w:rPr>
          <w:rFonts w:ascii="Arial" w:hAnsi="Arial" w:cs="Arial"/>
          <w:bCs/>
          <w:szCs w:val="22"/>
        </w:rPr>
      </w:pPr>
      <w:r>
        <w:rPr>
          <w:rFonts w:ascii="Arial" w:hAnsi="Arial" w:cs="Arial"/>
          <w:bCs/>
          <w:szCs w:val="22"/>
        </w:rPr>
        <w:tab/>
      </w:r>
    </w:p>
    <w:p w14:paraId="0270ED82" w14:textId="576CCA6C" w:rsidR="000A615C" w:rsidRPr="00C60552" w:rsidRDefault="000A615C" w:rsidP="00C60552">
      <w:pPr>
        <w:tabs>
          <w:tab w:val="left" w:pos="567"/>
          <w:tab w:val="left" w:pos="1134"/>
          <w:tab w:val="left" w:pos="1843"/>
        </w:tabs>
        <w:rPr>
          <w:rFonts w:ascii="Arial" w:hAnsi="Arial" w:cs="Arial"/>
          <w:bCs/>
          <w:iCs/>
          <w:sz w:val="22"/>
          <w:szCs w:val="22"/>
        </w:rPr>
      </w:pPr>
      <w:r w:rsidRPr="00363F6A">
        <w:rPr>
          <w:rFonts w:ascii="Arial" w:hAnsi="Arial" w:cs="Arial"/>
          <w:bCs/>
          <w:i/>
          <w:szCs w:val="22"/>
        </w:rPr>
        <w:t>3.</w:t>
      </w:r>
      <w:r w:rsidRPr="00363F6A">
        <w:rPr>
          <w:rFonts w:ascii="Arial" w:hAnsi="Arial" w:cs="Arial"/>
          <w:bCs/>
          <w:i/>
          <w:szCs w:val="22"/>
        </w:rPr>
        <w:tab/>
      </w:r>
      <w:r w:rsidRPr="00C60552">
        <w:rPr>
          <w:rFonts w:ascii="Arial" w:hAnsi="Arial" w:cs="Arial"/>
          <w:bCs/>
          <w:szCs w:val="22"/>
        </w:rPr>
        <w:t>(a)</w:t>
      </w:r>
      <w:r w:rsidRPr="00363F6A">
        <w:rPr>
          <w:rFonts w:ascii="Arial" w:hAnsi="Arial" w:cs="Arial"/>
          <w:bCs/>
          <w:i/>
          <w:szCs w:val="22"/>
        </w:rPr>
        <w:tab/>
        <w:t>(i)</w:t>
      </w:r>
      <w:r w:rsidRPr="00363F6A">
        <w:rPr>
          <w:rFonts w:ascii="Arial" w:hAnsi="Arial" w:cs="Arial"/>
          <w:bCs/>
          <w:i/>
          <w:szCs w:val="22"/>
        </w:rPr>
        <w:tab/>
      </w:r>
      <w:r w:rsidRPr="00363F6A">
        <w:rPr>
          <w:rFonts w:ascii="Arial" w:hAnsi="Arial" w:cs="Arial"/>
          <w:bCs/>
          <w:position w:val="-12"/>
          <w:szCs w:val="22"/>
        </w:rPr>
        <w:object w:dxaOrig="1240" w:dyaOrig="360" w14:anchorId="4DE6A010">
          <v:shape id="_x0000_i1031" type="#_x0000_t75" style="width:61.5pt;height:18pt" o:ole="">
            <v:imagedata r:id="rId22" o:title=""/>
          </v:shape>
          <o:OLEObject Type="Embed" ProgID="Equation.DSMT4" ShapeID="_x0000_i1031" DrawAspect="Content" ObjectID="_1626674053" r:id="rId23"/>
        </w:object>
      </w:r>
      <w:r w:rsidRPr="00363F6A">
        <w:rPr>
          <w:rFonts w:ascii="Arial" w:hAnsi="Arial" w:cs="Arial"/>
          <w:bCs/>
          <w:szCs w:val="22"/>
        </w:rPr>
        <w:t xml:space="preserve"> and</w:t>
      </w:r>
      <w:r w:rsidRPr="00363F6A">
        <w:rPr>
          <w:rFonts w:ascii="Arial" w:hAnsi="Arial" w:cs="Arial"/>
        </w:rPr>
        <w:t xml:space="preserve">  </w:t>
      </w:r>
      <w:r w:rsidRPr="00363F6A">
        <w:rPr>
          <w:rFonts w:ascii="Arial" w:hAnsi="Arial" w:cs="Arial"/>
          <w:bCs/>
          <w:position w:val="-12"/>
          <w:szCs w:val="22"/>
        </w:rPr>
        <w:object w:dxaOrig="1320" w:dyaOrig="360" w14:anchorId="239767AC">
          <v:shape id="_x0000_i1032" type="#_x0000_t75" style="width:66pt;height:18pt" o:ole="">
            <v:imagedata r:id="rId24" o:title=""/>
          </v:shape>
          <o:OLEObject Type="Embed" ProgID="Equation.DSMT4" ShapeID="_x0000_i1032" DrawAspect="Content" ObjectID="_1626674054" r:id="rId25"/>
        </w:object>
      </w:r>
    </w:p>
    <w:p w14:paraId="24B8271A" w14:textId="40A26075" w:rsidR="000A615C" w:rsidRPr="00363F6A" w:rsidRDefault="00363F6A" w:rsidP="000A615C">
      <w:pPr>
        <w:tabs>
          <w:tab w:val="left" w:pos="567"/>
          <w:tab w:val="left" w:pos="1134"/>
          <w:tab w:val="left" w:pos="1701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78727" behindDoc="1" locked="0" layoutInCell="1" allowOverlap="1" wp14:anchorId="49B1FD80" wp14:editId="6D554DA5">
                <wp:simplePos x="0" y="0"/>
                <wp:positionH relativeFrom="column">
                  <wp:posOffset>3831590</wp:posOffset>
                </wp:positionH>
                <wp:positionV relativeFrom="paragraph">
                  <wp:posOffset>780720</wp:posOffset>
                </wp:positionV>
                <wp:extent cx="372745" cy="241300"/>
                <wp:effectExtent l="0" t="0" r="8255" b="635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2745" cy="241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C769BE" w14:textId="77777777" w:rsidR="00E003BE" w:rsidRDefault="00E003BE" w:rsidP="00363F6A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4309071" w14:textId="77777777" w:rsidR="00E003BE" w:rsidRDefault="00E003BE" w:rsidP="00363F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B1FD80" id="Text Box 10" o:spid="_x0000_s1034" type="#_x0000_t202" style="position:absolute;margin-left:301.7pt;margin-top:61.45pt;width:29.35pt;height:19pt;z-index:-25163775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" stroked="f">
                <v:textbox>
                  <w:txbxContent>
                    <w:p w14:paraId="53C769BE" w14:textId="77777777" w:rsidR="00E003BE" w:rsidRDefault="00E003BE" w:rsidP="00363F6A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4309071" w14:textId="77777777" w:rsidR="00E003BE" w:rsidRDefault="00E003BE" w:rsidP="00363F6A"/>
                  </w:txbxContent>
                </v:textbox>
              </v:shape>
            </w:pict>
          </mc:Fallback>
        </mc:AlternateContent>
      </w:r>
      <w:r w:rsidRPr="00363F6A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76679" behindDoc="1" locked="0" layoutInCell="1" allowOverlap="1" wp14:anchorId="3EFFD816" wp14:editId="5ADBF0FD">
                <wp:simplePos x="0" y="0"/>
                <wp:positionH relativeFrom="column">
                  <wp:posOffset>3269894</wp:posOffset>
                </wp:positionH>
                <wp:positionV relativeFrom="paragraph">
                  <wp:posOffset>776148</wp:posOffset>
                </wp:positionV>
                <wp:extent cx="373075" cy="241402"/>
                <wp:effectExtent l="0" t="0" r="8255" b="635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CC6714" w14:textId="77777777" w:rsidR="00E003BE" w:rsidRDefault="00E003BE" w:rsidP="00363F6A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89B5230" w14:textId="77777777" w:rsidR="00E003BE" w:rsidRDefault="00E003BE" w:rsidP="00363F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FFD816" id="Text Box 9" o:spid="_x0000_s1035" type="#_x0000_t202" style="position:absolute;margin-left:257.45pt;margin-top:61.1pt;width:29.4pt;height:19pt;z-index:-25163980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" stroked="f">
                <v:textbox>
                  <w:txbxContent>
                    <w:p w14:paraId="6CCC6714" w14:textId="77777777" w:rsidR="00E003BE" w:rsidRDefault="00E003BE" w:rsidP="00363F6A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89B5230" w14:textId="77777777" w:rsidR="00E003BE" w:rsidRDefault="00E003BE" w:rsidP="00363F6A"/>
                  </w:txbxContent>
                </v:textbox>
              </v:shape>
            </w:pict>
          </mc:Fallback>
        </mc:AlternateContent>
      </w:r>
      <w:r w:rsidRPr="00363F6A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74631" behindDoc="1" locked="0" layoutInCell="1" allowOverlap="1" wp14:anchorId="0CF86D11" wp14:editId="18125EB7">
                <wp:simplePos x="0" y="0"/>
                <wp:positionH relativeFrom="column">
                  <wp:posOffset>1350112</wp:posOffset>
                </wp:positionH>
                <wp:positionV relativeFrom="paragraph">
                  <wp:posOffset>772288</wp:posOffset>
                </wp:positionV>
                <wp:extent cx="373075" cy="241402"/>
                <wp:effectExtent l="0" t="0" r="8255" b="635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B0345C" w14:textId="1FEED50E" w:rsidR="00E003BE" w:rsidRDefault="00E003BE" w:rsidP="00363F6A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5D575BB" w14:textId="77777777" w:rsidR="00E003BE" w:rsidRDefault="00E003BE" w:rsidP="00363F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F86D11" id="Text Box 8" o:spid="_x0000_s1036" type="#_x0000_t202" style="position:absolute;margin-left:106.3pt;margin-top:60.8pt;width:29.4pt;height:19pt;z-index:-25164184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" stroked="f">
                <v:textbox>
                  <w:txbxContent>
                    <w:p w14:paraId="2FB0345C" w14:textId="1FEED50E" w:rsidR="00E003BE" w:rsidRDefault="00E003BE" w:rsidP="00363F6A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5D575BB" w14:textId="77777777" w:rsidR="00E003BE" w:rsidRDefault="00E003BE" w:rsidP="00363F6A"/>
                  </w:txbxContent>
                </v:textbox>
              </v:shape>
            </w:pict>
          </mc:Fallback>
        </mc:AlternateContent>
      </w:r>
      <w:r w:rsidR="000A615C" w:rsidRPr="00363F6A">
        <w:rPr>
          <w:rFonts w:ascii="Arial" w:hAnsi="Arial" w:cs="Arial"/>
          <w:bCs/>
          <w:szCs w:val="22"/>
        </w:rPr>
        <w:tab/>
      </w:r>
      <w:r w:rsidR="000A615C" w:rsidRPr="00363F6A">
        <w:rPr>
          <w:rFonts w:ascii="Arial" w:hAnsi="Arial" w:cs="Arial"/>
          <w:bCs/>
          <w:szCs w:val="22"/>
        </w:rPr>
        <w:tab/>
      </w:r>
      <w:r w:rsidR="000A615C"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position w:val="-58"/>
          <w:szCs w:val="22"/>
        </w:rPr>
        <w:object w:dxaOrig="4920" w:dyaOrig="1240" w14:anchorId="4E05AE68">
          <v:shape id="_x0000_i1033" type="#_x0000_t75" style="width:246pt;height:64.5pt" o:ole="">
            <v:imagedata r:id="rId26" o:title=""/>
          </v:shape>
          <o:OLEObject Type="Embed" ProgID="Equation.DSMT4" ShapeID="_x0000_i1033" DrawAspect="Content" ObjectID="_1626674055" r:id="rId27"/>
        </w:object>
      </w:r>
    </w:p>
    <w:p w14:paraId="596AB15B" w14:textId="46A4F045" w:rsidR="000A615C" w:rsidRPr="00363F6A" w:rsidRDefault="000A615C" w:rsidP="000A615C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  <w:t>(3 )</w:t>
      </w:r>
      <w:r w:rsidRPr="00363F6A">
        <w:rPr>
          <w:rFonts w:ascii="Arial" w:hAnsi="Arial" w:cs="Arial"/>
          <w:bCs/>
          <w:szCs w:val="22"/>
        </w:rPr>
        <w:tab/>
      </w:r>
    </w:p>
    <w:p w14:paraId="2ABAFAD5" w14:textId="4F01AF46" w:rsidR="000A615C" w:rsidRPr="00363F6A" w:rsidRDefault="000A615C" w:rsidP="000A615C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</w:p>
    <w:p w14:paraId="62357DD1" w14:textId="59EF1953" w:rsidR="000A615C" w:rsidRPr="00363F6A" w:rsidRDefault="000A615C" w:rsidP="000A615C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  <w:t>(ii)</w:t>
      </w:r>
      <w:r w:rsidRPr="00363F6A">
        <w:rPr>
          <w:rFonts w:ascii="Arial" w:hAnsi="Arial" w:cs="Arial"/>
          <w:bCs/>
          <w:szCs w:val="22"/>
        </w:rPr>
        <w:tab/>
      </w:r>
    </w:p>
    <w:p w14:paraId="0189D85C" w14:textId="11089399" w:rsidR="000A615C" w:rsidRDefault="000A615C" w:rsidP="000A615C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object w:dxaOrig="5904" w:dyaOrig="4838" w14:anchorId="44AB7A91">
          <v:shape id="_x0000_i1034" type="#_x0000_t75" style="width:295.5pt;height:242pt" o:ole="">
            <v:imagedata r:id="rId28" o:title=""/>
          </v:shape>
          <o:OLEObject Type="Embed" ProgID="FXDraw.Graphic" ShapeID="_x0000_i1034" DrawAspect="Content" ObjectID="_1626674056" r:id="rId29"/>
        </w:object>
      </w:r>
    </w:p>
    <w:p w14:paraId="279FF26C" w14:textId="43BC4801" w:rsidR="00363F6A" w:rsidRPr="00363F6A" w:rsidRDefault="00363F6A" w:rsidP="000A615C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82823" behindDoc="1" locked="0" layoutInCell="1" allowOverlap="1" wp14:anchorId="17DE1896" wp14:editId="3777EE9B">
                <wp:simplePos x="0" y="0"/>
                <wp:positionH relativeFrom="column">
                  <wp:posOffset>3268878</wp:posOffset>
                </wp:positionH>
                <wp:positionV relativeFrom="paragraph">
                  <wp:posOffset>116510</wp:posOffset>
                </wp:positionV>
                <wp:extent cx="373075" cy="241402"/>
                <wp:effectExtent l="0" t="0" r="8255" b="635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2310E8" w14:textId="77777777" w:rsidR="00E003BE" w:rsidRDefault="00E003BE" w:rsidP="00363F6A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94C6D85" w14:textId="77777777" w:rsidR="00E003BE" w:rsidRDefault="00E003BE" w:rsidP="00363F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DE1896" id="Text Box 12" o:spid="_x0000_s1037" type="#_x0000_t202" style="position:absolute;left:0;text-align:left;margin-left:257.4pt;margin-top:9.15pt;width:29.4pt;height:19pt;z-index:-25163365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" stroked="f">
                <v:textbox>
                  <w:txbxContent>
                    <w:p w14:paraId="512310E8" w14:textId="77777777" w:rsidR="00E003BE" w:rsidRDefault="00E003BE" w:rsidP="00363F6A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94C6D85" w14:textId="77777777" w:rsidR="00E003BE" w:rsidRDefault="00E003BE" w:rsidP="00363F6A"/>
                  </w:txbxContent>
                </v:textbox>
              </v:shape>
            </w:pict>
          </mc:Fallback>
        </mc:AlternateContent>
      </w:r>
    </w:p>
    <w:p w14:paraId="16F79088" w14:textId="39B083C7" w:rsidR="000A615C" w:rsidRPr="00363F6A" w:rsidRDefault="000A615C" w:rsidP="000A615C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Cs/>
          <w:szCs w:val="22"/>
        </w:rPr>
      </w:pPr>
    </w:p>
    <w:p w14:paraId="22F6E5AC" w14:textId="6FDDB1F0" w:rsidR="00EC30CB" w:rsidRPr="00363F6A" w:rsidRDefault="00363F6A" w:rsidP="000A615C">
      <w:pPr>
        <w:tabs>
          <w:tab w:val="left" w:pos="567"/>
          <w:tab w:val="left" w:pos="1134"/>
          <w:tab w:val="left" w:pos="1701"/>
          <w:tab w:val="right" w:pos="9639"/>
        </w:tabs>
        <w:jc w:val="both"/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80775" behindDoc="1" locked="0" layoutInCell="1" allowOverlap="1" wp14:anchorId="3FF43EC3" wp14:editId="39496E8E">
                <wp:simplePos x="0" y="0"/>
                <wp:positionH relativeFrom="column">
                  <wp:posOffset>6049670</wp:posOffset>
                </wp:positionH>
                <wp:positionV relativeFrom="paragraph">
                  <wp:posOffset>8407</wp:posOffset>
                </wp:positionV>
                <wp:extent cx="373075" cy="241402"/>
                <wp:effectExtent l="0" t="0" r="8255" b="635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2627D7" w14:textId="77777777" w:rsidR="00E003BE" w:rsidRDefault="00E003BE" w:rsidP="00363F6A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07D33DD9" w14:textId="77777777" w:rsidR="00E003BE" w:rsidRDefault="00E003BE" w:rsidP="00363F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F43EC3" id="Text Box 11" o:spid="_x0000_s1038" type="#_x0000_t202" style="position:absolute;left:0;text-align:left;margin-left:476.35pt;margin-top:.65pt;width:29.4pt;height:19pt;z-index:-251635705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" stroked="f">
                <v:textbox>
                  <w:txbxContent>
                    <w:p w14:paraId="392627D7" w14:textId="77777777" w:rsidR="00E003BE" w:rsidRDefault="00E003BE" w:rsidP="00363F6A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07D33DD9" w14:textId="77777777" w:rsidR="00E003BE" w:rsidRDefault="00E003BE" w:rsidP="00363F6A"/>
                  </w:txbxContent>
                </v:textbox>
              </v:shape>
            </w:pict>
          </mc:Fallback>
        </mc:AlternateContent>
      </w:r>
      <w:r w:rsidR="000A615C" w:rsidRPr="00363F6A">
        <w:rPr>
          <w:rFonts w:ascii="Arial" w:hAnsi="Arial" w:cs="Arial"/>
          <w:bCs/>
          <w:szCs w:val="22"/>
        </w:rPr>
        <w:tab/>
      </w:r>
      <w:r w:rsidR="000A615C" w:rsidRPr="00363F6A">
        <w:rPr>
          <w:rFonts w:ascii="Arial" w:hAnsi="Arial" w:cs="Arial"/>
          <w:b/>
          <w:bCs/>
          <w:szCs w:val="22"/>
        </w:rPr>
        <w:tab/>
      </w:r>
      <w:r w:rsidR="000A615C" w:rsidRPr="00363F6A">
        <w:rPr>
          <w:rFonts w:ascii="Arial" w:hAnsi="Arial" w:cs="Arial"/>
          <w:bCs/>
          <w:szCs w:val="22"/>
        </w:rPr>
        <w:tab/>
        <w:t xml:space="preserve">Not one to one as </w:t>
      </w:r>
      <w:r w:rsidR="00EC30CB" w:rsidRPr="00363F6A">
        <w:rPr>
          <w:rFonts w:ascii="Arial" w:hAnsi="Arial" w:cs="Arial"/>
          <w:bCs/>
          <w:position w:val="-14"/>
          <w:szCs w:val="22"/>
        </w:rPr>
        <w:object w:dxaOrig="3040" w:dyaOrig="400" w14:anchorId="2FEF2E8D">
          <v:shape id="_x0000_i1035" type="#_x0000_t75" style="width:152.5pt;height:19.5pt" o:ole="">
            <v:imagedata r:id="rId30" o:title=""/>
          </v:shape>
          <o:OLEObject Type="Embed" ProgID="Equation.DSMT4" ShapeID="_x0000_i1035" DrawAspect="Content" ObjectID="_1626674057" r:id="rId31"/>
        </w:object>
      </w:r>
      <w:r w:rsidR="00EC30CB" w:rsidRPr="00363F6A">
        <w:rPr>
          <w:rFonts w:ascii="Arial" w:hAnsi="Arial" w:cs="Arial"/>
          <w:bCs/>
          <w:szCs w:val="22"/>
        </w:rPr>
        <w:t xml:space="preserve"> i,e, </w:t>
      </w:r>
      <w:r w:rsidR="00EC30CB" w:rsidRPr="00363F6A">
        <w:rPr>
          <w:rFonts w:ascii="Arial" w:hAnsi="Arial" w:cs="Arial"/>
          <w:bCs/>
          <w:position w:val="-14"/>
          <w:szCs w:val="22"/>
        </w:rPr>
        <w:object w:dxaOrig="2220" w:dyaOrig="400" w14:anchorId="5EDD9F72">
          <v:shape id="_x0000_i1036" type="#_x0000_t75" style="width:111pt;height:19.5pt" o:ole="">
            <v:imagedata r:id="rId32" o:title=""/>
          </v:shape>
          <o:OLEObject Type="Embed" ProgID="Equation.DSMT4" ShapeID="_x0000_i1036" DrawAspect="Content" ObjectID="_1626674058" r:id="rId33"/>
        </w:object>
      </w:r>
    </w:p>
    <w:p w14:paraId="227A9FF4" w14:textId="5FCFC844" w:rsidR="00EC30CB" w:rsidRPr="00363F6A" w:rsidRDefault="00EC30CB" w:rsidP="000A615C">
      <w:pPr>
        <w:tabs>
          <w:tab w:val="left" w:pos="567"/>
          <w:tab w:val="left" w:pos="1134"/>
          <w:tab w:val="left" w:pos="1701"/>
          <w:tab w:val="right" w:pos="9639"/>
        </w:tabs>
        <w:jc w:val="both"/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  <w:t xml:space="preserve">A one to one function has a unique </w:t>
      </w:r>
      <w:r w:rsidRPr="00363F6A">
        <w:rPr>
          <w:rFonts w:ascii="Arial" w:hAnsi="Arial" w:cs="Arial"/>
          <w:bCs/>
          <w:i/>
          <w:szCs w:val="22"/>
        </w:rPr>
        <w:t>y</w:t>
      </w:r>
      <w:r w:rsidRPr="00363F6A">
        <w:rPr>
          <w:rFonts w:ascii="Arial" w:hAnsi="Arial" w:cs="Arial"/>
          <w:bCs/>
          <w:szCs w:val="22"/>
        </w:rPr>
        <w:t xml:space="preserve"> value for very </w:t>
      </w:r>
      <w:r w:rsidRPr="00363F6A">
        <w:rPr>
          <w:rFonts w:ascii="Arial" w:hAnsi="Arial" w:cs="Arial"/>
          <w:bCs/>
          <w:i/>
          <w:szCs w:val="22"/>
        </w:rPr>
        <w:t>x</w:t>
      </w:r>
      <w:r w:rsidRPr="00363F6A">
        <w:rPr>
          <w:rFonts w:ascii="Arial" w:hAnsi="Arial" w:cs="Arial"/>
          <w:bCs/>
          <w:szCs w:val="22"/>
        </w:rPr>
        <w:t xml:space="preserve"> value and vice versa.</w:t>
      </w:r>
    </w:p>
    <w:p w14:paraId="0476BAF6" w14:textId="429402F3" w:rsidR="000A615C" w:rsidRDefault="000A615C" w:rsidP="000A615C">
      <w:pPr>
        <w:tabs>
          <w:tab w:val="left" w:pos="567"/>
          <w:tab w:val="left" w:pos="1134"/>
          <w:tab w:val="left" w:pos="1701"/>
          <w:tab w:val="right" w:pos="9639"/>
        </w:tabs>
        <w:jc w:val="both"/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="00EC30CB" w:rsidRPr="00363F6A">
        <w:rPr>
          <w:rFonts w:ascii="Arial" w:hAnsi="Arial" w:cs="Arial"/>
          <w:bCs/>
          <w:szCs w:val="22"/>
        </w:rPr>
        <w:tab/>
      </w:r>
      <w:r w:rsidR="00EC30CB" w:rsidRPr="00363F6A">
        <w:rPr>
          <w:rFonts w:ascii="Arial" w:hAnsi="Arial" w:cs="Arial"/>
          <w:bCs/>
          <w:szCs w:val="22"/>
        </w:rPr>
        <w:tab/>
      </w:r>
      <w:r w:rsidR="00EC30CB"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>(2)</w:t>
      </w:r>
    </w:p>
    <w:p w14:paraId="53753AE0" w14:textId="1223298F" w:rsidR="00363F6A" w:rsidRDefault="00363F6A" w:rsidP="000A615C">
      <w:pPr>
        <w:tabs>
          <w:tab w:val="left" w:pos="567"/>
          <w:tab w:val="left" w:pos="1134"/>
          <w:tab w:val="left" w:pos="1701"/>
          <w:tab w:val="right" w:pos="9639"/>
        </w:tabs>
        <w:jc w:val="both"/>
        <w:rPr>
          <w:rFonts w:ascii="Arial" w:hAnsi="Arial" w:cs="Arial"/>
          <w:bCs/>
          <w:szCs w:val="22"/>
        </w:rPr>
      </w:pPr>
    </w:p>
    <w:p w14:paraId="536086F4" w14:textId="1AD3C35C" w:rsidR="00363F6A" w:rsidRPr="00363F6A" w:rsidRDefault="00363F6A" w:rsidP="000A615C">
      <w:pPr>
        <w:tabs>
          <w:tab w:val="left" w:pos="567"/>
          <w:tab w:val="left" w:pos="1134"/>
          <w:tab w:val="left" w:pos="1701"/>
          <w:tab w:val="right" w:pos="9639"/>
        </w:tabs>
        <w:jc w:val="both"/>
        <w:rPr>
          <w:rFonts w:ascii="Arial" w:hAnsi="Arial" w:cs="Arial"/>
          <w:bCs/>
          <w:szCs w:val="22"/>
        </w:rPr>
      </w:pPr>
    </w:p>
    <w:p w14:paraId="32368DE8" w14:textId="41931696" w:rsidR="00EC30CB" w:rsidRPr="00363F6A" w:rsidRDefault="00EC30CB" w:rsidP="00EC30CB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 w:rsidRPr="00363F6A">
        <w:rPr>
          <w:rFonts w:ascii="Arial" w:hAnsi="Arial" w:cs="Arial"/>
          <w:bCs/>
          <w:szCs w:val="22"/>
        </w:rPr>
        <w:lastRenderedPageBreak/>
        <w:tab/>
      </w:r>
      <w:r w:rsidRPr="00363F6A">
        <w:rPr>
          <w:rFonts w:ascii="Arial" w:hAnsi="Arial" w:cs="Arial"/>
          <w:bCs/>
          <w:i w:val="0"/>
          <w:szCs w:val="22"/>
        </w:rPr>
        <w:t>(b)</w:t>
      </w:r>
      <w:r w:rsidRPr="00363F6A">
        <w:rPr>
          <w:rFonts w:ascii="Arial" w:hAnsi="Arial" w:cs="Arial"/>
          <w:bCs/>
          <w:i w:val="0"/>
          <w:szCs w:val="22"/>
        </w:rPr>
        <w:tab/>
      </w:r>
      <w:r w:rsidRPr="00363F6A">
        <w:rPr>
          <w:rFonts w:ascii="Arial" w:hAnsi="Arial" w:cs="Arial"/>
          <w:bCs/>
          <w:i w:val="0"/>
          <w:position w:val="-16"/>
          <w:szCs w:val="22"/>
        </w:rPr>
        <w:object w:dxaOrig="2720" w:dyaOrig="420" w14:anchorId="6E21A013">
          <v:shape id="_x0000_i1037" type="#_x0000_t75" style="width:135pt;height:21pt" o:ole="">
            <v:imagedata r:id="rId34" o:title=""/>
          </v:shape>
          <o:OLEObject Type="Embed" ProgID="Equation.DSMT4" ShapeID="_x0000_i1037" DrawAspect="Content" ObjectID="_1626674059" r:id="rId35"/>
        </w:object>
      </w:r>
    </w:p>
    <w:p w14:paraId="71EEDD69" w14:textId="02EE319F" w:rsidR="00EC30CB" w:rsidRPr="00363F6A" w:rsidRDefault="00EC30CB" w:rsidP="00EC30CB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 w:rsidRPr="00363F6A">
        <w:rPr>
          <w:rFonts w:ascii="Arial" w:hAnsi="Arial" w:cs="Arial"/>
          <w:bCs/>
          <w:i w:val="0"/>
          <w:szCs w:val="22"/>
        </w:rPr>
        <w:tab/>
      </w:r>
      <w:r w:rsidRPr="00363F6A">
        <w:rPr>
          <w:rFonts w:ascii="Arial" w:hAnsi="Arial" w:cs="Arial"/>
          <w:bCs/>
          <w:i w:val="0"/>
          <w:szCs w:val="22"/>
        </w:rPr>
        <w:tab/>
        <w:t xml:space="preserve">To obtain the inverse: </w:t>
      </w:r>
    </w:p>
    <w:p w14:paraId="73B10711" w14:textId="45E4827D" w:rsidR="00EC30CB" w:rsidRPr="00363F6A" w:rsidRDefault="007B142B" w:rsidP="00EC30CB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 w:rsidRPr="0099093D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686919" behindDoc="1" locked="0" layoutInCell="1" allowOverlap="1" wp14:anchorId="349A2F94" wp14:editId="0F4AF4E0">
                <wp:simplePos x="0" y="0"/>
                <wp:positionH relativeFrom="margin">
                  <wp:align>right</wp:align>
                </wp:positionH>
                <wp:positionV relativeFrom="paragraph">
                  <wp:posOffset>1396365</wp:posOffset>
                </wp:positionV>
                <wp:extent cx="665683" cy="270662"/>
                <wp:effectExtent l="0" t="0" r="127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5683" cy="27066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E96E65" w14:textId="77777777" w:rsidR="00E003BE" w:rsidRDefault="00E003BE" w:rsidP="00363F6A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0CAEEE9E" w14:textId="77777777" w:rsidR="00E003BE" w:rsidRDefault="00E003BE" w:rsidP="00363F6A"/>
                          <w:p w14:paraId="2E04D18E" w14:textId="77777777" w:rsidR="00E003BE" w:rsidRDefault="00E003BE" w:rsidP="00363F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9A2F94" id="Text Box 14" o:spid="_x0000_s1039" type="#_x0000_t202" style="position:absolute;margin-left:1.2pt;margin-top:109.95pt;width:52.4pt;height:21.3pt;z-index:-251629561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" stroked="f">
                <v:textbox>
                  <w:txbxContent>
                    <w:p w14:paraId="15E96E65" w14:textId="77777777" w:rsidR="00E003BE" w:rsidRDefault="00E003BE" w:rsidP="00363F6A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0CAEEE9E" w14:textId="77777777" w:rsidR="00E003BE" w:rsidRDefault="00E003BE" w:rsidP="00363F6A"/>
                    <w:p w14:paraId="2E04D18E" w14:textId="77777777" w:rsidR="00E003BE" w:rsidRDefault="00E003BE" w:rsidP="00363F6A"/>
                  </w:txbxContent>
                </v:textbox>
                <w10:wrap anchorx="margin"/>
              </v:shape>
            </w:pict>
          </mc:Fallback>
        </mc:AlternateContent>
      </w:r>
      <w:r w:rsidR="00363F6A" w:rsidRPr="0099093D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684871" behindDoc="1" locked="0" layoutInCell="1" allowOverlap="1" wp14:anchorId="0492DF2E" wp14:editId="09FC240E">
                <wp:simplePos x="0" y="0"/>
                <wp:positionH relativeFrom="column">
                  <wp:posOffset>1697127</wp:posOffset>
                </wp:positionH>
                <wp:positionV relativeFrom="paragraph">
                  <wp:posOffset>9576</wp:posOffset>
                </wp:positionV>
                <wp:extent cx="373075" cy="241402"/>
                <wp:effectExtent l="0" t="0" r="8255" b="635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68DA3B" w14:textId="77777777" w:rsidR="00E003BE" w:rsidRDefault="00E003BE" w:rsidP="00363F6A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E88C0F4" w14:textId="77777777" w:rsidR="00E003BE" w:rsidRDefault="00E003BE" w:rsidP="00363F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92DF2E" id="Text Box 13" o:spid="_x0000_s1040" type="#_x0000_t202" style="position:absolute;margin-left:133.65pt;margin-top:.75pt;width:29.4pt;height:19pt;z-index:-25163160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" stroked="f">
                <v:textbox>
                  <w:txbxContent>
                    <w:p w14:paraId="2168DA3B" w14:textId="77777777" w:rsidR="00E003BE" w:rsidRDefault="00E003BE" w:rsidP="00363F6A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E88C0F4" w14:textId="77777777" w:rsidR="00E003BE" w:rsidRDefault="00E003BE" w:rsidP="00363F6A"/>
                  </w:txbxContent>
                </v:textbox>
              </v:shape>
            </w:pict>
          </mc:Fallback>
        </mc:AlternateContent>
      </w:r>
      <w:r w:rsidR="00EC30CB" w:rsidRPr="00363F6A">
        <w:rPr>
          <w:rFonts w:ascii="Arial" w:hAnsi="Arial" w:cs="Arial"/>
          <w:bCs/>
          <w:i w:val="0"/>
          <w:szCs w:val="22"/>
        </w:rPr>
        <w:tab/>
      </w:r>
      <w:r w:rsidR="00EC30CB" w:rsidRPr="00363F6A">
        <w:rPr>
          <w:rFonts w:ascii="Arial" w:hAnsi="Arial" w:cs="Arial"/>
          <w:bCs/>
          <w:i w:val="0"/>
          <w:szCs w:val="22"/>
        </w:rPr>
        <w:tab/>
      </w:r>
      <w:r w:rsidR="00952A84" w:rsidRPr="00952A84">
        <w:rPr>
          <w:rFonts w:ascii="Arial" w:hAnsi="Arial" w:cs="Arial"/>
          <w:bCs/>
          <w:i w:val="0"/>
          <w:position w:val="-128"/>
          <w:szCs w:val="22"/>
        </w:rPr>
        <w:object w:dxaOrig="7420" w:dyaOrig="2680" w14:anchorId="69D5160F">
          <v:shape id="_x0000_i1038" type="#_x0000_t75" style="width:370.5pt;height:134.5pt" o:ole="">
            <v:imagedata r:id="rId36" o:title=""/>
          </v:shape>
          <o:OLEObject Type="Embed" ProgID="Equation.DSMT4" ShapeID="_x0000_i1038" DrawAspect="Content" ObjectID="_1626674060" r:id="rId37"/>
        </w:object>
      </w:r>
    </w:p>
    <w:p w14:paraId="6969162D" w14:textId="1712C38C" w:rsidR="00EC30CB" w:rsidRPr="00363F6A" w:rsidRDefault="00EC30CB" w:rsidP="00EC30CB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14:paraId="7F84B80D" w14:textId="6763BED2" w:rsidR="00EC30CB" w:rsidRPr="00363F6A" w:rsidRDefault="00EC30CB" w:rsidP="00EC30CB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 w:rsidRPr="00363F6A">
        <w:rPr>
          <w:rFonts w:ascii="Arial" w:hAnsi="Arial" w:cs="Arial"/>
          <w:bCs/>
          <w:i w:val="0"/>
          <w:szCs w:val="22"/>
        </w:rPr>
        <w:tab/>
      </w:r>
      <w:r w:rsidRPr="00363F6A">
        <w:rPr>
          <w:rFonts w:ascii="Arial" w:hAnsi="Arial" w:cs="Arial"/>
          <w:bCs/>
          <w:i w:val="0"/>
          <w:szCs w:val="22"/>
        </w:rPr>
        <w:tab/>
      </w:r>
      <w:r w:rsidR="007B142B">
        <w:rPr>
          <w:rFonts w:ascii="Arial" w:hAnsi="Arial" w:cs="Arial"/>
          <w:bCs/>
          <w:i w:val="0"/>
          <w:szCs w:val="22"/>
        </w:rPr>
        <w:t>Accept either solution</w:t>
      </w:r>
      <w:r w:rsidR="00363F6A">
        <w:rPr>
          <w:rFonts w:ascii="Arial" w:hAnsi="Arial" w:cs="Arial"/>
          <w:bCs/>
          <w:i w:val="0"/>
          <w:szCs w:val="22"/>
        </w:rPr>
        <w:t>.</w:t>
      </w:r>
      <w:r w:rsidRPr="00363F6A">
        <w:rPr>
          <w:rFonts w:ascii="Arial" w:hAnsi="Arial" w:cs="Arial"/>
          <w:bCs/>
          <w:i w:val="0"/>
          <w:szCs w:val="22"/>
        </w:rPr>
        <w:tab/>
        <w:t>(3)</w:t>
      </w:r>
    </w:p>
    <w:p w14:paraId="0B219307" w14:textId="7256522E" w:rsidR="00EC30CB" w:rsidRPr="00363F6A" w:rsidRDefault="00EC30CB" w:rsidP="00EC30CB">
      <w:pPr>
        <w:tabs>
          <w:tab w:val="left" w:pos="567"/>
          <w:tab w:val="left" w:pos="1134"/>
          <w:tab w:val="left" w:pos="1701"/>
          <w:tab w:val="right" w:pos="9639"/>
        </w:tabs>
        <w:jc w:val="both"/>
        <w:rPr>
          <w:rFonts w:ascii="Arial" w:hAnsi="Arial" w:cs="Arial"/>
          <w:bCs/>
          <w:szCs w:val="22"/>
        </w:rPr>
      </w:pPr>
    </w:p>
    <w:p w14:paraId="0F13BEBF" w14:textId="31DC9D16" w:rsidR="000A615C" w:rsidRPr="00363F6A" w:rsidRDefault="000A615C" w:rsidP="000A615C">
      <w:pPr>
        <w:pStyle w:val="BodyText"/>
        <w:tabs>
          <w:tab w:val="left" w:pos="567"/>
          <w:tab w:val="left" w:pos="1134"/>
          <w:tab w:val="left" w:pos="1701"/>
          <w:tab w:val="right" w:pos="9639"/>
          <w:tab w:val="right" w:pos="9781"/>
        </w:tabs>
        <w:rPr>
          <w:rFonts w:ascii="Arial" w:hAnsi="Arial" w:cs="Arial"/>
          <w:bCs/>
          <w:i w:val="0"/>
          <w:szCs w:val="22"/>
        </w:rPr>
      </w:pPr>
      <w:r w:rsidRPr="00363F6A">
        <w:rPr>
          <w:rFonts w:ascii="Arial" w:hAnsi="Arial" w:cs="Arial"/>
          <w:bCs/>
          <w:i w:val="0"/>
          <w:szCs w:val="22"/>
        </w:rPr>
        <w:tab/>
      </w:r>
      <w:r w:rsidRPr="00363F6A">
        <w:rPr>
          <w:rFonts w:ascii="Arial" w:hAnsi="Arial" w:cs="Arial"/>
          <w:bCs/>
          <w:i w:val="0"/>
          <w:szCs w:val="22"/>
        </w:rPr>
        <w:tab/>
      </w:r>
    </w:p>
    <w:p w14:paraId="438A0213" w14:textId="549A4D5B" w:rsidR="009E375D" w:rsidRPr="00C60552" w:rsidRDefault="009E375D" w:rsidP="00C60552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 w:val="22"/>
          <w:szCs w:val="22"/>
        </w:rPr>
      </w:pPr>
      <w:r w:rsidRPr="00363F6A">
        <w:rPr>
          <w:rFonts w:ascii="Arial" w:hAnsi="Arial" w:cs="Arial"/>
          <w:sz w:val="22"/>
          <w:szCs w:val="22"/>
        </w:rPr>
        <w:t>4.</w:t>
      </w:r>
      <w:r w:rsidRPr="00363F6A">
        <w:rPr>
          <w:rFonts w:ascii="Arial" w:hAnsi="Arial" w:cs="Arial"/>
          <w:sz w:val="22"/>
          <w:szCs w:val="22"/>
        </w:rPr>
        <w:tab/>
        <w:t>(a)</w:t>
      </w:r>
      <w:r w:rsidRPr="00363F6A">
        <w:rPr>
          <w:rFonts w:ascii="Arial" w:hAnsi="Arial" w:cs="Arial"/>
          <w:sz w:val="22"/>
          <w:szCs w:val="22"/>
        </w:rPr>
        <w:tab/>
      </w:r>
      <w:r w:rsidRPr="00363F6A">
        <w:rPr>
          <w:rFonts w:ascii="Arial" w:hAnsi="Arial" w:cs="Arial"/>
          <w:bCs/>
          <w:position w:val="-6"/>
          <w:szCs w:val="22"/>
        </w:rPr>
        <w:object w:dxaOrig="1520" w:dyaOrig="320" w14:anchorId="50C04BAF">
          <v:shape id="_x0000_i1039" type="#_x0000_t75" style="width:76pt;height:16.5pt" o:ole="">
            <v:imagedata r:id="rId38" o:title=""/>
          </v:shape>
          <o:OLEObject Type="Embed" ProgID="Equation.DSMT4" ShapeID="_x0000_i1039" DrawAspect="Content" ObjectID="_1626674061" r:id="rId39"/>
        </w:object>
      </w:r>
    </w:p>
    <w:p w14:paraId="73009BB5" w14:textId="74619B4C" w:rsidR="00363F6A" w:rsidRDefault="00363F6A" w:rsidP="00363F6A"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88967" behindDoc="1" locked="0" layoutInCell="1" allowOverlap="1" wp14:anchorId="1629BDB2" wp14:editId="136799D7">
                <wp:simplePos x="0" y="0"/>
                <wp:positionH relativeFrom="column">
                  <wp:posOffset>1747952</wp:posOffset>
                </wp:positionH>
                <wp:positionV relativeFrom="paragraph">
                  <wp:posOffset>948105</wp:posOffset>
                </wp:positionV>
                <wp:extent cx="373075" cy="241402"/>
                <wp:effectExtent l="0" t="0" r="8255" b="635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ACFEF9" w14:textId="77777777" w:rsidR="00E003BE" w:rsidRDefault="00E003BE" w:rsidP="00363F6A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CBE7085" w14:textId="77777777" w:rsidR="00E003BE" w:rsidRDefault="00E003BE" w:rsidP="00363F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29BDB2" id="Text Box 15" o:spid="_x0000_s1041" type="#_x0000_t202" style="position:absolute;margin-left:137.65pt;margin-top:74.65pt;width:29.4pt;height:19pt;z-index:-25162751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" stroked="f">
                <v:textbox>
                  <w:txbxContent>
                    <w:p w14:paraId="59ACFEF9" w14:textId="77777777" w:rsidR="00E003BE" w:rsidRDefault="00E003BE" w:rsidP="00363F6A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CBE7085" w14:textId="77777777" w:rsidR="00E003BE" w:rsidRDefault="00E003BE" w:rsidP="00363F6A"/>
                  </w:txbxContent>
                </v:textbox>
              </v:shape>
            </w:pict>
          </mc:Fallback>
        </mc:AlternateContent>
      </w:r>
      <w:r w:rsidR="009E375D" w:rsidRPr="00363F6A">
        <w:rPr>
          <w:rFonts w:ascii="Arial" w:hAnsi="Arial" w:cs="Arial"/>
          <w:bCs/>
          <w:szCs w:val="22"/>
        </w:rPr>
        <w:tab/>
      </w:r>
      <w:r w:rsidR="009E375D"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position w:val="-80"/>
          <w:szCs w:val="22"/>
        </w:rPr>
        <w:object w:dxaOrig="2640" w:dyaOrig="1820" w14:anchorId="24643FA8">
          <v:shape id="_x0000_i1040" type="#_x0000_t75" style="width:132pt;height:92.5pt" o:ole="">
            <v:imagedata r:id="rId40" o:title=""/>
          </v:shape>
          <o:OLEObject Type="Embed" ProgID="Equation.DSMT4" ShapeID="_x0000_i1040" DrawAspect="Content" ObjectID="_1626674062" r:id="rId41"/>
        </w:object>
      </w:r>
    </w:p>
    <w:p w14:paraId="500D0D75" w14:textId="4D8689A2" w:rsidR="009E375D" w:rsidRPr="00363F6A" w:rsidRDefault="009E375D">
      <w:pPr>
        <w:rPr>
          <w:rFonts w:ascii="Arial" w:hAnsi="Arial" w:cs="Arial"/>
          <w:bCs/>
          <w:szCs w:val="22"/>
        </w:rPr>
      </w:pPr>
    </w:p>
    <w:p w14:paraId="5B6FF74F" w14:textId="4C288E23" w:rsidR="009E375D" w:rsidRPr="00363F6A" w:rsidRDefault="009E375D" w:rsidP="009E375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  <w:t>(1)</w:t>
      </w:r>
    </w:p>
    <w:p w14:paraId="17D70B49" w14:textId="142A066B" w:rsidR="00BC5033" w:rsidRPr="00363F6A" w:rsidRDefault="009E375D" w:rsidP="009E375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  <w:t>(b)</w:t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position w:val="-6"/>
          <w:szCs w:val="22"/>
        </w:rPr>
        <w:object w:dxaOrig="2580" w:dyaOrig="320" w14:anchorId="56DEB434">
          <v:shape id="_x0000_i1041" type="#_x0000_t75" style="width:130pt;height:16.5pt" o:ole="">
            <v:imagedata r:id="rId42" o:title=""/>
          </v:shape>
          <o:OLEObject Type="Embed" ProgID="Equation.DSMT4" ShapeID="_x0000_i1041" DrawAspect="Content" ObjectID="_1626674063" r:id="rId43"/>
        </w:object>
      </w:r>
    </w:p>
    <w:p w14:paraId="38F2709D" w14:textId="561C5A7C" w:rsidR="00C300D9" w:rsidRPr="00363F6A" w:rsidRDefault="006522A5" w:rsidP="009E375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97159" behindDoc="1" locked="0" layoutInCell="1" allowOverlap="1" wp14:anchorId="17453107" wp14:editId="0EE10389">
                <wp:simplePos x="0" y="0"/>
                <wp:positionH relativeFrom="column">
                  <wp:posOffset>2531059</wp:posOffset>
                </wp:positionH>
                <wp:positionV relativeFrom="paragraph">
                  <wp:posOffset>2890698</wp:posOffset>
                </wp:positionV>
                <wp:extent cx="373075" cy="241402"/>
                <wp:effectExtent l="0" t="0" r="8255" b="6350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180573" w14:textId="77777777" w:rsidR="00E003BE" w:rsidRDefault="00E003BE" w:rsidP="00427CBF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5960B8F" w14:textId="77777777" w:rsidR="00E003BE" w:rsidRDefault="00E003BE" w:rsidP="00427CB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453107" id="Text Box 23" o:spid="_x0000_s1042" type="#_x0000_t202" style="position:absolute;margin-left:199.3pt;margin-top:227.6pt;width:29.4pt;height:19pt;z-index:-25161932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" stroked="f">
                <v:textbox>
                  <w:txbxContent>
                    <w:p w14:paraId="75180573" w14:textId="77777777" w:rsidR="00E003BE" w:rsidRDefault="00E003BE" w:rsidP="00427CBF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5960B8F" w14:textId="77777777" w:rsidR="00E003BE" w:rsidRDefault="00E003BE" w:rsidP="00427CBF"/>
                  </w:txbxContent>
                </v:textbox>
              </v:shape>
            </w:pict>
          </mc:Fallback>
        </mc:AlternateContent>
      </w:r>
      <w:r w:rsidR="00427CBF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95111" behindDoc="1" locked="0" layoutInCell="1" allowOverlap="1" wp14:anchorId="49447FB5" wp14:editId="0338D431">
                <wp:simplePos x="0" y="0"/>
                <wp:positionH relativeFrom="column">
                  <wp:posOffset>2611526</wp:posOffset>
                </wp:positionH>
                <wp:positionV relativeFrom="paragraph">
                  <wp:posOffset>264642</wp:posOffset>
                </wp:positionV>
                <wp:extent cx="373075" cy="241402"/>
                <wp:effectExtent l="0" t="0" r="8255" b="6350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F0F50B" w14:textId="77777777" w:rsidR="00E003BE" w:rsidRDefault="00E003BE" w:rsidP="00427CBF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1F57D8A" w14:textId="77777777" w:rsidR="00E003BE" w:rsidRDefault="00E003BE" w:rsidP="00427CB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447FB5" id="Text Box 21" o:spid="_x0000_s1043" type="#_x0000_t202" style="position:absolute;margin-left:205.65pt;margin-top:20.85pt;width:29.4pt;height:19pt;z-index:-25162136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" stroked="f">
                <v:textbox>
                  <w:txbxContent>
                    <w:p w14:paraId="57F0F50B" w14:textId="77777777" w:rsidR="00E003BE" w:rsidRDefault="00E003BE" w:rsidP="00427CBF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1F57D8A" w14:textId="77777777" w:rsidR="00E003BE" w:rsidRDefault="00E003BE" w:rsidP="00427CBF"/>
                  </w:txbxContent>
                </v:textbox>
              </v:shape>
            </w:pict>
          </mc:Fallback>
        </mc:AlternateContent>
      </w:r>
      <w:r w:rsidR="00363F6A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93063" behindDoc="1" locked="0" layoutInCell="1" allowOverlap="1" wp14:anchorId="31AEEA1C" wp14:editId="4C1401F8">
                <wp:simplePos x="0" y="0"/>
                <wp:positionH relativeFrom="column">
                  <wp:posOffset>2136038</wp:posOffset>
                </wp:positionH>
                <wp:positionV relativeFrom="paragraph">
                  <wp:posOffset>2144547</wp:posOffset>
                </wp:positionV>
                <wp:extent cx="373075" cy="241402"/>
                <wp:effectExtent l="0" t="0" r="8255" b="635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F4A7E8" w14:textId="77777777" w:rsidR="00E003BE" w:rsidRDefault="00E003BE" w:rsidP="00363F6A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5DA4680" w14:textId="77777777" w:rsidR="00E003BE" w:rsidRDefault="00E003BE" w:rsidP="00363F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AEEA1C" id="Text Box 17" o:spid="_x0000_s1044" type="#_x0000_t202" style="position:absolute;margin-left:168.2pt;margin-top:168.85pt;width:29.4pt;height:19pt;z-index:-25162341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" stroked="f">
                <v:textbox>
                  <w:txbxContent>
                    <w:p w14:paraId="25F4A7E8" w14:textId="77777777" w:rsidR="00E003BE" w:rsidRDefault="00E003BE" w:rsidP="00363F6A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5DA4680" w14:textId="77777777" w:rsidR="00E003BE" w:rsidRDefault="00E003BE" w:rsidP="00363F6A"/>
                  </w:txbxContent>
                </v:textbox>
              </v:shape>
            </w:pict>
          </mc:Fallback>
        </mc:AlternateContent>
      </w:r>
      <w:r w:rsidR="00363F6A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91015" behindDoc="1" locked="0" layoutInCell="1" allowOverlap="1" wp14:anchorId="1831080D" wp14:editId="56CD8859">
                <wp:simplePos x="0" y="0"/>
                <wp:positionH relativeFrom="column">
                  <wp:posOffset>3050438</wp:posOffset>
                </wp:positionH>
                <wp:positionV relativeFrom="paragraph">
                  <wp:posOffset>505943</wp:posOffset>
                </wp:positionV>
                <wp:extent cx="373075" cy="241402"/>
                <wp:effectExtent l="0" t="0" r="8255" b="635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FD43C8" w14:textId="77777777" w:rsidR="00E003BE" w:rsidRDefault="00E003BE" w:rsidP="00363F6A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81E3F5F" w14:textId="77777777" w:rsidR="00E003BE" w:rsidRDefault="00E003BE" w:rsidP="00363F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31080D" id="Text Box 16" o:spid="_x0000_s1045" type="#_x0000_t202" style="position:absolute;margin-left:240.2pt;margin-top:39.85pt;width:29.4pt;height:19pt;z-index:-251625465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" stroked="f">
                <v:textbox>
                  <w:txbxContent>
                    <w:p w14:paraId="7DFD43C8" w14:textId="77777777" w:rsidR="00E003BE" w:rsidRDefault="00E003BE" w:rsidP="00363F6A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81E3F5F" w14:textId="77777777" w:rsidR="00E003BE" w:rsidRDefault="00E003BE" w:rsidP="00363F6A"/>
                  </w:txbxContent>
                </v:textbox>
              </v:shape>
            </w:pict>
          </mc:Fallback>
        </mc:AlternateContent>
      </w:r>
      <w:r w:rsidR="00BC5033" w:rsidRPr="00363F6A">
        <w:rPr>
          <w:rFonts w:ascii="Arial" w:hAnsi="Arial" w:cs="Arial"/>
          <w:bCs/>
          <w:szCs w:val="22"/>
        </w:rPr>
        <w:tab/>
      </w:r>
      <w:r w:rsidR="00BC5033" w:rsidRPr="00363F6A">
        <w:rPr>
          <w:rFonts w:ascii="Arial" w:hAnsi="Arial" w:cs="Arial"/>
          <w:bCs/>
          <w:szCs w:val="22"/>
        </w:rPr>
        <w:tab/>
      </w:r>
      <w:r w:rsidR="00072786" w:rsidRPr="00363F6A">
        <w:rPr>
          <w:rFonts w:ascii="Arial" w:hAnsi="Arial" w:cs="Arial"/>
          <w:bCs/>
          <w:position w:val="-240"/>
          <w:szCs w:val="22"/>
        </w:rPr>
        <w:object w:dxaOrig="3360" w:dyaOrig="4920" w14:anchorId="32472786">
          <v:shape id="_x0000_i1042" type="#_x0000_t75" style="width:168.5pt;height:248pt" o:ole="">
            <v:imagedata r:id="rId44" o:title=""/>
          </v:shape>
          <o:OLEObject Type="Embed" ProgID="Equation.DSMT4" ShapeID="_x0000_i1042" DrawAspect="Content" ObjectID="_1626674064" r:id="rId45"/>
        </w:object>
      </w:r>
    </w:p>
    <w:p w14:paraId="72B5C3A8" w14:textId="27293562" w:rsidR="00C300D9" w:rsidRPr="00363F6A" w:rsidRDefault="00C300D9" w:rsidP="009E375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  <w:t>(4)</w:t>
      </w:r>
    </w:p>
    <w:p w14:paraId="6CAD1BA7" w14:textId="77777777" w:rsidR="00C60552" w:rsidRDefault="00C60552">
      <w:pPr>
        <w:rPr>
          <w:rFonts w:ascii="Arial" w:hAnsi="Arial" w:cs="Arial"/>
          <w:bCs/>
          <w:szCs w:val="22"/>
        </w:rPr>
      </w:pPr>
      <w:r>
        <w:rPr>
          <w:rFonts w:ascii="Arial" w:hAnsi="Arial" w:cs="Arial"/>
          <w:bCs/>
          <w:szCs w:val="22"/>
        </w:rPr>
        <w:br w:type="page"/>
      </w:r>
    </w:p>
    <w:p w14:paraId="72F1C2CC" w14:textId="4E2E98EA" w:rsidR="00C300D9" w:rsidRPr="00363F6A" w:rsidRDefault="00C300D9" w:rsidP="009E375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lastRenderedPageBreak/>
        <w:tab/>
        <w:t>(c)</w:t>
      </w:r>
      <w:r w:rsidRPr="00363F6A">
        <w:rPr>
          <w:rFonts w:ascii="Arial" w:hAnsi="Arial" w:cs="Arial"/>
          <w:bCs/>
          <w:szCs w:val="22"/>
        </w:rPr>
        <w:tab/>
        <w:t>(i)</w:t>
      </w:r>
    </w:p>
    <w:p w14:paraId="1F8D33C6" w14:textId="5B8234F3" w:rsidR="00C300D9" w:rsidRPr="00363F6A" w:rsidRDefault="006522A5" w:rsidP="00C300D9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99207" behindDoc="1" locked="0" layoutInCell="1" allowOverlap="1" wp14:anchorId="0086FB85" wp14:editId="4AFB3456">
                <wp:simplePos x="0" y="0"/>
                <wp:positionH relativeFrom="column">
                  <wp:posOffset>3160167</wp:posOffset>
                </wp:positionH>
                <wp:positionV relativeFrom="paragraph">
                  <wp:posOffset>615671</wp:posOffset>
                </wp:positionV>
                <wp:extent cx="373075" cy="241402"/>
                <wp:effectExtent l="0" t="0" r="8255" b="6350"/>
                <wp:wrapNone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5162BA" w14:textId="77777777" w:rsidR="00E003BE" w:rsidRDefault="00E003BE" w:rsidP="006522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245701B" w14:textId="77777777" w:rsidR="00E003BE" w:rsidRDefault="00E003BE" w:rsidP="006522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86FB85" id="Text Box 25" o:spid="_x0000_s1046" type="#_x0000_t202" style="position:absolute;margin-left:248.85pt;margin-top:48.5pt;width:29.4pt;height:19pt;z-index:-25161727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" stroked="f">
                <v:textbox>
                  <w:txbxContent>
                    <w:p w14:paraId="695162BA" w14:textId="77777777" w:rsidR="00E003BE" w:rsidRDefault="00E003BE" w:rsidP="006522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245701B" w14:textId="77777777" w:rsidR="00E003BE" w:rsidRDefault="00E003BE" w:rsidP="006522A5"/>
                  </w:txbxContent>
                </v:textbox>
              </v:shape>
            </w:pict>
          </mc:Fallback>
        </mc:AlternateContent>
      </w:r>
      <w:r w:rsidR="00C300D9" w:rsidRPr="00363F6A">
        <w:rPr>
          <w:rFonts w:ascii="Arial" w:hAnsi="Arial" w:cs="Arial"/>
          <w:bCs/>
          <w:szCs w:val="22"/>
        </w:rPr>
        <w:tab/>
      </w:r>
      <w:r w:rsidR="00C300D9" w:rsidRPr="00363F6A">
        <w:rPr>
          <w:rFonts w:ascii="Arial" w:hAnsi="Arial" w:cs="Arial"/>
          <w:bCs/>
          <w:szCs w:val="22"/>
        </w:rPr>
        <w:tab/>
      </w:r>
      <w:r w:rsidR="00C300D9" w:rsidRPr="00363F6A">
        <w:rPr>
          <w:rFonts w:ascii="Arial" w:hAnsi="Arial" w:cs="Arial"/>
          <w:bCs/>
          <w:szCs w:val="22"/>
        </w:rPr>
        <w:tab/>
      </w:r>
      <w:r w:rsidR="00C300D9" w:rsidRPr="00363F6A">
        <w:rPr>
          <w:rFonts w:ascii="Arial" w:hAnsi="Arial" w:cs="Arial"/>
          <w:bCs/>
          <w:szCs w:val="22"/>
        </w:rPr>
        <w:object w:dxaOrig="4185" w:dyaOrig="4132" w14:anchorId="070802CF">
          <v:shape id="_x0000_i1043" type="#_x0000_t75" style="width:172.5pt;height:169.5pt" o:ole="">
            <v:imagedata r:id="rId46" o:title=""/>
          </v:shape>
          <o:OLEObject Type="Embed" ProgID="FXDraw.Graphic" ShapeID="_x0000_i1043" DrawAspect="Content" ObjectID="_1626674065" r:id="rId47"/>
        </w:object>
      </w:r>
      <w:r w:rsidR="00C300D9" w:rsidRPr="00363F6A">
        <w:rPr>
          <w:rFonts w:ascii="Arial" w:hAnsi="Arial" w:cs="Arial"/>
          <w:bCs/>
          <w:szCs w:val="22"/>
        </w:rPr>
        <w:tab/>
        <w:t>(1)</w:t>
      </w:r>
    </w:p>
    <w:p w14:paraId="6CBE1717" w14:textId="77777777" w:rsidR="00C300D9" w:rsidRPr="00363F6A" w:rsidRDefault="00C300D9" w:rsidP="00C300D9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</w:p>
    <w:p w14:paraId="09FE0D2F" w14:textId="74158F14" w:rsidR="00C300D9" w:rsidRPr="00363F6A" w:rsidRDefault="006522A5" w:rsidP="00C300D9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01255" behindDoc="1" locked="0" layoutInCell="1" allowOverlap="1" wp14:anchorId="07BE4CD0" wp14:editId="6D4466C3">
                <wp:simplePos x="0" y="0"/>
                <wp:positionH relativeFrom="margin">
                  <wp:posOffset>3138221</wp:posOffset>
                </wp:positionH>
                <wp:positionV relativeFrom="paragraph">
                  <wp:posOffset>173736</wp:posOffset>
                </wp:positionV>
                <wp:extent cx="373075" cy="241402"/>
                <wp:effectExtent l="0" t="0" r="8255" b="6350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13B11E" w14:textId="77777777" w:rsidR="00E003BE" w:rsidRDefault="00E003BE" w:rsidP="006522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87E989F" w14:textId="77777777" w:rsidR="00E003BE" w:rsidRDefault="00E003BE" w:rsidP="006522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BE4CD0" id="Text Box 26" o:spid="_x0000_s1047" type="#_x0000_t202" style="position:absolute;margin-left:247.1pt;margin-top:13.7pt;width:29.4pt;height:19pt;z-index:-25161522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" stroked="f">
                <v:textbox>
                  <w:txbxContent>
                    <w:p w14:paraId="2213B11E" w14:textId="77777777" w:rsidR="00E003BE" w:rsidRDefault="00E003BE" w:rsidP="006522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87E989F" w14:textId="77777777" w:rsidR="00E003BE" w:rsidRDefault="00E003BE" w:rsidP="006522A5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03303" behindDoc="1" locked="0" layoutInCell="1" allowOverlap="1" wp14:anchorId="64FBB2C3" wp14:editId="6D571F11">
                <wp:simplePos x="0" y="0"/>
                <wp:positionH relativeFrom="column">
                  <wp:posOffset>3452774</wp:posOffset>
                </wp:positionH>
                <wp:positionV relativeFrom="paragraph">
                  <wp:posOffset>444398</wp:posOffset>
                </wp:positionV>
                <wp:extent cx="373075" cy="241402"/>
                <wp:effectExtent l="0" t="0" r="8255" b="6350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E0745A" w14:textId="77777777" w:rsidR="00E003BE" w:rsidRDefault="00E003BE" w:rsidP="006522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ADC6CAC" w14:textId="77777777" w:rsidR="00E003BE" w:rsidRDefault="00E003BE" w:rsidP="006522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FBB2C3" id="Text Box 27" o:spid="_x0000_s1048" type="#_x0000_t202" style="position:absolute;margin-left:271.85pt;margin-top:35pt;width:29.4pt;height:19pt;z-index:-25161317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" stroked="f">
                <v:textbox>
                  <w:txbxContent>
                    <w:p w14:paraId="41E0745A" w14:textId="77777777" w:rsidR="00E003BE" w:rsidRDefault="00E003BE" w:rsidP="006522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ADC6CAC" w14:textId="77777777" w:rsidR="00E003BE" w:rsidRDefault="00E003BE" w:rsidP="006522A5"/>
                  </w:txbxContent>
                </v:textbox>
              </v:shape>
            </w:pict>
          </mc:Fallback>
        </mc:AlternateContent>
      </w:r>
      <w:r w:rsidR="00C300D9" w:rsidRPr="00363F6A">
        <w:rPr>
          <w:rFonts w:ascii="Arial" w:hAnsi="Arial" w:cs="Arial"/>
          <w:bCs/>
          <w:szCs w:val="22"/>
        </w:rPr>
        <w:tab/>
      </w:r>
      <w:r w:rsidR="00C300D9" w:rsidRPr="00363F6A">
        <w:rPr>
          <w:rFonts w:ascii="Arial" w:hAnsi="Arial" w:cs="Arial"/>
          <w:bCs/>
          <w:szCs w:val="22"/>
        </w:rPr>
        <w:tab/>
      </w:r>
      <w:r w:rsidR="00C300D9" w:rsidRPr="00363F6A">
        <w:rPr>
          <w:rFonts w:ascii="Arial" w:hAnsi="Arial" w:cs="Arial"/>
          <w:bCs/>
          <w:sz w:val="22"/>
          <w:szCs w:val="22"/>
        </w:rPr>
        <w:t>(ii)</w:t>
      </w:r>
      <w:r w:rsidR="00C300D9" w:rsidRPr="00363F6A">
        <w:rPr>
          <w:rFonts w:ascii="Arial" w:hAnsi="Arial" w:cs="Arial"/>
          <w:bCs/>
          <w:sz w:val="22"/>
          <w:szCs w:val="22"/>
        </w:rPr>
        <w:tab/>
      </w:r>
      <w:r w:rsidR="00C300D9" w:rsidRPr="00363F6A">
        <w:rPr>
          <w:rFonts w:ascii="Arial" w:hAnsi="Arial" w:cs="Arial"/>
          <w:position w:val="-10"/>
        </w:rPr>
        <w:object w:dxaOrig="2360" w:dyaOrig="300" w14:anchorId="1F5125E8">
          <v:shape id="_x0000_i1044" type="#_x0000_t75" style="width:118pt;height:15pt" o:ole="">
            <v:imagedata r:id="rId48" o:title=""/>
          </v:shape>
          <o:OLEObject Type="Embed" ProgID="Equation.DSMT4" ShapeID="_x0000_i1044" DrawAspect="Content" ObjectID="_1626674066" r:id="rId49"/>
        </w:object>
      </w:r>
      <w:r w:rsidR="00C300D9" w:rsidRPr="00363F6A">
        <w:rPr>
          <w:rFonts w:ascii="Arial" w:hAnsi="Arial" w:cs="Arial"/>
          <w:bCs/>
          <w:szCs w:val="22"/>
        </w:rPr>
        <w:tab/>
      </w:r>
      <w:r w:rsidR="00C300D9" w:rsidRPr="00363F6A">
        <w:rPr>
          <w:rFonts w:ascii="Arial" w:hAnsi="Arial" w:cs="Arial"/>
          <w:bCs/>
          <w:szCs w:val="22"/>
        </w:rPr>
        <w:tab/>
      </w:r>
      <w:r w:rsidR="00C300D9" w:rsidRPr="00363F6A">
        <w:rPr>
          <w:rFonts w:ascii="Arial" w:hAnsi="Arial" w:cs="Arial"/>
          <w:bCs/>
          <w:szCs w:val="22"/>
        </w:rPr>
        <w:tab/>
      </w:r>
      <w:r w:rsidR="00C300D9" w:rsidRPr="00363F6A">
        <w:rPr>
          <w:rFonts w:ascii="Arial" w:hAnsi="Arial" w:cs="Arial"/>
          <w:bCs/>
          <w:szCs w:val="22"/>
        </w:rPr>
        <w:tab/>
      </w:r>
      <w:r w:rsidR="00C300D9" w:rsidRPr="00363F6A">
        <w:rPr>
          <w:rFonts w:ascii="Arial" w:hAnsi="Arial" w:cs="Arial"/>
          <w:bCs/>
          <w:position w:val="-30"/>
          <w:szCs w:val="22"/>
        </w:rPr>
        <w:object w:dxaOrig="3519" w:dyaOrig="720" w14:anchorId="2120FFB2">
          <v:shape id="_x0000_i1045" type="#_x0000_t75" style="width:175.5pt;height:36pt" o:ole="">
            <v:imagedata r:id="rId50" o:title=""/>
          </v:shape>
          <o:OLEObject Type="Embed" ProgID="Equation.DSMT4" ShapeID="_x0000_i1045" DrawAspect="Content" ObjectID="_1626674067" r:id="rId51"/>
        </w:object>
      </w:r>
    </w:p>
    <w:p w14:paraId="6A5DE50E" w14:textId="035BCEB4" w:rsidR="00C300D9" w:rsidRPr="00363F6A" w:rsidRDefault="00C300D9" w:rsidP="00C300D9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  <w:t>(2)</w:t>
      </w:r>
    </w:p>
    <w:p w14:paraId="28B42E6B" w14:textId="45EDAD8D" w:rsidR="00210B93" w:rsidRPr="00363F6A" w:rsidRDefault="00210B93" w:rsidP="00C300D9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</w:p>
    <w:p w14:paraId="39F6D1BC" w14:textId="5EFE68E6" w:rsidR="00210B93" w:rsidRPr="00C60552" w:rsidRDefault="00210B93" w:rsidP="00C60552">
      <w:pPr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  <w:t>(d)</w:t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position w:val="-56"/>
        </w:rPr>
        <w:object w:dxaOrig="2659" w:dyaOrig="1320" w14:anchorId="6F30D731">
          <v:shape id="_x0000_i1046" type="#_x0000_t75" style="width:132.5pt;height:66pt" o:ole="">
            <v:imagedata r:id="rId52" o:title=""/>
          </v:shape>
          <o:OLEObject Type="Embed" ProgID="Equation.DSMT4" ShapeID="_x0000_i1046" DrawAspect="Content" ObjectID="_1626674068" r:id="rId53"/>
        </w:object>
      </w:r>
    </w:p>
    <w:p w14:paraId="23657A4B" w14:textId="3F82D79E" w:rsidR="00210B93" w:rsidRDefault="006522A5" w:rsidP="00210B93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11495" behindDoc="1" locked="0" layoutInCell="1" allowOverlap="1" wp14:anchorId="654A3092" wp14:editId="4887F9D3">
                <wp:simplePos x="0" y="0"/>
                <wp:positionH relativeFrom="column">
                  <wp:posOffset>1148487</wp:posOffset>
                </wp:positionH>
                <wp:positionV relativeFrom="paragraph">
                  <wp:posOffset>3308300</wp:posOffset>
                </wp:positionV>
                <wp:extent cx="373075" cy="241402"/>
                <wp:effectExtent l="0" t="0" r="8255" b="6350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7901A1" w14:textId="77777777" w:rsidR="00E003BE" w:rsidRDefault="00E003BE" w:rsidP="006522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F403FCD" w14:textId="77777777" w:rsidR="00E003BE" w:rsidRDefault="00E003BE" w:rsidP="006522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4A3092" id="Text Box 31" o:spid="_x0000_s1049" type="#_x0000_t202" style="position:absolute;margin-left:90.45pt;margin-top:260.5pt;width:29.4pt;height:19pt;z-index:-251604985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" stroked="f">
                <v:textbox>
                  <w:txbxContent>
                    <w:p w14:paraId="1A7901A1" w14:textId="77777777" w:rsidR="00E003BE" w:rsidRDefault="00E003BE" w:rsidP="006522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F403FCD" w14:textId="77777777" w:rsidR="00E003BE" w:rsidRDefault="00E003BE" w:rsidP="006522A5"/>
                  </w:txbxContent>
                </v:textbox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09447" behindDoc="1" locked="0" layoutInCell="1" allowOverlap="1" wp14:anchorId="5AE99F8E" wp14:editId="1023EED9">
                <wp:simplePos x="0" y="0"/>
                <wp:positionH relativeFrom="column">
                  <wp:posOffset>760780</wp:posOffset>
                </wp:positionH>
                <wp:positionV relativeFrom="paragraph">
                  <wp:posOffset>3322930</wp:posOffset>
                </wp:positionV>
                <wp:extent cx="373075" cy="241402"/>
                <wp:effectExtent l="0" t="0" r="8255" b="6350"/>
                <wp:wrapNone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2D5F60" w14:textId="77777777" w:rsidR="00E003BE" w:rsidRDefault="00E003BE" w:rsidP="006522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2B0C4A9" w14:textId="77777777" w:rsidR="00E003BE" w:rsidRDefault="00E003BE" w:rsidP="006522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E99F8E" id="Text Box 30" o:spid="_x0000_s1050" type="#_x0000_t202" style="position:absolute;margin-left:59.9pt;margin-top:261.65pt;width:29.4pt;height:19pt;z-index:-25160703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" stroked="f">
                <v:textbox>
                  <w:txbxContent>
                    <w:p w14:paraId="472D5F60" w14:textId="77777777" w:rsidR="00E003BE" w:rsidRDefault="00E003BE" w:rsidP="006522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2B0C4A9" w14:textId="77777777" w:rsidR="00E003BE" w:rsidRDefault="00E003BE" w:rsidP="006522A5"/>
                  </w:txbxContent>
                </v:textbox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07399" behindDoc="1" locked="0" layoutInCell="1" allowOverlap="1" wp14:anchorId="4A9D7250" wp14:editId="29F1ACC9">
                <wp:simplePos x="0" y="0"/>
                <wp:positionH relativeFrom="column">
                  <wp:posOffset>1492301</wp:posOffset>
                </wp:positionH>
                <wp:positionV relativeFrom="paragraph">
                  <wp:posOffset>1779423</wp:posOffset>
                </wp:positionV>
                <wp:extent cx="373075" cy="241402"/>
                <wp:effectExtent l="0" t="0" r="8255" b="6350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D1D323" w14:textId="77777777" w:rsidR="00E003BE" w:rsidRDefault="00E003BE" w:rsidP="006522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049DC8C6" w14:textId="77777777" w:rsidR="00E003BE" w:rsidRDefault="00E003BE" w:rsidP="006522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9D7250" id="Text Box 29" o:spid="_x0000_s1051" type="#_x0000_t202" style="position:absolute;margin-left:117.5pt;margin-top:140.1pt;width:29.4pt;height:19pt;z-index:-25160908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" stroked="f">
                <v:textbox>
                  <w:txbxContent>
                    <w:p w14:paraId="58D1D323" w14:textId="77777777" w:rsidR="00E003BE" w:rsidRDefault="00E003BE" w:rsidP="006522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049DC8C6" w14:textId="77777777" w:rsidR="00E003BE" w:rsidRDefault="00E003BE" w:rsidP="006522A5"/>
                  </w:txbxContent>
                </v:textbox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05351" behindDoc="1" locked="0" layoutInCell="1" allowOverlap="1" wp14:anchorId="795C6D63" wp14:editId="46878A4F">
                <wp:simplePos x="0" y="0"/>
                <wp:positionH relativeFrom="column">
                  <wp:posOffset>811987</wp:posOffset>
                </wp:positionH>
                <wp:positionV relativeFrom="paragraph">
                  <wp:posOffset>1735532</wp:posOffset>
                </wp:positionV>
                <wp:extent cx="373075" cy="241402"/>
                <wp:effectExtent l="0" t="0" r="8255" b="6350"/>
                <wp:wrapNone/>
                <wp:docPr id="2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F1B8C9" w14:textId="77777777" w:rsidR="00E003BE" w:rsidRDefault="00E003BE" w:rsidP="006522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74AB849" w14:textId="77777777" w:rsidR="00E003BE" w:rsidRDefault="00E003BE" w:rsidP="006522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5C6D63" id="Text Box 28" o:spid="_x0000_s1052" type="#_x0000_t202" style="position:absolute;margin-left:63.95pt;margin-top:136.65pt;width:29.4pt;height:19pt;z-index:-25161112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" stroked="f">
                <v:textbox>
                  <w:txbxContent>
                    <w:p w14:paraId="1FF1B8C9" w14:textId="77777777" w:rsidR="00E003BE" w:rsidRDefault="00E003BE" w:rsidP="006522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74AB849" w14:textId="77777777" w:rsidR="00E003BE" w:rsidRDefault="00E003BE" w:rsidP="006522A5"/>
                  </w:txbxContent>
                </v:textbox>
              </v:shape>
            </w:pict>
          </mc:Fallback>
        </mc:AlternateContent>
      </w:r>
      <w:r w:rsidR="00210B93" w:rsidRPr="00363F6A">
        <w:rPr>
          <w:rFonts w:ascii="Arial" w:hAnsi="Arial" w:cs="Arial"/>
        </w:rPr>
        <w:tab/>
      </w:r>
      <w:r w:rsidR="00210B93" w:rsidRPr="00363F6A">
        <w:rPr>
          <w:rFonts w:ascii="Arial" w:hAnsi="Arial" w:cs="Arial"/>
        </w:rPr>
        <w:tab/>
      </w:r>
      <w:r w:rsidRPr="006522A5">
        <w:rPr>
          <w:rFonts w:ascii="Arial" w:hAnsi="Arial" w:cs="Arial"/>
          <w:position w:val="-218"/>
        </w:rPr>
        <w:object w:dxaOrig="3379" w:dyaOrig="5260" w14:anchorId="3FBC6837">
          <v:shape id="_x0000_i1047" type="#_x0000_t75" style="width:169.5pt;height:263.5pt" o:ole="">
            <v:imagedata r:id="rId54" o:title=""/>
          </v:shape>
          <o:OLEObject Type="Embed" ProgID="Equation.DSMT4" ShapeID="_x0000_i1047" DrawAspect="Content" ObjectID="_1626674069" r:id="rId55"/>
        </w:object>
      </w:r>
    </w:p>
    <w:p w14:paraId="74759D75" w14:textId="77777777" w:rsidR="004B3B45" w:rsidRDefault="004B3B45" w:rsidP="00210B93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5F268FC2" w14:textId="77777777" w:rsidR="004B3B45" w:rsidRDefault="004B3B45" w:rsidP="00210B93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6565E1DC" w14:textId="00E27E6C" w:rsidR="004B3B45" w:rsidRDefault="004B3B45" w:rsidP="00210B93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0078C0C2" w14:textId="77777777" w:rsidR="004B3B45" w:rsidRPr="00363F6A" w:rsidRDefault="004B3B45" w:rsidP="00210B93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60F3B625" w14:textId="77777777" w:rsidR="004B3B45" w:rsidRDefault="00210B93" w:rsidP="004B3B45">
      <w:pPr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</w:p>
    <w:p w14:paraId="03C10438" w14:textId="77777777" w:rsidR="004B3B45" w:rsidRDefault="004B3B45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5235839" w14:textId="0C189352" w:rsidR="004B3B45" w:rsidRPr="00C60552" w:rsidRDefault="004B3B45" w:rsidP="004B3B45">
      <w:pPr>
        <w:tabs>
          <w:tab w:val="left" w:pos="567"/>
          <w:tab w:val="left" w:pos="1134"/>
        </w:tabs>
        <w:rPr>
          <w:rFonts w:ascii="Arial" w:hAnsi="Arial" w:cs="Arial"/>
          <w:bCs/>
          <w:szCs w:val="22"/>
        </w:rPr>
      </w:pPr>
      <w:r>
        <w:rPr>
          <w:rFonts w:ascii="Arial" w:hAnsi="Arial" w:cs="Arial"/>
        </w:rPr>
        <w:lastRenderedPageBreak/>
        <w:t xml:space="preserve">OR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363F6A">
        <w:rPr>
          <w:rFonts w:ascii="Arial" w:hAnsi="Arial" w:cs="Arial"/>
          <w:position w:val="-56"/>
        </w:rPr>
        <w:object w:dxaOrig="2659" w:dyaOrig="1320" w14:anchorId="6B28C289">
          <v:shape id="_x0000_i1048" type="#_x0000_t75" style="width:132.5pt;height:66pt" o:ole="">
            <v:imagedata r:id="rId52" o:title=""/>
          </v:shape>
          <o:OLEObject Type="Embed" ProgID="Equation.DSMT4" ShapeID="_x0000_i1048" DrawAspect="Content" ObjectID="_1626674070" r:id="rId56"/>
        </w:object>
      </w:r>
    </w:p>
    <w:p w14:paraId="695217E5" w14:textId="05DB3455" w:rsidR="00D80A7F" w:rsidRDefault="00D80A7F" w:rsidP="004B3B45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57255" behindDoc="1" locked="0" layoutInCell="1" allowOverlap="1" wp14:anchorId="390A3781" wp14:editId="24760D25">
                <wp:simplePos x="0" y="0"/>
                <wp:positionH relativeFrom="page">
                  <wp:align>center</wp:align>
                </wp:positionH>
                <wp:positionV relativeFrom="paragraph">
                  <wp:posOffset>1556385</wp:posOffset>
                </wp:positionV>
                <wp:extent cx="373075" cy="219869"/>
                <wp:effectExtent l="0" t="0" r="8255" b="8890"/>
                <wp:wrapNone/>
                <wp:docPr id="249" name="Text Box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1986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94173B" w14:textId="77777777" w:rsidR="00E003BE" w:rsidRDefault="00E003BE" w:rsidP="004B3B4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F4C1737" w14:textId="77777777" w:rsidR="00E003BE" w:rsidRDefault="00E003BE" w:rsidP="004B3B4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0A3781" id="Text Box 249" o:spid="_x0000_s1053" type="#_x0000_t202" style="position:absolute;margin-left:0;margin-top:122.55pt;width:29.4pt;height:17.3pt;z-index:-251359225;visibility:visible;mso-wrap-style:square;mso-width-percent:0;mso-height-percent:0;mso-wrap-distance-left:9pt;mso-wrap-distance-top:3.6pt;mso-wrap-distance-right:9pt;mso-wrap-distance-bottom:3.6pt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" stroked="f">
                <v:textbox>
                  <w:txbxContent>
                    <w:p w14:paraId="3F94173B" w14:textId="77777777" w:rsidR="00E003BE" w:rsidRDefault="00E003BE" w:rsidP="004B3B4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F4C1737" w14:textId="77777777" w:rsidR="00E003BE" w:rsidRDefault="00E003BE" w:rsidP="004B3B45"/>
                  </w:txbxContent>
                </v:textbox>
                <w10:wrap anchorx="page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58279" behindDoc="1" locked="0" layoutInCell="1" allowOverlap="1" wp14:anchorId="492DD1D0" wp14:editId="4A5E7BF6">
                <wp:simplePos x="0" y="0"/>
                <wp:positionH relativeFrom="column">
                  <wp:posOffset>2599373</wp:posOffset>
                </wp:positionH>
                <wp:positionV relativeFrom="paragraph">
                  <wp:posOffset>1534953</wp:posOffset>
                </wp:positionV>
                <wp:extent cx="373075" cy="241402"/>
                <wp:effectExtent l="0" t="0" r="8255" b="6350"/>
                <wp:wrapNone/>
                <wp:docPr id="248" name="Text Box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5F9D09" w14:textId="77777777" w:rsidR="00E003BE" w:rsidRDefault="00E003BE" w:rsidP="004B3B4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D1812C0" w14:textId="77777777" w:rsidR="00E003BE" w:rsidRDefault="00E003BE" w:rsidP="004B3B4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2DD1D0" id="Text Box 248" o:spid="_x0000_s1054" type="#_x0000_t202" style="position:absolute;margin-left:204.7pt;margin-top:120.85pt;width:29.4pt;height:19pt;z-index:-25135820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" stroked="f">
                <v:textbox>
                  <w:txbxContent>
                    <w:p w14:paraId="065F9D09" w14:textId="77777777" w:rsidR="00E003BE" w:rsidRDefault="00E003BE" w:rsidP="004B3B4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D1812C0" w14:textId="77777777" w:rsidR="00E003BE" w:rsidRDefault="00E003BE" w:rsidP="004B3B45"/>
                  </w:txbxContent>
                </v:textbox>
              </v:shape>
            </w:pict>
          </mc:Fallback>
        </mc:AlternateContent>
      </w:r>
      <w:r w:rsidR="004B3B45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60327" behindDoc="1" locked="0" layoutInCell="1" allowOverlap="1" wp14:anchorId="7377E692" wp14:editId="59D551B8">
                <wp:simplePos x="0" y="0"/>
                <wp:positionH relativeFrom="column">
                  <wp:posOffset>1148487</wp:posOffset>
                </wp:positionH>
                <wp:positionV relativeFrom="paragraph">
                  <wp:posOffset>3308300</wp:posOffset>
                </wp:positionV>
                <wp:extent cx="373075" cy="241402"/>
                <wp:effectExtent l="0" t="0" r="8255" b="635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3AD21A" w14:textId="77777777" w:rsidR="00E003BE" w:rsidRDefault="00E003BE" w:rsidP="004B3B4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F9B1F17" w14:textId="77777777" w:rsidR="00E003BE" w:rsidRDefault="00E003BE" w:rsidP="004B3B4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77E692" id="Text Box 18" o:spid="_x0000_s1055" type="#_x0000_t202" style="position:absolute;margin-left:90.45pt;margin-top:260.5pt;width:29.4pt;height:19pt;z-index:-25135615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" stroked="f">
                <v:textbox>
                  <w:txbxContent>
                    <w:p w14:paraId="643AD21A" w14:textId="77777777" w:rsidR="00E003BE" w:rsidRDefault="00E003BE" w:rsidP="004B3B4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F9B1F17" w14:textId="77777777" w:rsidR="00E003BE" w:rsidRDefault="00E003BE" w:rsidP="004B3B45"/>
                  </w:txbxContent>
                </v:textbox>
              </v:shape>
            </w:pict>
          </mc:Fallback>
        </mc:AlternateContent>
      </w:r>
      <w:r w:rsidR="004B3B45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59303" behindDoc="1" locked="0" layoutInCell="1" allowOverlap="1" wp14:anchorId="67ACE239" wp14:editId="6E6F9180">
                <wp:simplePos x="0" y="0"/>
                <wp:positionH relativeFrom="column">
                  <wp:posOffset>760780</wp:posOffset>
                </wp:positionH>
                <wp:positionV relativeFrom="paragraph">
                  <wp:posOffset>3322930</wp:posOffset>
                </wp:positionV>
                <wp:extent cx="373075" cy="241402"/>
                <wp:effectExtent l="0" t="0" r="8255" b="6350"/>
                <wp:wrapNone/>
                <wp:docPr id="235" name="Text Box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04818F" w14:textId="77777777" w:rsidR="00E003BE" w:rsidRDefault="00E003BE" w:rsidP="004B3B4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0EB1A5F" w14:textId="77777777" w:rsidR="00E003BE" w:rsidRDefault="00E003BE" w:rsidP="004B3B4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ACE239" id="Text Box 235" o:spid="_x0000_s1056" type="#_x0000_t202" style="position:absolute;margin-left:59.9pt;margin-top:261.65pt;width:29.4pt;height:19pt;z-index:-25135717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" stroked="f">
                <v:textbox>
                  <w:txbxContent>
                    <w:p w14:paraId="3D04818F" w14:textId="77777777" w:rsidR="00E003BE" w:rsidRDefault="00E003BE" w:rsidP="004B3B4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0EB1A5F" w14:textId="77777777" w:rsidR="00E003BE" w:rsidRDefault="00E003BE" w:rsidP="004B3B45"/>
                  </w:txbxContent>
                </v:textbox>
              </v:shape>
            </w:pict>
          </mc:Fallback>
        </mc:AlternateContent>
      </w:r>
      <w:r w:rsidR="004B3B45" w:rsidRPr="00363F6A">
        <w:rPr>
          <w:rFonts w:ascii="Arial" w:hAnsi="Arial" w:cs="Arial"/>
        </w:rPr>
        <w:tab/>
      </w:r>
      <w:r w:rsidR="004B3B45" w:rsidRPr="00363F6A">
        <w:rPr>
          <w:rFonts w:ascii="Arial" w:hAnsi="Arial" w:cs="Arial"/>
        </w:rPr>
        <w:tab/>
      </w:r>
      <w:r w:rsidR="004B3B45">
        <w:rPr>
          <w:rFonts w:ascii="Arial" w:hAnsi="Arial" w:cs="Arial"/>
        </w:rPr>
        <w:tab/>
      </w:r>
      <w:r w:rsidR="004B3B45">
        <w:rPr>
          <w:rFonts w:ascii="Arial" w:hAnsi="Arial" w:cs="Arial"/>
        </w:rPr>
        <w:tab/>
      </w:r>
      <w:r w:rsidR="00210B93" w:rsidRPr="00363F6A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4B3B45" w:rsidRPr="004B3B45">
        <w:rPr>
          <w:rFonts w:ascii="Arial" w:hAnsi="Arial" w:cs="Arial"/>
          <w:position w:val="-220"/>
        </w:rPr>
        <w:object w:dxaOrig="2880" w:dyaOrig="4500" w14:anchorId="0ECC0F61">
          <v:shape id="_x0000_i1049" type="#_x0000_t75" style="width:144.5pt;height:225pt" o:ole="">
            <v:imagedata r:id="rId57" o:title=""/>
          </v:shape>
          <o:OLEObject Type="Embed" ProgID="Equation.DSMT4" ShapeID="_x0000_i1049" DrawAspect="Content" ObjectID="_1626674071" r:id="rId58"/>
        </w:object>
      </w:r>
      <w:r w:rsidR="004B3B45" w:rsidRPr="00363F6A">
        <w:rPr>
          <w:rFonts w:ascii="Arial" w:hAnsi="Arial" w:cs="Arial"/>
        </w:rPr>
        <w:t xml:space="preserve"> </w:t>
      </w:r>
    </w:p>
    <w:p w14:paraId="753A81F3" w14:textId="77777777" w:rsidR="00D80A7F" w:rsidRDefault="00D80A7F" w:rsidP="004B3B45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6EE270F1" w14:textId="68EDCCEB" w:rsidR="00210B93" w:rsidRDefault="00D80A7F" w:rsidP="004B3B45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210B93" w:rsidRPr="00363F6A">
        <w:rPr>
          <w:rFonts w:ascii="Arial" w:hAnsi="Arial" w:cs="Arial"/>
        </w:rPr>
        <w:t>(4)</w:t>
      </w:r>
    </w:p>
    <w:p w14:paraId="2387FDC1" w14:textId="77777777" w:rsidR="006522A5" w:rsidRPr="00363F6A" w:rsidRDefault="006522A5" w:rsidP="00210B93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028F2138" w14:textId="00B99AB5" w:rsidR="00C60552" w:rsidRDefault="00C60552">
      <w:pPr>
        <w:rPr>
          <w:rFonts w:ascii="Arial" w:hAnsi="Arial" w:cs="Arial"/>
          <w:bCs/>
          <w:szCs w:val="22"/>
        </w:rPr>
      </w:pPr>
      <w:r>
        <w:rPr>
          <w:rFonts w:ascii="Arial" w:hAnsi="Arial" w:cs="Arial"/>
          <w:bCs/>
          <w:szCs w:val="22"/>
        </w:rPr>
        <w:br w:type="page"/>
      </w:r>
    </w:p>
    <w:p w14:paraId="4F9BEC21" w14:textId="60113285" w:rsidR="004B3B45" w:rsidRDefault="004B3B45">
      <w:pPr>
        <w:rPr>
          <w:rFonts w:ascii="Arial" w:hAnsi="Arial" w:cs="Arial"/>
          <w:bCs/>
          <w:szCs w:val="22"/>
        </w:rPr>
      </w:pPr>
    </w:p>
    <w:p w14:paraId="0E2F2710" w14:textId="610B1E1D" w:rsidR="00210B93" w:rsidRPr="00363F6A" w:rsidRDefault="00210B93" w:rsidP="00210B93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>5.</w:t>
      </w:r>
      <w:r w:rsidRPr="00363F6A">
        <w:rPr>
          <w:rFonts w:ascii="Arial" w:hAnsi="Arial" w:cs="Arial"/>
          <w:bCs/>
          <w:szCs w:val="22"/>
        </w:rPr>
        <w:tab/>
        <w:t>(a)</w:t>
      </w:r>
      <w:r w:rsidRPr="00363F6A">
        <w:rPr>
          <w:rFonts w:ascii="Arial" w:hAnsi="Arial" w:cs="Arial"/>
          <w:bCs/>
          <w:szCs w:val="22"/>
        </w:rPr>
        <w:tab/>
      </w:r>
    </w:p>
    <w:p w14:paraId="4DD40955" w14:textId="084B3581" w:rsidR="00210B93" w:rsidRPr="00363F6A" w:rsidRDefault="006522A5" w:rsidP="00210B93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13543" behindDoc="1" locked="0" layoutInCell="1" allowOverlap="1" wp14:anchorId="70763ACB" wp14:editId="430A3FEA">
                <wp:simplePos x="0" y="0"/>
                <wp:positionH relativeFrom="column">
                  <wp:posOffset>4081881</wp:posOffset>
                </wp:positionH>
                <wp:positionV relativeFrom="paragraph">
                  <wp:posOffset>1735532</wp:posOffset>
                </wp:positionV>
                <wp:extent cx="373075" cy="241402"/>
                <wp:effectExtent l="0" t="0" r="8255" b="6350"/>
                <wp:wrapNone/>
                <wp:docPr id="160" name="Text Box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F173A3" w14:textId="77777777" w:rsidR="00E003BE" w:rsidRDefault="00E003BE" w:rsidP="006522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CEE1159" w14:textId="77777777" w:rsidR="00E003BE" w:rsidRDefault="00E003BE" w:rsidP="006522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763ACB" id="Text Box 160" o:spid="_x0000_s1057" type="#_x0000_t202" style="position:absolute;left:0;text-align:left;margin-left:321.4pt;margin-top:136.65pt;width:29.4pt;height:19pt;z-index:-25160293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" stroked="f">
                <v:textbox>
                  <w:txbxContent>
                    <w:p w14:paraId="2FF173A3" w14:textId="77777777" w:rsidR="00E003BE" w:rsidRDefault="00E003BE" w:rsidP="006522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CEE1159" w14:textId="77777777" w:rsidR="00E003BE" w:rsidRDefault="00E003BE" w:rsidP="006522A5"/>
                  </w:txbxContent>
                </v:textbox>
              </v:shape>
            </w:pict>
          </mc:Fallback>
        </mc:AlternateContent>
      </w:r>
      <w:r w:rsidR="008E5B89" w:rsidRPr="00363F6A">
        <w:rPr>
          <w:rFonts w:ascii="Arial" w:hAnsi="Arial" w:cs="Arial"/>
          <w:bCs/>
          <w:szCs w:val="22"/>
        </w:rPr>
        <w:object w:dxaOrig="3854" w:dyaOrig="3806" w14:anchorId="5A76D413">
          <v:shape id="_x0000_i1050" type="#_x0000_t75" style="width:159pt;height:156pt" o:ole="">
            <v:imagedata r:id="rId59" o:title=""/>
          </v:shape>
          <o:OLEObject Type="Embed" ProgID="FXDraw.Graphic" ShapeID="_x0000_i1050" DrawAspect="Content" ObjectID="_1626674072" r:id="rId60"/>
        </w:object>
      </w:r>
    </w:p>
    <w:p w14:paraId="55F16507" w14:textId="77777777" w:rsidR="00210B93" w:rsidRPr="00363F6A" w:rsidRDefault="00210B93" w:rsidP="00210B93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</w:p>
    <w:p w14:paraId="5E675183" w14:textId="3EC684CF" w:rsidR="00210B93" w:rsidRPr="00363F6A" w:rsidRDefault="00500AA1" w:rsidP="00500AA1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="00210B93" w:rsidRPr="00363F6A">
        <w:rPr>
          <w:rFonts w:ascii="Arial" w:hAnsi="Arial" w:cs="Arial"/>
          <w:bCs/>
          <w:szCs w:val="22"/>
        </w:rPr>
        <w:t>(1)</w:t>
      </w:r>
    </w:p>
    <w:p w14:paraId="5768C8C1" w14:textId="2A29D19B" w:rsidR="00500AA1" w:rsidRPr="00363F6A" w:rsidRDefault="00500AA1" w:rsidP="00500AA1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  <w:t>(b)</w:t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position w:val="-4"/>
          <w:szCs w:val="22"/>
        </w:rPr>
        <w:object w:dxaOrig="620" w:dyaOrig="279" w14:anchorId="4C393C5F">
          <v:shape id="_x0000_i1051" type="#_x0000_t75" style="width:31pt;height:13.5pt" o:ole="">
            <v:imagedata r:id="rId61" o:title=""/>
          </v:shape>
          <o:OLEObject Type="Embed" ProgID="Equation.DSMT4" ShapeID="_x0000_i1051" DrawAspect="Content" ObjectID="_1626674073" r:id="rId62"/>
        </w:object>
      </w:r>
    </w:p>
    <w:p w14:paraId="216F771C" w14:textId="40497248" w:rsidR="00500AA1" w:rsidRPr="00363F6A" w:rsidRDefault="006522A5" w:rsidP="00500AA1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17639" behindDoc="1" locked="0" layoutInCell="1" allowOverlap="1" wp14:anchorId="2F511A2C" wp14:editId="1B8A277E">
                <wp:simplePos x="0" y="0"/>
                <wp:positionH relativeFrom="column">
                  <wp:posOffset>2788285</wp:posOffset>
                </wp:positionH>
                <wp:positionV relativeFrom="paragraph">
                  <wp:posOffset>2574290</wp:posOffset>
                </wp:positionV>
                <wp:extent cx="1199693" cy="314553"/>
                <wp:effectExtent l="0" t="0" r="635" b="9525"/>
                <wp:wrapNone/>
                <wp:docPr id="162" name="Text Box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9693" cy="3145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782568" w14:textId="563FA859" w:rsidR="00E003BE" w:rsidRDefault="00E003BE" w:rsidP="006522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-1/error</w:t>
                            </w:r>
                          </w:p>
                          <w:p w14:paraId="7A6E3735" w14:textId="77777777" w:rsidR="00E003BE" w:rsidRDefault="00E003BE" w:rsidP="006522A5"/>
                          <w:p w14:paraId="7148DA2C" w14:textId="77777777" w:rsidR="00E003BE" w:rsidRDefault="00E003BE" w:rsidP="006522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511A2C" id="Text Box 162" o:spid="_x0000_s1058" type="#_x0000_t202" style="position:absolute;margin-left:219.55pt;margin-top:202.7pt;width:94.45pt;height:24.75pt;z-index:-25159884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" stroked="f">
                <v:textbox>
                  <w:txbxContent>
                    <w:p w14:paraId="02782568" w14:textId="563FA859" w:rsidR="00E003BE" w:rsidRDefault="00E003BE" w:rsidP="006522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 -1/error</w:t>
                      </w:r>
                    </w:p>
                    <w:p w14:paraId="7A6E3735" w14:textId="77777777" w:rsidR="00E003BE" w:rsidRDefault="00E003BE" w:rsidP="006522A5"/>
                    <w:p w14:paraId="7148DA2C" w14:textId="77777777" w:rsidR="00E003BE" w:rsidRDefault="00E003BE" w:rsidP="006522A5"/>
                  </w:txbxContent>
                </v:textbox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15591" behindDoc="1" locked="0" layoutInCell="1" allowOverlap="1" wp14:anchorId="1BC8C080" wp14:editId="282A50E5">
                <wp:simplePos x="0" y="0"/>
                <wp:positionH relativeFrom="column">
                  <wp:posOffset>1770278</wp:posOffset>
                </wp:positionH>
                <wp:positionV relativeFrom="paragraph">
                  <wp:posOffset>644931</wp:posOffset>
                </wp:positionV>
                <wp:extent cx="373075" cy="241402"/>
                <wp:effectExtent l="0" t="0" r="8255" b="6350"/>
                <wp:wrapNone/>
                <wp:docPr id="161" name="Text Box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42CF6B" w14:textId="77777777" w:rsidR="00E003BE" w:rsidRDefault="00E003BE" w:rsidP="006522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D1C2CCA" w14:textId="77777777" w:rsidR="00E003BE" w:rsidRDefault="00E003BE" w:rsidP="006522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C8C080" id="Text Box 161" o:spid="_x0000_s1059" type="#_x0000_t202" style="position:absolute;margin-left:139.4pt;margin-top:50.8pt;width:29.4pt;height:19pt;z-index:-25160088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" stroked="f">
                <v:textbox>
                  <w:txbxContent>
                    <w:p w14:paraId="7B42CF6B" w14:textId="77777777" w:rsidR="00E003BE" w:rsidRDefault="00E003BE" w:rsidP="006522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D1C2CCA" w14:textId="77777777" w:rsidR="00E003BE" w:rsidRDefault="00E003BE" w:rsidP="006522A5"/>
                  </w:txbxContent>
                </v:textbox>
              </v:shape>
            </w:pict>
          </mc:Fallback>
        </mc:AlternateContent>
      </w:r>
      <w:r w:rsidR="00500AA1" w:rsidRPr="00363F6A">
        <w:rPr>
          <w:rFonts w:ascii="Arial" w:hAnsi="Arial" w:cs="Arial"/>
          <w:bCs/>
          <w:szCs w:val="22"/>
        </w:rPr>
        <w:tab/>
      </w:r>
      <w:r w:rsidR="00500AA1" w:rsidRPr="00363F6A">
        <w:rPr>
          <w:rFonts w:ascii="Arial" w:hAnsi="Arial" w:cs="Arial"/>
          <w:bCs/>
          <w:szCs w:val="22"/>
        </w:rPr>
        <w:tab/>
      </w:r>
      <w:r w:rsidR="00D80A7F" w:rsidRPr="00363F6A">
        <w:rPr>
          <w:rFonts w:ascii="Arial" w:hAnsi="Arial" w:cs="Arial"/>
          <w:bCs/>
          <w:position w:val="-220"/>
          <w:szCs w:val="22"/>
        </w:rPr>
        <w:object w:dxaOrig="2980" w:dyaOrig="4520" w14:anchorId="4ACDE220">
          <v:shape id="_x0000_i1052" type="#_x0000_t75" style="width:150pt;height:226.5pt" o:ole="">
            <v:imagedata r:id="rId63" o:title=""/>
          </v:shape>
          <o:OLEObject Type="Embed" ProgID="Equation.DSMT4" ShapeID="_x0000_i1052" DrawAspect="Content" ObjectID="_1626674074" r:id="rId64"/>
        </w:object>
      </w:r>
    </w:p>
    <w:p w14:paraId="60E1C447" w14:textId="298230B2" w:rsidR="00500AA1" w:rsidRPr="00363F6A" w:rsidRDefault="00500AA1" w:rsidP="00500AA1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  <w:t>(3)</w:t>
      </w:r>
    </w:p>
    <w:p w14:paraId="02257386" w14:textId="3A6670D6" w:rsidR="007E340A" w:rsidRPr="00363F6A" w:rsidRDefault="00D806DE" w:rsidP="007E340A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  <w:bCs/>
          <w:szCs w:val="22"/>
        </w:rPr>
        <w:t>6</w:t>
      </w:r>
      <w:r w:rsidR="007E340A" w:rsidRPr="00363F6A">
        <w:rPr>
          <w:rFonts w:ascii="Arial" w:hAnsi="Arial" w:cs="Arial"/>
          <w:bCs/>
          <w:szCs w:val="22"/>
        </w:rPr>
        <w:t>.</w:t>
      </w:r>
      <w:r w:rsidR="007E340A" w:rsidRPr="00363F6A">
        <w:rPr>
          <w:rFonts w:ascii="Arial" w:hAnsi="Arial" w:cs="Arial"/>
          <w:bCs/>
          <w:szCs w:val="22"/>
        </w:rPr>
        <w:tab/>
      </w:r>
      <w:r w:rsidR="007E340A" w:rsidRPr="00363F6A">
        <w:rPr>
          <w:rFonts w:ascii="Arial" w:hAnsi="Arial" w:cs="Arial"/>
        </w:rPr>
        <w:t>(a)</w:t>
      </w:r>
      <w:r w:rsidR="007E340A" w:rsidRPr="00363F6A">
        <w:rPr>
          <w:rFonts w:ascii="Arial" w:hAnsi="Arial" w:cs="Arial"/>
        </w:rPr>
        <w:tab/>
      </w:r>
      <w:r w:rsidR="007E340A" w:rsidRPr="00363F6A">
        <w:rPr>
          <w:rFonts w:ascii="Arial" w:hAnsi="Arial" w:cs="Arial"/>
          <w:position w:val="-12"/>
          <w:szCs w:val="22"/>
        </w:rPr>
        <w:object w:dxaOrig="1160" w:dyaOrig="360" w14:anchorId="14738EEF">
          <v:shape id="_x0000_i1053" type="#_x0000_t75" style="width:58.5pt;height:18pt" o:ole="">
            <v:imagedata r:id="rId65" o:title=""/>
          </v:shape>
          <o:OLEObject Type="Embed" ProgID="Equation.DSMT4" ShapeID="_x0000_i1053" DrawAspect="Content" ObjectID="_1626674075" r:id="rId66"/>
        </w:object>
      </w:r>
    </w:p>
    <w:p w14:paraId="77A33010" w14:textId="5A7FA8B5" w:rsidR="007E340A" w:rsidRPr="00363F6A" w:rsidRDefault="00D806DE" w:rsidP="007E340A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19687" behindDoc="1" locked="0" layoutInCell="1" allowOverlap="1" wp14:anchorId="60EE7516" wp14:editId="5257BFC7">
                <wp:simplePos x="0" y="0"/>
                <wp:positionH relativeFrom="column">
                  <wp:posOffset>2786660</wp:posOffset>
                </wp:positionH>
                <wp:positionV relativeFrom="paragraph">
                  <wp:posOffset>81255</wp:posOffset>
                </wp:positionV>
                <wp:extent cx="1199693" cy="314553"/>
                <wp:effectExtent l="0" t="0" r="635" b="9525"/>
                <wp:wrapNone/>
                <wp:docPr id="163" name="Text Box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9693" cy="3145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939AF9" w14:textId="77777777" w:rsidR="00E003BE" w:rsidRDefault="00E003BE" w:rsidP="006522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-1/error</w:t>
                            </w:r>
                          </w:p>
                          <w:p w14:paraId="5DAD25CF" w14:textId="77777777" w:rsidR="00E003BE" w:rsidRDefault="00E003BE" w:rsidP="006522A5"/>
                          <w:p w14:paraId="56907101" w14:textId="77777777" w:rsidR="00E003BE" w:rsidRDefault="00E003BE" w:rsidP="006522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EE7516" id="Text Box 163" o:spid="_x0000_s1060" type="#_x0000_t202" style="position:absolute;margin-left:219.4pt;margin-top:6.4pt;width:94.45pt;height:24.75pt;z-index:-25159679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" stroked="f">
                <v:textbox>
                  <w:txbxContent>
                    <w:p w14:paraId="74939AF9" w14:textId="77777777" w:rsidR="00E003BE" w:rsidRDefault="00E003BE" w:rsidP="006522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 -1/error</w:t>
                      </w:r>
                    </w:p>
                    <w:p w14:paraId="5DAD25CF" w14:textId="77777777" w:rsidR="00E003BE" w:rsidRDefault="00E003BE" w:rsidP="006522A5"/>
                    <w:p w14:paraId="56907101" w14:textId="77777777" w:rsidR="00E003BE" w:rsidRDefault="00E003BE" w:rsidP="006522A5"/>
                  </w:txbxContent>
                </v:textbox>
              </v:shape>
            </w:pict>
          </mc:Fallback>
        </mc:AlternateContent>
      </w:r>
      <w:r w:rsidR="006522A5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21735" behindDoc="1" locked="0" layoutInCell="1" allowOverlap="1" wp14:anchorId="75285703" wp14:editId="6E781E37">
                <wp:simplePos x="0" y="0"/>
                <wp:positionH relativeFrom="column">
                  <wp:posOffset>1726387</wp:posOffset>
                </wp:positionH>
                <wp:positionV relativeFrom="paragraph">
                  <wp:posOffset>893724</wp:posOffset>
                </wp:positionV>
                <wp:extent cx="373075" cy="241402"/>
                <wp:effectExtent l="0" t="0" r="8255" b="6350"/>
                <wp:wrapNone/>
                <wp:docPr id="166" name="Text Box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4A58AC" w14:textId="77777777" w:rsidR="00E003BE" w:rsidRDefault="00E003BE" w:rsidP="006522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E387FAC" w14:textId="77777777" w:rsidR="00E003BE" w:rsidRDefault="00E003BE" w:rsidP="006522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285703" id="Text Box 166" o:spid="_x0000_s1061" type="#_x0000_t202" style="position:absolute;margin-left:135.95pt;margin-top:70.35pt;width:29.4pt;height:19pt;z-index:-251594745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" stroked="f">
                <v:textbox>
                  <w:txbxContent>
                    <w:p w14:paraId="3B4A58AC" w14:textId="77777777" w:rsidR="00E003BE" w:rsidRDefault="00E003BE" w:rsidP="006522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E387FAC" w14:textId="77777777" w:rsidR="00E003BE" w:rsidRDefault="00E003BE" w:rsidP="006522A5"/>
                  </w:txbxContent>
                </v:textbox>
              </v:shape>
            </w:pict>
          </mc:Fallback>
        </mc:AlternateContent>
      </w:r>
      <w:r w:rsidR="007E340A" w:rsidRPr="00363F6A">
        <w:rPr>
          <w:rFonts w:ascii="Arial" w:hAnsi="Arial" w:cs="Arial"/>
          <w:szCs w:val="22"/>
        </w:rPr>
        <w:tab/>
      </w:r>
      <w:r w:rsidR="007E340A" w:rsidRPr="00363F6A">
        <w:rPr>
          <w:rFonts w:ascii="Arial" w:hAnsi="Arial" w:cs="Arial"/>
          <w:szCs w:val="22"/>
        </w:rPr>
        <w:tab/>
      </w:r>
      <w:r w:rsidR="007E340A" w:rsidRPr="00363F6A">
        <w:rPr>
          <w:rFonts w:ascii="Arial" w:hAnsi="Arial" w:cs="Arial"/>
          <w:position w:val="-92"/>
          <w:szCs w:val="22"/>
        </w:rPr>
        <w:object w:dxaOrig="3000" w:dyaOrig="1900" w14:anchorId="303F2970">
          <v:shape id="_x0000_i1054" type="#_x0000_t75" style="width:150pt;height:95.5pt" o:ole="">
            <v:imagedata r:id="rId67" o:title=""/>
          </v:shape>
          <o:OLEObject Type="Embed" ProgID="Equation.DSMT4" ShapeID="_x0000_i1054" DrawAspect="Content" ObjectID="_1626674076" r:id="rId68"/>
        </w:object>
      </w:r>
    </w:p>
    <w:p w14:paraId="78760F28" w14:textId="41844E3E" w:rsidR="007E340A" w:rsidRPr="00363F6A" w:rsidRDefault="007E340A" w:rsidP="007E340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ab/>
        <w:t>(3)</w:t>
      </w:r>
    </w:p>
    <w:p w14:paraId="75AA4002" w14:textId="77777777" w:rsidR="007E340A" w:rsidRPr="00363F6A" w:rsidRDefault="007E340A" w:rsidP="007E340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</w:p>
    <w:p w14:paraId="3CCA1ADC" w14:textId="77777777" w:rsidR="007E340A" w:rsidRPr="00363F6A" w:rsidRDefault="007E340A" w:rsidP="007E340A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Cs w:val="22"/>
        </w:rPr>
      </w:pPr>
      <w:r w:rsidRPr="00363F6A">
        <w:rPr>
          <w:rFonts w:ascii="Arial" w:hAnsi="Arial" w:cs="Arial"/>
          <w:szCs w:val="22"/>
        </w:rPr>
        <w:tab/>
        <w:t>(b)</w:t>
      </w: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position w:val="-24"/>
          <w:szCs w:val="22"/>
        </w:rPr>
        <w:object w:dxaOrig="380" w:dyaOrig="620" w14:anchorId="626222E9">
          <v:shape id="_x0000_i1055" type="#_x0000_t75" style="width:19pt;height:31pt" o:ole="">
            <v:imagedata r:id="rId69" o:title=""/>
          </v:shape>
          <o:OLEObject Type="Embed" ProgID="Equation.DSMT4" ShapeID="_x0000_i1055" DrawAspect="Content" ObjectID="_1626674077" r:id="rId70"/>
        </w:object>
      </w:r>
      <w:r w:rsidRPr="00363F6A">
        <w:rPr>
          <w:rFonts w:ascii="Arial" w:hAnsi="Arial" w:cs="Arial"/>
          <w:szCs w:val="22"/>
        </w:rPr>
        <w:t xml:space="preserve">is not defined where </w:t>
      </w:r>
      <w:r w:rsidR="0086320F" w:rsidRPr="00363F6A">
        <w:rPr>
          <w:rFonts w:ascii="Arial" w:hAnsi="Arial" w:cs="Arial"/>
          <w:position w:val="-24"/>
          <w:szCs w:val="22"/>
        </w:rPr>
        <w:object w:dxaOrig="3640" w:dyaOrig="620" w14:anchorId="69E21CAF">
          <v:shape id="_x0000_i1056" type="#_x0000_t75" style="width:182pt;height:31pt" o:ole="">
            <v:imagedata r:id="rId71" o:title=""/>
          </v:shape>
          <o:OLEObject Type="Embed" ProgID="Equation.DSMT4" ShapeID="_x0000_i1056" DrawAspect="Content" ObjectID="_1626674078" r:id="rId72"/>
        </w:object>
      </w:r>
    </w:p>
    <w:p w14:paraId="1F668789" w14:textId="52A2FC2B" w:rsidR="007E340A" w:rsidRPr="00363F6A" w:rsidRDefault="006522A5" w:rsidP="007E340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23783" behindDoc="1" locked="0" layoutInCell="1" allowOverlap="1" wp14:anchorId="4574E272" wp14:editId="0FF27CEC">
                <wp:simplePos x="0" y="0"/>
                <wp:positionH relativeFrom="column">
                  <wp:posOffset>2121408</wp:posOffset>
                </wp:positionH>
                <wp:positionV relativeFrom="paragraph">
                  <wp:posOffset>564464</wp:posOffset>
                </wp:positionV>
                <wp:extent cx="373075" cy="241402"/>
                <wp:effectExtent l="0" t="0" r="8255" b="6350"/>
                <wp:wrapNone/>
                <wp:docPr id="167" name="Text Box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075" cy="2414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DDAFA2" w14:textId="77777777" w:rsidR="00E003BE" w:rsidRDefault="00E003BE" w:rsidP="006522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7A7BE2E" w14:textId="77777777" w:rsidR="00E003BE" w:rsidRDefault="00E003BE" w:rsidP="006522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74E272" id="Text Box 167" o:spid="_x0000_s1062" type="#_x0000_t202" style="position:absolute;margin-left:167.05pt;margin-top:44.45pt;width:29.4pt;height:19pt;z-index:-25159269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" stroked="f">
                <v:textbox>
                  <w:txbxContent>
                    <w:p w14:paraId="54DDAFA2" w14:textId="77777777" w:rsidR="00E003BE" w:rsidRDefault="00E003BE" w:rsidP="006522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7A7BE2E" w14:textId="77777777" w:rsidR="00E003BE" w:rsidRDefault="00E003BE" w:rsidP="006522A5"/>
                  </w:txbxContent>
                </v:textbox>
              </v:shape>
            </w:pict>
          </mc:Fallback>
        </mc:AlternateContent>
      </w:r>
      <w:r w:rsidR="007E340A" w:rsidRPr="00363F6A">
        <w:rPr>
          <w:rFonts w:ascii="Arial" w:hAnsi="Arial" w:cs="Arial"/>
          <w:szCs w:val="22"/>
        </w:rPr>
        <w:tab/>
      </w:r>
      <w:r w:rsidR="007E340A" w:rsidRPr="00363F6A">
        <w:rPr>
          <w:rFonts w:ascii="Arial" w:hAnsi="Arial" w:cs="Arial"/>
          <w:szCs w:val="22"/>
        </w:rPr>
        <w:tab/>
      </w:r>
      <w:r w:rsidR="007E340A" w:rsidRPr="00363F6A">
        <w:rPr>
          <w:rFonts w:ascii="Arial" w:hAnsi="Arial" w:cs="Arial"/>
          <w:position w:val="-64"/>
        </w:rPr>
        <w:object w:dxaOrig="3100" w:dyaOrig="1400" w14:anchorId="22734FD3">
          <v:shape id="_x0000_i1057" type="#_x0000_t75" style="width:155.5pt;height:70.5pt" o:ole="">
            <v:imagedata r:id="rId73" o:title=""/>
          </v:shape>
          <o:OLEObject Type="Embed" ProgID="Equation.DSMT4" ShapeID="_x0000_i1057" DrawAspect="Content" ObjectID="_1626674079" r:id="rId74"/>
        </w:object>
      </w:r>
    </w:p>
    <w:p w14:paraId="1A9EE514" w14:textId="6DCBCD48" w:rsidR="007E340A" w:rsidRPr="00363F6A" w:rsidRDefault="007E340A" w:rsidP="007E340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  <w:t>(1)</w:t>
      </w:r>
    </w:p>
    <w:p w14:paraId="0F0993EE" w14:textId="73700588" w:rsidR="007E340A" w:rsidRPr="00363F6A" w:rsidRDefault="007E340A" w:rsidP="007E340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  <w:szCs w:val="22"/>
        </w:rPr>
        <w:lastRenderedPageBreak/>
        <w:t>7.</w:t>
      </w:r>
      <w:r w:rsidRPr="00363F6A">
        <w:rPr>
          <w:rFonts w:ascii="Arial" w:hAnsi="Arial" w:cs="Arial"/>
          <w:szCs w:val="22"/>
        </w:rPr>
        <w:tab/>
        <w:t>(a)</w:t>
      </w: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</w:rPr>
        <w:t>(i)</w:t>
      </w:r>
      <w:r w:rsidRPr="00363F6A">
        <w:rPr>
          <w:rFonts w:ascii="Arial" w:hAnsi="Arial" w:cs="Arial"/>
        </w:rPr>
        <w:tab/>
      </w:r>
      <w:r w:rsidR="00D806DE" w:rsidRPr="00363F6A">
        <w:rPr>
          <w:rFonts w:ascii="Arial" w:hAnsi="Arial" w:cs="Arial"/>
          <w:position w:val="-22"/>
        </w:rPr>
        <w:object w:dxaOrig="5860" w:dyaOrig="660" w14:anchorId="607D9694">
          <v:shape id="_x0000_i1058" type="#_x0000_t75" style="width:292.5pt;height:34pt" o:ole="">
            <v:imagedata r:id="rId75" o:title=""/>
          </v:shape>
          <o:OLEObject Type="Embed" ProgID="Equation.DSMT4" ShapeID="_x0000_i1058" DrawAspect="Content" ObjectID="_1626674080" r:id="rId76"/>
        </w:object>
      </w:r>
    </w:p>
    <w:p w14:paraId="10AD9222" w14:textId="595AABED" w:rsidR="007E340A" w:rsidRPr="00363F6A" w:rsidRDefault="00D806DE" w:rsidP="007E340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29927" behindDoc="1" locked="0" layoutInCell="1" allowOverlap="1" wp14:anchorId="79925443" wp14:editId="1A5B5E8D">
                <wp:simplePos x="0" y="0"/>
                <wp:positionH relativeFrom="margin">
                  <wp:posOffset>1141171</wp:posOffset>
                </wp:positionH>
                <wp:positionV relativeFrom="paragraph">
                  <wp:posOffset>2144548</wp:posOffset>
                </wp:positionV>
                <wp:extent cx="453542" cy="299923"/>
                <wp:effectExtent l="0" t="0" r="3810" b="5080"/>
                <wp:wrapNone/>
                <wp:docPr id="170" name="Text Box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542" cy="2999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44A8AE" w14:textId="77777777" w:rsidR="00E003BE" w:rsidRDefault="00E003BE" w:rsidP="00D806DE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A07F5A6" w14:textId="77777777" w:rsidR="00E003BE" w:rsidRDefault="00E003BE" w:rsidP="00D806DE"/>
                          <w:p w14:paraId="4E67C45C" w14:textId="77777777" w:rsidR="00E003BE" w:rsidRDefault="00E003BE" w:rsidP="00D806D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925443" id="Text Box 170" o:spid="_x0000_s1063" type="#_x0000_t202" style="position:absolute;margin-left:89.85pt;margin-top:168.85pt;width:35.7pt;height:23.6pt;z-index:-25158655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" stroked="f">
                <v:textbox>
                  <w:txbxContent>
                    <w:p w14:paraId="4944A8AE" w14:textId="77777777" w:rsidR="00E003BE" w:rsidRDefault="00E003BE" w:rsidP="00D806DE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A07F5A6" w14:textId="77777777" w:rsidR="00E003BE" w:rsidRDefault="00E003BE" w:rsidP="00D806DE"/>
                    <w:p w14:paraId="4E67C45C" w14:textId="77777777" w:rsidR="00E003BE" w:rsidRDefault="00E003BE" w:rsidP="00D806DE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27879" behindDoc="1" locked="0" layoutInCell="1" allowOverlap="1" wp14:anchorId="44CB44BF" wp14:editId="464E237D">
                <wp:simplePos x="0" y="0"/>
                <wp:positionH relativeFrom="margin">
                  <wp:posOffset>4974336</wp:posOffset>
                </wp:positionH>
                <wp:positionV relativeFrom="paragraph">
                  <wp:posOffset>981431</wp:posOffset>
                </wp:positionV>
                <wp:extent cx="453542" cy="299923"/>
                <wp:effectExtent l="0" t="0" r="3810" b="5080"/>
                <wp:wrapNone/>
                <wp:docPr id="169" name="Text Box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542" cy="2999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107AE6" w14:textId="77777777" w:rsidR="00E003BE" w:rsidRDefault="00E003BE" w:rsidP="00D806DE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84796D9" w14:textId="77777777" w:rsidR="00E003BE" w:rsidRDefault="00E003BE" w:rsidP="00D806DE"/>
                          <w:p w14:paraId="0D72B0FE" w14:textId="77777777" w:rsidR="00E003BE" w:rsidRDefault="00E003BE" w:rsidP="00D806D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CB44BF" id="Text Box 169" o:spid="_x0000_s1064" type="#_x0000_t202" style="position:absolute;margin-left:391.7pt;margin-top:77.3pt;width:35.7pt;height:23.6pt;z-index:-25158860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" stroked="f">
                <v:textbox>
                  <w:txbxContent>
                    <w:p w14:paraId="49107AE6" w14:textId="77777777" w:rsidR="00E003BE" w:rsidRDefault="00E003BE" w:rsidP="00D806DE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84796D9" w14:textId="77777777" w:rsidR="00E003BE" w:rsidRDefault="00E003BE" w:rsidP="00D806DE"/>
                    <w:p w14:paraId="0D72B0FE" w14:textId="77777777" w:rsidR="00E003BE" w:rsidRDefault="00E003BE" w:rsidP="00D806DE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25831" behindDoc="1" locked="0" layoutInCell="1" allowOverlap="1" wp14:anchorId="46C6C1C9" wp14:editId="736E3D6B">
                <wp:simplePos x="0" y="0"/>
                <wp:positionH relativeFrom="margin">
                  <wp:posOffset>4600855</wp:posOffset>
                </wp:positionH>
                <wp:positionV relativeFrom="paragraph">
                  <wp:posOffset>106426</wp:posOffset>
                </wp:positionV>
                <wp:extent cx="453542" cy="299923"/>
                <wp:effectExtent l="0" t="0" r="3810" b="5080"/>
                <wp:wrapNone/>
                <wp:docPr id="168" name="Text Box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542" cy="2999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31E0D4" w14:textId="28B9E3DF" w:rsidR="00E003BE" w:rsidRDefault="00E003BE" w:rsidP="00D806DE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B8B02FA" w14:textId="77777777" w:rsidR="00E003BE" w:rsidRDefault="00E003BE" w:rsidP="00D806DE"/>
                          <w:p w14:paraId="3EFE021E" w14:textId="77777777" w:rsidR="00E003BE" w:rsidRDefault="00E003BE" w:rsidP="00D806D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C6C1C9" id="Text Box 168" o:spid="_x0000_s1065" type="#_x0000_t202" style="position:absolute;margin-left:362.25pt;margin-top:8.4pt;width:35.7pt;height:23.6pt;z-index:-25159064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" stroked="f">
                <v:textbox>
                  <w:txbxContent>
                    <w:p w14:paraId="3331E0D4" w14:textId="28B9E3DF" w:rsidR="00E003BE" w:rsidRDefault="00E003BE" w:rsidP="00D806DE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B8B02FA" w14:textId="77777777" w:rsidR="00E003BE" w:rsidRDefault="00E003BE" w:rsidP="00D806DE"/>
                    <w:p w14:paraId="3EFE021E" w14:textId="77777777" w:rsidR="00E003BE" w:rsidRDefault="00E003BE" w:rsidP="00D806DE"/>
                  </w:txbxContent>
                </v:textbox>
                <w10:wrap anchorx="margin"/>
              </v:shape>
            </w:pict>
          </mc:Fallback>
        </mc:AlternateContent>
      </w:r>
      <w:r w:rsidR="007E340A" w:rsidRPr="00363F6A">
        <w:rPr>
          <w:rFonts w:ascii="Arial" w:hAnsi="Arial" w:cs="Arial"/>
        </w:rPr>
        <w:tab/>
      </w:r>
      <w:r w:rsidR="007E340A" w:rsidRPr="00363F6A">
        <w:rPr>
          <w:rFonts w:ascii="Arial" w:hAnsi="Arial" w:cs="Arial"/>
        </w:rPr>
        <w:tab/>
      </w:r>
      <w:r w:rsidRPr="00363F6A">
        <w:rPr>
          <w:rFonts w:ascii="Arial" w:hAnsi="Arial" w:cs="Arial"/>
          <w:position w:val="-198"/>
        </w:rPr>
        <w:object w:dxaOrig="6480" w:dyaOrig="3720" w14:anchorId="4D068AD9">
          <v:shape id="_x0000_i1059" type="#_x0000_t75" style="width:324.5pt;height:186.5pt" o:ole="">
            <v:imagedata r:id="rId77" o:title=""/>
          </v:shape>
          <o:OLEObject Type="Embed" ProgID="Equation.DSMT4" ShapeID="_x0000_i1059" DrawAspect="Content" ObjectID="_1626674081" r:id="rId78"/>
        </w:object>
      </w:r>
    </w:p>
    <w:p w14:paraId="394DDDD2" w14:textId="733277FA" w:rsidR="007E340A" w:rsidRPr="00363F6A" w:rsidRDefault="007E340A" w:rsidP="007E340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  <w:t>(3)</w:t>
      </w:r>
    </w:p>
    <w:p w14:paraId="71CEBA11" w14:textId="77777777" w:rsidR="007E340A" w:rsidRPr="00363F6A" w:rsidRDefault="007E340A" w:rsidP="007E340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754C792A" w14:textId="77777777" w:rsidR="007E340A" w:rsidRPr="00363F6A" w:rsidRDefault="007E340A" w:rsidP="007E340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  <w:t>(ii)</w:t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  <w:position w:val="-18"/>
        </w:rPr>
        <w:object w:dxaOrig="5800" w:dyaOrig="580" w14:anchorId="58939D9A">
          <v:shape id="_x0000_i1060" type="#_x0000_t75" style="width:289.5pt;height:29.5pt" o:ole="">
            <v:imagedata r:id="rId79" o:title=""/>
          </v:shape>
          <o:OLEObject Type="Embed" ProgID="Equation.DSMT4" ShapeID="_x0000_i1060" DrawAspect="Content" ObjectID="_1626674082" r:id="rId80"/>
        </w:object>
      </w:r>
    </w:p>
    <w:p w14:paraId="22C51DB5" w14:textId="1500F0EB" w:rsidR="007E340A" w:rsidRPr="00363F6A" w:rsidRDefault="00D806DE" w:rsidP="007E340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38119" behindDoc="1" locked="0" layoutInCell="1" allowOverlap="1" wp14:anchorId="60272975" wp14:editId="6A3F7D93">
                <wp:simplePos x="0" y="0"/>
                <wp:positionH relativeFrom="margin">
                  <wp:posOffset>1609344</wp:posOffset>
                </wp:positionH>
                <wp:positionV relativeFrom="paragraph">
                  <wp:posOffset>2884017</wp:posOffset>
                </wp:positionV>
                <wp:extent cx="453542" cy="299923"/>
                <wp:effectExtent l="0" t="0" r="3810" b="5080"/>
                <wp:wrapNone/>
                <wp:docPr id="174" name="Text Box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542" cy="2999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C3E9CA" w14:textId="77777777" w:rsidR="00E003BE" w:rsidRDefault="00E003BE" w:rsidP="00D806DE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6ECA3C8" w14:textId="77777777" w:rsidR="00E003BE" w:rsidRDefault="00E003BE" w:rsidP="00D806DE"/>
                          <w:p w14:paraId="0F53E861" w14:textId="77777777" w:rsidR="00E003BE" w:rsidRDefault="00E003BE" w:rsidP="00D806D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272975" id="Text Box 174" o:spid="_x0000_s1066" type="#_x0000_t202" style="position:absolute;margin-left:126.7pt;margin-top:227.1pt;width:35.7pt;height:23.6pt;z-index:-25157836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" stroked="f">
                <v:textbox>
                  <w:txbxContent>
                    <w:p w14:paraId="20C3E9CA" w14:textId="77777777" w:rsidR="00E003BE" w:rsidRDefault="00E003BE" w:rsidP="00D806DE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6ECA3C8" w14:textId="77777777" w:rsidR="00E003BE" w:rsidRDefault="00E003BE" w:rsidP="00D806DE"/>
                    <w:p w14:paraId="0F53E861" w14:textId="77777777" w:rsidR="00E003BE" w:rsidRDefault="00E003BE" w:rsidP="00D806DE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36071" behindDoc="1" locked="0" layoutInCell="1" allowOverlap="1" wp14:anchorId="6B2157E2" wp14:editId="14D851E6">
                <wp:simplePos x="0" y="0"/>
                <wp:positionH relativeFrom="margin">
                  <wp:posOffset>1938528</wp:posOffset>
                </wp:positionH>
                <wp:positionV relativeFrom="paragraph">
                  <wp:posOffset>1486814</wp:posOffset>
                </wp:positionV>
                <wp:extent cx="453542" cy="299923"/>
                <wp:effectExtent l="0" t="0" r="3810" b="5080"/>
                <wp:wrapNone/>
                <wp:docPr id="173" name="Text Box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542" cy="2999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7386A1" w14:textId="77777777" w:rsidR="00E003BE" w:rsidRDefault="00E003BE" w:rsidP="00D806DE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B006DBB" w14:textId="77777777" w:rsidR="00E003BE" w:rsidRDefault="00E003BE" w:rsidP="00D806DE"/>
                          <w:p w14:paraId="0A7E9553" w14:textId="77777777" w:rsidR="00E003BE" w:rsidRDefault="00E003BE" w:rsidP="00D806D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2157E2" id="Text Box 173" o:spid="_x0000_s1067" type="#_x0000_t202" style="position:absolute;margin-left:152.65pt;margin-top:117.05pt;width:35.7pt;height:23.6pt;z-index:-25158040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" stroked="f">
                <v:textbox>
                  <w:txbxContent>
                    <w:p w14:paraId="007386A1" w14:textId="77777777" w:rsidR="00E003BE" w:rsidRDefault="00E003BE" w:rsidP="00D806DE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B006DBB" w14:textId="77777777" w:rsidR="00E003BE" w:rsidRDefault="00E003BE" w:rsidP="00D806DE"/>
                    <w:p w14:paraId="0A7E9553" w14:textId="77777777" w:rsidR="00E003BE" w:rsidRDefault="00E003BE" w:rsidP="00D806DE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34023" behindDoc="1" locked="0" layoutInCell="1" allowOverlap="1" wp14:anchorId="0EBBE360" wp14:editId="3C0EDEFE">
                <wp:simplePos x="0" y="0"/>
                <wp:positionH relativeFrom="margin">
                  <wp:posOffset>5574182</wp:posOffset>
                </wp:positionH>
                <wp:positionV relativeFrom="paragraph">
                  <wp:posOffset>1077163</wp:posOffset>
                </wp:positionV>
                <wp:extent cx="453542" cy="299923"/>
                <wp:effectExtent l="0" t="0" r="3810" b="5080"/>
                <wp:wrapNone/>
                <wp:docPr id="172" name="Text Box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542" cy="2999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19046C" w14:textId="77777777" w:rsidR="00E003BE" w:rsidRDefault="00E003BE" w:rsidP="00D806DE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0CB732E" w14:textId="77777777" w:rsidR="00E003BE" w:rsidRDefault="00E003BE" w:rsidP="00D806DE"/>
                          <w:p w14:paraId="780EA4A4" w14:textId="77777777" w:rsidR="00E003BE" w:rsidRDefault="00E003BE" w:rsidP="00D806D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BBE360" id="Text Box 172" o:spid="_x0000_s1068" type="#_x0000_t202" style="position:absolute;margin-left:438.9pt;margin-top:84.8pt;width:35.7pt;height:23.6pt;z-index:-25158245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" stroked="f">
                <v:textbox>
                  <w:txbxContent>
                    <w:p w14:paraId="3E19046C" w14:textId="77777777" w:rsidR="00E003BE" w:rsidRDefault="00E003BE" w:rsidP="00D806DE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0CB732E" w14:textId="77777777" w:rsidR="00E003BE" w:rsidRDefault="00E003BE" w:rsidP="00D806DE"/>
                    <w:p w14:paraId="780EA4A4" w14:textId="77777777" w:rsidR="00E003BE" w:rsidRDefault="00E003BE" w:rsidP="00D806DE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31975" behindDoc="1" locked="0" layoutInCell="1" allowOverlap="1" wp14:anchorId="6B7600AB" wp14:editId="5FC5BD70">
                <wp:simplePos x="0" y="0"/>
                <wp:positionH relativeFrom="margin">
                  <wp:posOffset>5076748</wp:posOffset>
                </wp:positionH>
                <wp:positionV relativeFrom="paragraph">
                  <wp:posOffset>433426</wp:posOffset>
                </wp:positionV>
                <wp:extent cx="453542" cy="299923"/>
                <wp:effectExtent l="0" t="0" r="3810" b="5080"/>
                <wp:wrapNone/>
                <wp:docPr id="171" name="Text Box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542" cy="2999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20760B" w14:textId="77777777" w:rsidR="00E003BE" w:rsidRDefault="00E003BE" w:rsidP="00D806DE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25D7702" w14:textId="77777777" w:rsidR="00E003BE" w:rsidRDefault="00E003BE" w:rsidP="00D806DE"/>
                          <w:p w14:paraId="36AB8109" w14:textId="77777777" w:rsidR="00E003BE" w:rsidRDefault="00E003BE" w:rsidP="00D806D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7600AB" id="Text Box 171" o:spid="_x0000_s1069" type="#_x0000_t202" style="position:absolute;margin-left:399.75pt;margin-top:34.15pt;width:35.7pt;height:23.6pt;z-index:-25158450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" stroked="f">
                <v:textbox>
                  <w:txbxContent>
                    <w:p w14:paraId="7220760B" w14:textId="77777777" w:rsidR="00E003BE" w:rsidRDefault="00E003BE" w:rsidP="00D806DE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25D7702" w14:textId="77777777" w:rsidR="00E003BE" w:rsidRDefault="00E003BE" w:rsidP="00D806DE"/>
                    <w:p w14:paraId="36AB8109" w14:textId="77777777" w:rsidR="00E003BE" w:rsidRDefault="00E003BE" w:rsidP="00D806DE"/>
                  </w:txbxContent>
                </v:textbox>
                <w10:wrap anchorx="margin"/>
              </v:shape>
            </w:pict>
          </mc:Fallback>
        </mc:AlternateContent>
      </w:r>
      <w:r w:rsidR="007E340A" w:rsidRPr="00363F6A">
        <w:rPr>
          <w:rFonts w:ascii="Arial" w:hAnsi="Arial" w:cs="Arial"/>
        </w:rPr>
        <w:tab/>
      </w:r>
      <w:r w:rsidR="007E340A" w:rsidRPr="00363F6A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7E340A" w:rsidRPr="00363F6A">
        <w:rPr>
          <w:rFonts w:ascii="Arial" w:hAnsi="Arial" w:cs="Arial"/>
          <w:position w:val="-240"/>
        </w:rPr>
        <w:object w:dxaOrig="6840" w:dyaOrig="4900" w14:anchorId="3211F0B7">
          <v:shape id="_x0000_i1061" type="#_x0000_t75" style="width:342pt;height:247pt" o:ole="">
            <v:imagedata r:id="rId81" o:title=""/>
          </v:shape>
          <o:OLEObject Type="Embed" ProgID="Equation.DSMT4" ShapeID="_x0000_i1061" DrawAspect="Content" ObjectID="_1626674083" r:id="rId82"/>
        </w:object>
      </w:r>
    </w:p>
    <w:p w14:paraId="21D9B51B" w14:textId="010CDB37" w:rsidR="007E340A" w:rsidRDefault="007E340A" w:rsidP="007E340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  <w:t>(4)</w:t>
      </w:r>
    </w:p>
    <w:p w14:paraId="04E6FBCC" w14:textId="77777777" w:rsidR="00E21D30" w:rsidRDefault="00E21D30" w:rsidP="007E340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04D10BEC" w14:textId="77777777" w:rsidR="007E340A" w:rsidRPr="00363F6A" w:rsidRDefault="007E340A">
      <w:pPr>
        <w:rPr>
          <w:rFonts w:ascii="Arial" w:hAnsi="Arial" w:cs="Arial"/>
          <w:i/>
          <w:iCs/>
          <w:sz w:val="22"/>
        </w:rPr>
      </w:pPr>
      <w:r w:rsidRPr="00363F6A">
        <w:rPr>
          <w:rFonts w:ascii="Arial" w:hAnsi="Arial" w:cs="Arial"/>
        </w:rPr>
        <w:br w:type="page"/>
      </w:r>
    </w:p>
    <w:p w14:paraId="1290DCC9" w14:textId="7451E527" w:rsidR="007E340A" w:rsidRPr="00363F6A" w:rsidRDefault="007E340A" w:rsidP="007E340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i w:val="0"/>
        </w:rPr>
      </w:pPr>
      <w:r w:rsidRPr="00363F6A">
        <w:rPr>
          <w:rFonts w:ascii="Arial" w:hAnsi="Arial" w:cs="Arial"/>
        </w:rPr>
        <w:lastRenderedPageBreak/>
        <w:tab/>
      </w:r>
      <w:r w:rsidRPr="00363F6A">
        <w:rPr>
          <w:rFonts w:ascii="Arial" w:hAnsi="Arial" w:cs="Arial"/>
          <w:i w:val="0"/>
        </w:rPr>
        <w:t>(b)</w:t>
      </w:r>
      <w:r w:rsidRPr="00363F6A">
        <w:rPr>
          <w:rFonts w:ascii="Arial" w:hAnsi="Arial" w:cs="Arial"/>
          <w:i w:val="0"/>
        </w:rPr>
        <w:tab/>
      </w:r>
    </w:p>
    <w:p w14:paraId="56510F2C" w14:textId="0FD8CDAE" w:rsidR="007E340A" w:rsidRPr="00363F6A" w:rsidRDefault="000F2081" w:rsidP="007E340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748359" behindDoc="1" locked="0" layoutInCell="1" allowOverlap="1" wp14:anchorId="0B574AA1" wp14:editId="19369B41">
                <wp:simplePos x="0" y="0"/>
                <wp:positionH relativeFrom="margin">
                  <wp:posOffset>3177133</wp:posOffset>
                </wp:positionH>
                <wp:positionV relativeFrom="paragraph">
                  <wp:posOffset>3389833</wp:posOffset>
                </wp:positionV>
                <wp:extent cx="453542" cy="299923"/>
                <wp:effectExtent l="0" t="0" r="3810" b="5080"/>
                <wp:wrapNone/>
                <wp:docPr id="179" name="Text Box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542" cy="2999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F49A3F" w14:textId="77777777" w:rsidR="00E003BE" w:rsidRDefault="00E003BE" w:rsidP="000F2081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3CE4BB6" w14:textId="77777777" w:rsidR="00E003BE" w:rsidRDefault="00E003BE" w:rsidP="000F2081"/>
                          <w:p w14:paraId="5C3B6373" w14:textId="77777777" w:rsidR="00E003BE" w:rsidRDefault="00E003BE" w:rsidP="000F208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574AA1" id="Text Box 179" o:spid="_x0000_s1070" type="#_x0000_t202" style="position:absolute;margin-left:250.15pt;margin-top:266.9pt;width:35.7pt;height:23.6pt;z-index:-25156812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" stroked="f">
                <v:textbox>
                  <w:txbxContent>
                    <w:p w14:paraId="75F49A3F" w14:textId="77777777" w:rsidR="00E003BE" w:rsidRDefault="00E003BE" w:rsidP="000F2081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3CE4BB6" w14:textId="77777777" w:rsidR="00E003BE" w:rsidRDefault="00E003BE" w:rsidP="000F2081"/>
                    <w:p w14:paraId="5C3B6373" w14:textId="77777777" w:rsidR="00E003BE" w:rsidRDefault="00E003BE" w:rsidP="000F2081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746311" behindDoc="1" locked="0" layoutInCell="1" allowOverlap="1" wp14:anchorId="43BA39DC" wp14:editId="55ECBBFC">
                <wp:simplePos x="0" y="0"/>
                <wp:positionH relativeFrom="margin">
                  <wp:posOffset>2343505</wp:posOffset>
                </wp:positionH>
                <wp:positionV relativeFrom="paragraph">
                  <wp:posOffset>2753462</wp:posOffset>
                </wp:positionV>
                <wp:extent cx="453542" cy="299923"/>
                <wp:effectExtent l="0" t="0" r="3810" b="5080"/>
                <wp:wrapNone/>
                <wp:docPr id="178" name="Text Box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542" cy="2999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32A87E" w14:textId="77777777" w:rsidR="00E003BE" w:rsidRDefault="00E003BE" w:rsidP="000F2081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176CB8D" w14:textId="77777777" w:rsidR="00E003BE" w:rsidRDefault="00E003BE" w:rsidP="000F2081"/>
                          <w:p w14:paraId="756BE1FF" w14:textId="77777777" w:rsidR="00E003BE" w:rsidRDefault="00E003BE" w:rsidP="000F208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BA39DC" id="Text Box 178" o:spid="_x0000_s1071" type="#_x0000_t202" style="position:absolute;margin-left:184.55pt;margin-top:216.8pt;width:35.7pt;height:23.6pt;z-index:-25157016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" stroked="f">
                <v:textbox>
                  <w:txbxContent>
                    <w:p w14:paraId="4B32A87E" w14:textId="77777777" w:rsidR="00E003BE" w:rsidRDefault="00E003BE" w:rsidP="000F2081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176CB8D" w14:textId="77777777" w:rsidR="00E003BE" w:rsidRDefault="00E003BE" w:rsidP="000F2081"/>
                    <w:p w14:paraId="756BE1FF" w14:textId="77777777" w:rsidR="00E003BE" w:rsidRDefault="00E003BE" w:rsidP="000F2081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744263" behindDoc="1" locked="0" layoutInCell="1" allowOverlap="1" wp14:anchorId="201BACA5" wp14:editId="05954988">
                <wp:simplePos x="0" y="0"/>
                <wp:positionH relativeFrom="margin">
                  <wp:posOffset>5464454</wp:posOffset>
                </wp:positionH>
                <wp:positionV relativeFrom="paragraph">
                  <wp:posOffset>2364004</wp:posOffset>
                </wp:positionV>
                <wp:extent cx="453542" cy="299923"/>
                <wp:effectExtent l="0" t="0" r="3810" b="5080"/>
                <wp:wrapNone/>
                <wp:docPr id="177" name="Text Box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542" cy="2999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FD42BA" w14:textId="77777777" w:rsidR="00E003BE" w:rsidRDefault="00E003BE" w:rsidP="000F2081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2F5A77E" w14:textId="77777777" w:rsidR="00E003BE" w:rsidRDefault="00E003BE" w:rsidP="000F2081"/>
                          <w:p w14:paraId="55278961" w14:textId="77777777" w:rsidR="00E003BE" w:rsidRDefault="00E003BE" w:rsidP="000F208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1BACA5" id="Text Box 177" o:spid="_x0000_s1072" type="#_x0000_t202" style="position:absolute;margin-left:430.25pt;margin-top:186.15pt;width:35.7pt;height:23.6pt;z-index:-25157221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" stroked="f">
                <v:textbox>
                  <w:txbxContent>
                    <w:p w14:paraId="34FD42BA" w14:textId="77777777" w:rsidR="00E003BE" w:rsidRDefault="00E003BE" w:rsidP="000F2081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2F5A77E" w14:textId="77777777" w:rsidR="00E003BE" w:rsidRDefault="00E003BE" w:rsidP="000F2081"/>
                    <w:p w14:paraId="55278961" w14:textId="77777777" w:rsidR="00E003BE" w:rsidRDefault="00E003BE" w:rsidP="000F2081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742215" behindDoc="1" locked="0" layoutInCell="1" allowOverlap="1" wp14:anchorId="64AFAB62" wp14:editId="0E78B632">
                <wp:simplePos x="0" y="0"/>
                <wp:positionH relativeFrom="margin">
                  <wp:posOffset>5362041</wp:posOffset>
                </wp:positionH>
                <wp:positionV relativeFrom="paragraph">
                  <wp:posOffset>1383767</wp:posOffset>
                </wp:positionV>
                <wp:extent cx="453542" cy="299923"/>
                <wp:effectExtent l="0" t="0" r="3810" b="5080"/>
                <wp:wrapNone/>
                <wp:docPr id="176" name="Text Box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542" cy="2999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35B220" w14:textId="77777777" w:rsidR="00E003BE" w:rsidRDefault="00E003BE" w:rsidP="000F2081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AFF77ED" w14:textId="77777777" w:rsidR="00E003BE" w:rsidRDefault="00E003BE" w:rsidP="000F2081"/>
                          <w:p w14:paraId="45A89424" w14:textId="77777777" w:rsidR="00E003BE" w:rsidRDefault="00E003BE" w:rsidP="000F208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AFAB62" id="Text Box 176" o:spid="_x0000_s1073" type="#_x0000_t202" style="position:absolute;margin-left:422.2pt;margin-top:108.95pt;width:35.7pt;height:23.6pt;z-index:-25157426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" stroked="f">
                <v:textbox>
                  <w:txbxContent>
                    <w:p w14:paraId="7435B220" w14:textId="77777777" w:rsidR="00E003BE" w:rsidRDefault="00E003BE" w:rsidP="000F2081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AFF77ED" w14:textId="77777777" w:rsidR="00E003BE" w:rsidRDefault="00E003BE" w:rsidP="000F2081"/>
                    <w:p w14:paraId="45A89424" w14:textId="77777777" w:rsidR="00E003BE" w:rsidRDefault="00E003BE" w:rsidP="000F2081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740167" behindDoc="1" locked="0" layoutInCell="1" allowOverlap="1" wp14:anchorId="4C779483" wp14:editId="7F4AD0B5">
                <wp:simplePos x="0" y="0"/>
                <wp:positionH relativeFrom="margin">
                  <wp:posOffset>2809036</wp:posOffset>
                </wp:positionH>
                <wp:positionV relativeFrom="paragraph">
                  <wp:posOffset>797560</wp:posOffset>
                </wp:positionV>
                <wp:extent cx="453542" cy="299923"/>
                <wp:effectExtent l="0" t="0" r="3810" b="5080"/>
                <wp:wrapNone/>
                <wp:docPr id="175" name="Text Box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542" cy="2999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5F9BB6" w14:textId="77777777" w:rsidR="00E003BE" w:rsidRDefault="00E003BE" w:rsidP="00F61E13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AE5856E" w14:textId="77777777" w:rsidR="00E003BE" w:rsidRDefault="00E003BE" w:rsidP="00F61E13"/>
                          <w:p w14:paraId="523CD7F4" w14:textId="77777777" w:rsidR="00E003BE" w:rsidRDefault="00E003BE" w:rsidP="00F61E1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779483" id="Text Box 175" o:spid="_x0000_s1074" type="#_x0000_t202" style="position:absolute;margin-left:221.2pt;margin-top:62.8pt;width:35.7pt;height:23.6pt;z-index:-25157631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" stroked="f">
                <v:textbox>
                  <w:txbxContent>
                    <w:p w14:paraId="7C5F9BB6" w14:textId="77777777" w:rsidR="00E003BE" w:rsidRDefault="00E003BE" w:rsidP="00F61E13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AE5856E" w14:textId="77777777" w:rsidR="00E003BE" w:rsidRDefault="00E003BE" w:rsidP="00F61E13"/>
                    <w:p w14:paraId="523CD7F4" w14:textId="77777777" w:rsidR="00E003BE" w:rsidRDefault="00E003BE" w:rsidP="00F61E13"/>
                  </w:txbxContent>
                </v:textbox>
                <w10:wrap anchorx="margin"/>
              </v:shape>
            </w:pict>
          </mc:Fallback>
        </mc:AlternateContent>
      </w:r>
      <w:r w:rsidR="007E340A" w:rsidRPr="00363F6A">
        <w:rPr>
          <w:rFonts w:ascii="Arial" w:hAnsi="Arial" w:cs="Arial"/>
          <w:i w:val="0"/>
        </w:rPr>
        <w:tab/>
      </w:r>
      <w:r w:rsidR="007E340A" w:rsidRPr="00363F6A">
        <w:rPr>
          <w:rFonts w:ascii="Arial" w:hAnsi="Arial" w:cs="Arial"/>
          <w:i w:val="0"/>
        </w:rPr>
        <w:tab/>
      </w:r>
      <w:r w:rsidRPr="00363F6A">
        <w:rPr>
          <w:rFonts w:ascii="Arial" w:hAnsi="Arial" w:cs="Arial"/>
          <w:position w:val="-32"/>
        </w:rPr>
        <w:object w:dxaOrig="7260" w:dyaOrig="5880" w14:anchorId="1A74EC10">
          <v:shape id="_x0000_i1062" type="#_x0000_t75" style="width:363pt;height:295pt" o:ole="">
            <v:imagedata r:id="rId83" o:title=""/>
          </v:shape>
          <o:OLEObject Type="Embed" ProgID="Equation.DSMT4" ShapeID="_x0000_i1062" DrawAspect="Content" ObjectID="_1626674084" r:id="rId84"/>
        </w:object>
      </w:r>
    </w:p>
    <w:p w14:paraId="5A72BC9F" w14:textId="5A883112" w:rsidR="007E340A" w:rsidRPr="00363F6A" w:rsidRDefault="007E340A" w:rsidP="007E340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  <w:i w:val="0"/>
        </w:rPr>
        <w:t>(5)</w:t>
      </w:r>
    </w:p>
    <w:p w14:paraId="7EBB030A" w14:textId="26626576" w:rsidR="007E340A" w:rsidRPr="00363F6A" w:rsidRDefault="007E340A" w:rsidP="007E340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</w:p>
    <w:p w14:paraId="67708A52" w14:textId="53A68EAE" w:rsidR="007E340A" w:rsidRPr="00363F6A" w:rsidRDefault="007E340A" w:rsidP="007E340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</w:p>
    <w:p w14:paraId="63775702" w14:textId="534D3415" w:rsidR="007E340A" w:rsidRPr="00363F6A" w:rsidRDefault="007E340A" w:rsidP="007E340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/>
          <w:bCs/>
          <w:i w:val="0"/>
          <w:szCs w:val="22"/>
        </w:rPr>
      </w:pPr>
    </w:p>
    <w:p w14:paraId="7252F29D" w14:textId="26C97AB3" w:rsidR="007E340A" w:rsidRPr="00363F6A" w:rsidRDefault="007E340A" w:rsidP="007E340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</w:p>
    <w:p w14:paraId="793EB4C7" w14:textId="77777777" w:rsidR="007E340A" w:rsidRPr="00363F6A" w:rsidRDefault="007E340A" w:rsidP="007E340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4A77CA2D" w14:textId="77777777" w:rsidR="007E340A" w:rsidRPr="00363F6A" w:rsidRDefault="007E340A" w:rsidP="007E340A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14:paraId="06C9C6E9" w14:textId="05E08BC0" w:rsidR="007E340A" w:rsidRPr="00363F6A" w:rsidRDefault="007E340A" w:rsidP="00500AA1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</w:p>
    <w:p w14:paraId="5C716F5A" w14:textId="48140C39" w:rsidR="007E340A" w:rsidRPr="00363F6A" w:rsidRDefault="00865284" w:rsidP="00865284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/>
          <w:bCs/>
          <w:szCs w:val="22"/>
        </w:rPr>
      </w:pPr>
      <w:r w:rsidRPr="00363F6A">
        <w:rPr>
          <w:rFonts w:ascii="Arial" w:hAnsi="Arial" w:cs="Arial"/>
          <w:b/>
          <w:bCs/>
          <w:szCs w:val="22"/>
        </w:rPr>
        <w:t>End of Section One solutions.</w:t>
      </w:r>
    </w:p>
    <w:p w14:paraId="1C8CB110" w14:textId="77777777" w:rsidR="007E340A" w:rsidRPr="00363F6A" w:rsidRDefault="007E340A" w:rsidP="00500AA1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</w:p>
    <w:p w14:paraId="724C7C6B" w14:textId="77777777" w:rsidR="00C300D9" w:rsidRPr="00363F6A" w:rsidRDefault="00C300D9" w:rsidP="00C300D9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</w:p>
    <w:p w14:paraId="73192751" w14:textId="55DA18D5" w:rsidR="00C300D9" w:rsidRPr="00363F6A" w:rsidRDefault="00C300D9" w:rsidP="00C300D9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</w:p>
    <w:p w14:paraId="641432EC" w14:textId="77777777" w:rsidR="00C300D9" w:rsidRPr="00363F6A" w:rsidRDefault="00C300D9" w:rsidP="00C300D9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</w:p>
    <w:p w14:paraId="122DA8CB" w14:textId="68A5B293" w:rsidR="00EC30CB" w:rsidRPr="00363F6A" w:rsidRDefault="00C300D9" w:rsidP="009E375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 w:val="22"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="00EC30CB" w:rsidRPr="00363F6A">
        <w:rPr>
          <w:rFonts w:ascii="Arial" w:hAnsi="Arial" w:cs="Arial"/>
          <w:sz w:val="22"/>
          <w:szCs w:val="22"/>
        </w:rPr>
        <w:br w:type="page"/>
      </w:r>
    </w:p>
    <w:p w14:paraId="075AC57F" w14:textId="1A4FB327" w:rsidR="00C231E1" w:rsidRPr="00363F6A" w:rsidRDefault="00C231E1" w:rsidP="001D4EE7">
      <w:pPr>
        <w:shd w:val="clear" w:color="auto" w:fill="FFFFFF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/>
          <w:i/>
          <w:sz w:val="22"/>
          <w:szCs w:val="22"/>
          <w:u w:val="single"/>
        </w:rPr>
      </w:pPr>
      <w:r w:rsidRPr="00363F6A">
        <w:rPr>
          <w:rFonts w:ascii="Arial" w:hAnsi="Arial" w:cs="Arial"/>
          <w:b/>
          <w:i/>
          <w:sz w:val="22"/>
          <w:szCs w:val="22"/>
          <w:u w:val="single"/>
        </w:rPr>
        <w:lastRenderedPageBreak/>
        <w:t>Calculator</w:t>
      </w:r>
      <w:r w:rsidRPr="00363F6A">
        <w:rPr>
          <w:rFonts w:ascii="Arial" w:hAnsi="Arial" w:cs="Arial"/>
          <w:b/>
          <w:i/>
          <w:sz w:val="22"/>
          <w:szCs w:val="22"/>
          <w:u w:val="single"/>
        </w:rPr>
        <w:sym w:font="Symbol" w:char="F02D"/>
      </w:r>
      <w:r w:rsidRPr="00363F6A">
        <w:rPr>
          <w:rFonts w:ascii="Arial" w:hAnsi="Arial" w:cs="Arial"/>
          <w:b/>
          <w:i/>
          <w:sz w:val="22"/>
          <w:szCs w:val="22"/>
          <w:u w:val="single"/>
        </w:rPr>
        <w:t>assumed Solutions</w:t>
      </w:r>
    </w:p>
    <w:p w14:paraId="305F3037" w14:textId="5BCB47CB" w:rsidR="00106CB0" w:rsidRPr="00363F6A" w:rsidRDefault="00106CB0" w:rsidP="001D4EE7">
      <w:pPr>
        <w:shd w:val="clear" w:color="auto" w:fill="FFFFFF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/>
          <w:i/>
          <w:sz w:val="22"/>
          <w:szCs w:val="22"/>
          <w:u w:val="single"/>
        </w:rPr>
      </w:pPr>
    </w:p>
    <w:p w14:paraId="5189B52A" w14:textId="7B939C7B" w:rsidR="007848E4" w:rsidRPr="00493377" w:rsidRDefault="00493377" w:rsidP="007848E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 w:val="22"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47015" behindDoc="1" locked="0" layoutInCell="1" allowOverlap="1" wp14:anchorId="19210906" wp14:editId="409860E7">
                <wp:simplePos x="0" y="0"/>
                <wp:positionH relativeFrom="leftMargin">
                  <wp:posOffset>2720340</wp:posOffset>
                </wp:positionH>
                <wp:positionV relativeFrom="paragraph">
                  <wp:posOffset>112395</wp:posOffset>
                </wp:positionV>
                <wp:extent cx="592455" cy="315595"/>
                <wp:effectExtent l="0" t="0" r="0" b="8255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5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A88B0B" w14:textId="77777777" w:rsidR="00E003BE" w:rsidRDefault="00E003BE" w:rsidP="00493377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0EAFE02" w14:textId="77777777" w:rsidR="00E003BE" w:rsidRDefault="00E003BE" w:rsidP="00493377"/>
                          <w:p w14:paraId="321F8AD6" w14:textId="77777777" w:rsidR="00E003BE" w:rsidRDefault="00E003BE" w:rsidP="00493377"/>
                          <w:p w14:paraId="7F1E1419" w14:textId="77777777" w:rsidR="00E003BE" w:rsidRDefault="00E003BE" w:rsidP="00493377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210906" id="Text Box 22" o:spid="_x0000_s1075" type="#_x0000_t202" style="position:absolute;margin-left:214.2pt;margin-top:8.85pt;width:46.65pt;height:24.85pt;z-index:-251369465;visibility:visible;mso-wrap-style:square;mso-width-percent:0;mso-height-percent:0;mso-wrap-distance-left:9pt;mso-wrap-distance-top:3.6pt;mso-wrap-distance-right:9pt;mso-wrap-distance-bottom:3.6pt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" stroked="f">
                <v:textbox>
                  <w:txbxContent>
                    <w:p w14:paraId="54A88B0B" w14:textId="77777777" w:rsidR="00E003BE" w:rsidRDefault="00E003BE" w:rsidP="00493377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0EAFE02" w14:textId="77777777" w:rsidR="00E003BE" w:rsidRDefault="00E003BE" w:rsidP="00493377"/>
                    <w:p w14:paraId="321F8AD6" w14:textId="77777777" w:rsidR="00E003BE" w:rsidRDefault="00E003BE" w:rsidP="00493377"/>
                    <w:p w14:paraId="7F1E1419" w14:textId="77777777" w:rsidR="00E003BE" w:rsidRDefault="00E003BE" w:rsidP="00493377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44967" behindDoc="1" locked="0" layoutInCell="1" allowOverlap="1" wp14:anchorId="1511F765" wp14:editId="1D9DBC84">
                <wp:simplePos x="0" y="0"/>
                <wp:positionH relativeFrom="leftMargin">
                  <wp:posOffset>2520315</wp:posOffset>
                </wp:positionH>
                <wp:positionV relativeFrom="paragraph">
                  <wp:posOffset>93345</wp:posOffset>
                </wp:positionV>
                <wp:extent cx="592455" cy="277495"/>
                <wp:effectExtent l="0" t="0" r="0" b="8255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D3801E" w14:textId="77777777" w:rsidR="00E003BE" w:rsidRDefault="00E003BE" w:rsidP="00493377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BE6C8EE" w14:textId="77777777" w:rsidR="00E003BE" w:rsidRDefault="00E003BE" w:rsidP="00493377"/>
                          <w:p w14:paraId="1FB72EA0" w14:textId="77777777" w:rsidR="00E003BE" w:rsidRDefault="00E003BE" w:rsidP="00493377"/>
                          <w:p w14:paraId="518473A2" w14:textId="77777777" w:rsidR="00E003BE" w:rsidRDefault="00E003BE" w:rsidP="00493377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11F765" id="Text Box 19" o:spid="_x0000_s1076" type="#_x0000_t202" style="position:absolute;margin-left:198.45pt;margin-top:7.35pt;width:46.65pt;height:21.85pt;z-index:-251371513;visibility:visible;mso-wrap-style:square;mso-width-percent:0;mso-height-percent:0;mso-wrap-distance-left:9pt;mso-wrap-distance-top:3.6pt;mso-wrap-distance-right:9pt;mso-wrap-distance-bottom:3.6pt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" stroked="f">
                <v:textbox>
                  <w:txbxContent>
                    <w:p w14:paraId="3BD3801E" w14:textId="77777777" w:rsidR="00E003BE" w:rsidRDefault="00E003BE" w:rsidP="00493377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BE6C8EE" w14:textId="77777777" w:rsidR="00E003BE" w:rsidRDefault="00E003BE" w:rsidP="00493377"/>
                    <w:p w14:paraId="1FB72EA0" w14:textId="77777777" w:rsidR="00E003BE" w:rsidRDefault="00E003BE" w:rsidP="00493377"/>
                    <w:p w14:paraId="518473A2" w14:textId="77777777" w:rsidR="00E003BE" w:rsidRDefault="00E003BE" w:rsidP="00493377"/>
                  </w:txbxContent>
                </v:textbox>
                <w10:wrap anchorx="margin"/>
              </v:shape>
            </w:pict>
          </mc:Fallback>
        </mc:AlternateContent>
      </w:r>
      <w:r w:rsidR="00106CB0" w:rsidRPr="00493377">
        <w:rPr>
          <w:rFonts w:ascii="Arial" w:hAnsi="Arial" w:cs="Arial"/>
          <w:sz w:val="22"/>
          <w:szCs w:val="22"/>
        </w:rPr>
        <w:t>8.</w:t>
      </w:r>
      <w:r w:rsidR="00106CB0" w:rsidRPr="00493377">
        <w:rPr>
          <w:rFonts w:ascii="Arial" w:hAnsi="Arial" w:cs="Arial"/>
          <w:sz w:val="22"/>
          <w:szCs w:val="22"/>
        </w:rPr>
        <w:tab/>
      </w:r>
      <w:r w:rsidR="007848E4" w:rsidRPr="00493377">
        <w:rPr>
          <w:rFonts w:ascii="Arial" w:hAnsi="Arial" w:cs="Arial"/>
          <w:sz w:val="22"/>
          <w:szCs w:val="22"/>
        </w:rPr>
        <w:t>(a)</w:t>
      </w:r>
      <w:r w:rsidR="003C721A" w:rsidRPr="00493377">
        <w:rPr>
          <w:rFonts w:ascii="Arial" w:hAnsi="Arial" w:cs="Arial"/>
          <w:bCs/>
          <w:szCs w:val="22"/>
        </w:rPr>
        <w:t xml:space="preserve"> </w:t>
      </w:r>
      <w:r w:rsidRPr="00493377">
        <w:rPr>
          <w:rFonts w:ascii="Arial" w:hAnsi="Arial" w:cs="Arial"/>
          <w:bCs/>
          <w:szCs w:val="22"/>
        </w:rPr>
        <w:tab/>
      </w:r>
      <w:r w:rsidR="00D80A7F" w:rsidRPr="0079422C">
        <w:rPr>
          <w:rFonts w:ascii="Arial" w:hAnsi="Arial" w:cs="Arial"/>
          <w:bCs/>
          <w:position w:val="-22"/>
          <w:szCs w:val="22"/>
        </w:rPr>
        <w:object w:dxaOrig="900" w:dyaOrig="580" w14:anchorId="728E20B5">
          <v:shape id="_x0000_i1063" type="#_x0000_t75" style="width:44pt;height:29.5pt" o:ole="">
            <v:imagedata r:id="rId85" o:title=""/>
          </v:shape>
          <o:OLEObject Type="Embed" ProgID="Equation.DSMT4" ShapeID="_x0000_i1063" DrawAspect="Content" ObjectID="_1626674085" r:id="rId86"/>
        </w:object>
      </w:r>
      <w:r w:rsidR="004A30B0" w:rsidRPr="00493377">
        <w:rPr>
          <w:rFonts w:ascii="Arial" w:hAnsi="Arial" w:cs="Arial"/>
          <w:bCs/>
          <w:szCs w:val="22"/>
        </w:rPr>
        <w:t xml:space="preserve"> </w:t>
      </w:r>
      <w:r w:rsidR="003C721A" w:rsidRPr="00493377">
        <w:rPr>
          <w:rFonts w:ascii="Arial" w:hAnsi="Arial" w:cs="Arial"/>
          <w:bCs/>
          <w:szCs w:val="22"/>
        </w:rPr>
        <w:t xml:space="preserve"> </w:t>
      </w:r>
      <w:r w:rsidR="007848E4" w:rsidRPr="00493377">
        <w:rPr>
          <w:rFonts w:ascii="Arial" w:hAnsi="Arial" w:cs="Arial"/>
          <w:bCs/>
          <w:szCs w:val="22"/>
        </w:rPr>
        <w:tab/>
        <w:t>(</w:t>
      </w:r>
      <w:r w:rsidRPr="00493377">
        <w:rPr>
          <w:rFonts w:ascii="Arial" w:hAnsi="Arial" w:cs="Arial"/>
          <w:bCs/>
          <w:szCs w:val="22"/>
        </w:rPr>
        <w:t>2</w:t>
      </w:r>
      <w:r w:rsidR="007848E4" w:rsidRPr="00493377">
        <w:rPr>
          <w:rFonts w:ascii="Arial" w:hAnsi="Arial" w:cs="Arial"/>
          <w:bCs/>
          <w:szCs w:val="22"/>
        </w:rPr>
        <w:t>)</w:t>
      </w:r>
    </w:p>
    <w:p w14:paraId="4C7A3B46" w14:textId="77777777" w:rsidR="007848E4" w:rsidRPr="00363F6A" w:rsidRDefault="007848E4" w:rsidP="007848E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</w:p>
    <w:p w14:paraId="2AF7FE60" w14:textId="776ED742" w:rsidR="007848E4" w:rsidRPr="0079422C" w:rsidRDefault="007848E4" w:rsidP="007848E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  <w:bCs/>
          <w:szCs w:val="22"/>
        </w:rPr>
        <w:tab/>
        <w:t xml:space="preserve"> </w:t>
      </w:r>
      <w:r w:rsidRPr="0079422C">
        <w:rPr>
          <w:rFonts w:ascii="Arial" w:hAnsi="Arial" w:cs="Arial"/>
          <w:bCs/>
          <w:szCs w:val="22"/>
        </w:rPr>
        <w:t>(b)</w:t>
      </w:r>
      <w:r w:rsidRPr="0079422C">
        <w:rPr>
          <w:rFonts w:ascii="Arial" w:hAnsi="Arial" w:cs="Arial"/>
          <w:bCs/>
          <w:szCs w:val="22"/>
        </w:rPr>
        <w:tab/>
      </w:r>
      <w:r w:rsidR="003124EA" w:rsidRPr="0079422C">
        <w:rPr>
          <w:rFonts w:ascii="Arial" w:hAnsi="Arial" w:cs="Arial"/>
          <w:position w:val="-22"/>
        </w:rPr>
        <w:object w:dxaOrig="900" w:dyaOrig="580" w14:anchorId="4962F165">
          <v:shape id="_x0000_i1064" type="#_x0000_t75" style="width:45pt;height:29pt" o:ole="">
            <v:imagedata r:id="rId87" o:title=""/>
          </v:shape>
          <o:OLEObject Type="Embed" ProgID="Equation.DSMT4" ShapeID="_x0000_i1064" DrawAspect="Content" ObjectID="_1626674086" r:id="rId88"/>
        </w:object>
      </w:r>
    </w:p>
    <w:p w14:paraId="0B96D1E1" w14:textId="712A1789" w:rsidR="007848E4" w:rsidRPr="00363F6A" w:rsidRDefault="003124EA" w:rsidP="007848E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79422C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51111" behindDoc="1" locked="0" layoutInCell="1" allowOverlap="1" wp14:anchorId="179B9CE3" wp14:editId="7F90D9A5">
                <wp:simplePos x="0" y="0"/>
                <wp:positionH relativeFrom="leftMargin">
                  <wp:posOffset>2429192</wp:posOffset>
                </wp:positionH>
                <wp:positionV relativeFrom="paragraph">
                  <wp:posOffset>1663223</wp:posOffset>
                </wp:positionV>
                <wp:extent cx="592531" cy="256032"/>
                <wp:effectExtent l="0" t="0" r="0" b="0"/>
                <wp:wrapNone/>
                <wp:docPr id="226" name="Text Box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531" cy="2560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7D40CB" w14:textId="77777777" w:rsidR="00E003BE" w:rsidRDefault="00E003BE" w:rsidP="0079422C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12B95C4" w14:textId="77777777" w:rsidR="00E003BE" w:rsidRDefault="00E003BE" w:rsidP="0079422C"/>
                          <w:p w14:paraId="301D813B" w14:textId="77777777" w:rsidR="00E003BE" w:rsidRDefault="00E003BE" w:rsidP="0079422C"/>
                          <w:p w14:paraId="76F3862D" w14:textId="77777777" w:rsidR="00E003BE" w:rsidRDefault="00E003BE" w:rsidP="0079422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9B9CE3" id="Text Box 226" o:spid="_x0000_s1077" type="#_x0000_t202" style="position:absolute;margin-left:191.25pt;margin-top:130.95pt;width:46.65pt;height:20.15pt;z-index:-251365369;visibility:visible;mso-wrap-style:square;mso-width-percent:0;mso-height-percent:0;mso-wrap-distance-left:9pt;mso-wrap-distance-top:3.6pt;mso-wrap-distance-right:9pt;mso-wrap-distance-bottom:3.6pt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" stroked="f">
                <v:textbox>
                  <w:txbxContent>
                    <w:p w14:paraId="457D40CB" w14:textId="77777777" w:rsidR="00E003BE" w:rsidRDefault="00E003BE" w:rsidP="0079422C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12B95C4" w14:textId="77777777" w:rsidR="00E003BE" w:rsidRDefault="00E003BE" w:rsidP="0079422C"/>
                    <w:p w14:paraId="301D813B" w14:textId="77777777" w:rsidR="00E003BE" w:rsidRDefault="00E003BE" w:rsidP="0079422C"/>
                    <w:p w14:paraId="76F3862D" w14:textId="77777777" w:rsidR="00E003BE" w:rsidRDefault="00E003BE" w:rsidP="0079422C"/>
                  </w:txbxContent>
                </v:textbox>
                <w10:wrap anchorx="margin"/>
              </v:shape>
            </w:pict>
          </mc:Fallback>
        </mc:AlternateContent>
      </w:r>
      <w:r w:rsidRPr="0079422C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49063" behindDoc="1" locked="0" layoutInCell="1" allowOverlap="1" wp14:anchorId="2A8D4295" wp14:editId="5866B7F6">
                <wp:simplePos x="0" y="0"/>
                <wp:positionH relativeFrom="leftMargin">
                  <wp:posOffset>2240915</wp:posOffset>
                </wp:positionH>
                <wp:positionV relativeFrom="paragraph">
                  <wp:posOffset>866616</wp:posOffset>
                </wp:positionV>
                <wp:extent cx="592531" cy="256032"/>
                <wp:effectExtent l="0" t="0" r="0" b="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531" cy="2560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EAC553" w14:textId="02B48133" w:rsidR="00E003BE" w:rsidRDefault="00E003BE" w:rsidP="0079422C"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ab/>
                            </w:r>
                          </w:p>
                          <w:p w14:paraId="11A0E748" w14:textId="77777777" w:rsidR="00E003BE" w:rsidRDefault="00E003BE" w:rsidP="0079422C"/>
                          <w:p w14:paraId="64D57EBC" w14:textId="77777777" w:rsidR="00E003BE" w:rsidRDefault="00E003BE" w:rsidP="0079422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8D4295" id="Text Box 24" o:spid="_x0000_s1078" type="#_x0000_t202" style="position:absolute;margin-left:176.45pt;margin-top:68.25pt;width:46.65pt;height:20.15pt;z-index:-251367417;visibility:visible;mso-wrap-style:square;mso-width-percent:0;mso-height-percent:0;mso-wrap-distance-left:9pt;mso-wrap-distance-top:3.6pt;mso-wrap-distance-right:9pt;mso-wrap-distance-bottom:3.6pt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" stroked="f">
                <v:textbox>
                  <w:txbxContent>
                    <w:p w14:paraId="68EAC553" w14:textId="02B48133" w:rsidR="00E003BE" w:rsidRDefault="00E003BE" w:rsidP="0079422C"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ab/>
                      </w:r>
                    </w:p>
                    <w:p w14:paraId="11A0E748" w14:textId="77777777" w:rsidR="00E003BE" w:rsidRDefault="00E003BE" w:rsidP="0079422C"/>
                    <w:p w14:paraId="64D57EBC" w14:textId="77777777" w:rsidR="00E003BE" w:rsidRDefault="00E003BE" w:rsidP="0079422C"/>
                  </w:txbxContent>
                </v:textbox>
                <w10:wrap anchorx="margin"/>
              </v:shape>
            </w:pict>
          </mc:Fallback>
        </mc:AlternateContent>
      </w:r>
      <w:r w:rsidRPr="0079422C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56551" behindDoc="1" locked="0" layoutInCell="1" allowOverlap="1" wp14:anchorId="722FAFEF" wp14:editId="41FBFC52">
                <wp:simplePos x="0" y="0"/>
                <wp:positionH relativeFrom="leftMargin">
                  <wp:posOffset>2414905</wp:posOffset>
                </wp:positionH>
                <wp:positionV relativeFrom="paragraph">
                  <wp:posOffset>1921669</wp:posOffset>
                </wp:positionV>
                <wp:extent cx="592531" cy="248590"/>
                <wp:effectExtent l="0" t="0" r="0" b="0"/>
                <wp:wrapNone/>
                <wp:docPr id="188" name="Text Box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531" cy="248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97FF53" w14:textId="77777777" w:rsidR="00E003BE" w:rsidRDefault="00E003BE" w:rsidP="0045251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032AD64B" w14:textId="77777777" w:rsidR="00E003BE" w:rsidRDefault="00E003BE" w:rsidP="0045251B"/>
                          <w:p w14:paraId="1D6BA522" w14:textId="77777777" w:rsidR="00E003BE" w:rsidRDefault="00E003BE" w:rsidP="0045251B"/>
                          <w:p w14:paraId="45AAD16F" w14:textId="77777777" w:rsidR="00E003BE" w:rsidRDefault="00E003BE" w:rsidP="0045251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2FAFEF" id="Text Box 188" o:spid="_x0000_s1079" type="#_x0000_t202" style="position:absolute;margin-left:190.15pt;margin-top:151.3pt;width:46.65pt;height:19.55pt;z-index:-251559929;visibility:visible;mso-wrap-style:square;mso-width-percent:0;mso-height-percent:0;mso-wrap-distance-left:9pt;mso-wrap-distance-top:3.6pt;mso-wrap-distance-right:9pt;mso-wrap-distance-bottom:3.6pt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" stroked="f">
                <v:textbox>
                  <w:txbxContent>
                    <w:p w14:paraId="1597FF53" w14:textId="77777777" w:rsidR="00E003BE" w:rsidRDefault="00E003BE" w:rsidP="0045251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032AD64B" w14:textId="77777777" w:rsidR="00E003BE" w:rsidRDefault="00E003BE" w:rsidP="0045251B"/>
                    <w:p w14:paraId="1D6BA522" w14:textId="77777777" w:rsidR="00E003BE" w:rsidRDefault="00E003BE" w:rsidP="0045251B"/>
                    <w:p w14:paraId="45AAD16F" w14:textId="77777777" w:rsidR="00E003BE" w:rsidRDefault="00E003BE" w:rsidP="0045251B"/>
                  </w:txbxContent>
                </v:textbox>
                <w10:wrap anchorx="margin"/>
              </v:shape>
            </w:pict>
          </mc:Fallback>
        </mc:AlternateContent>
      </w:r>
      <w:r w:rsidR="0079422C" w:rsidRPr="0079422C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52455" behindDoc="1" locked="0" layoutInCell="1" allowOverlap="1" wp14:anchorId="2A695AE2" wp14:editId="29EC0221">
                <wp:simplePos x="0" y="0"/>
                <wp:positionH relativeFrom="leftMargin">
                  <wp:posOffset>2581275</wp:posOffset>
                </wp:positionH>
                <wp:positionV relativeFrom="paragraph">
                  <wp:posOffset>7620</wp:posOffset>
                </wp:positionV>
                <wp:extent cx="592455" cy="315595"/>
                <wp:effectExtent l="0" t="0" r="0" b="8255"/>
                <wp:wrapNone/>
                <wp:docPr id="185" name="Text Box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5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019BEE" w14:textId="2BAA6518" w:rsidR="00E003BE" w:rsidRDefault="00E003BE" w:rsidP="0045251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2C7FB50" w14:textId="77777777" w:rsidR="00E003BE" w:rsidRDefault="00E003BE" w:rsidP="0045251B"/>
                          <w:p w14:paraId="0D00FDAA" w14:textId="77777777" w:rsidR="00E003BE" w:rsidRDefault="00E003BE" w:rsidP="0045251B"/>
                          <w:p w14:paraId="7A100ED0" w14:textId="77777777" w:rsidR="00E003BE" w:rsidRDefault="00E003BE" w:rsidP="0045251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695AE2" id="Text Box 185" o:spid="_x0000_s1080" type="#_x0000_t202" style="position:absolute;margin-left:203.25pt;margin-top:.6pt;width:46.65pt;height:24.85pt;z-index:-251564025;visibility:visible;mso-wrap-style:square;mso-width-percent:0;mso-height-percent:0;mso-wrap-distance-left:9pt;mso-wrap-distance-top:3.6pt;mso-wrap-distance-right:9pt;mso-wrap-distance-bottom:3.6pt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" stroked="f">
                <v:textbox>
                  <w:txbxContent>
                    <w:p w14:paraId="72019BEE" w14:textId="2BAA6518" w:rsidR="00E003BE" w:rsidRDefault="00E003BE" w:rsidP="0045251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2C7FB50" w14:textId="77777777" w:rsidR="00E003BE" w:rsidRDefault="00E003BE" w:rsidP="0045251B"/>
                    <w:p w14:paraId="0D00FDAA" w14:textId="77777777" w:rsidR="00E003BE" w:rsidRDefault="00E003BE" w:rsidP="0045251B"/>
                    <w:p w14:paraId="7A100ED0" w14:textId="77777777" w:rsidR="00E003BE" w:rsidRDefault="00E003BE" w:rsidP="0045251B"/>
                  </w:txbxContent>
                </v:textbox>
                <w10:wrap anchorx="margin"/>
              </v:shape>
            </w:pict>
          </mc:Fallback>
        </mc:AlternateContent>
      </w:r>
      <w:r w:rsidR="007848E4" w:rsidRPr="0079422C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3124EA">
        <w:rPr>
          <w:rFonts w:ascii="Arial" w:hAnsi="Arial" w:cs="Arial"/>
          <w:bCs/>
          <w:position w:val="-164"/>
          <w:szCs w:val="22"/>
        </w:rPr>
        <w:object w:dxaOrig="1600" w:dyaOrig="3400" w14:anchorId="14E3174E">
          <v:shape id="_x0000_i1065" type="#_x0000_t75" style="width:80pt;height:169.5pt" o:ole="">
            <v:imagedata r:id="rId89" o:title=""/>
          </v:shape>
          <o:OLEObject Type="Embed" ProgID="Equation.DSMT4" ShapeID="_x0000_i1065" DrawAspect="Content" ObjectID="_1626674087" r:id="rId90"/>
        </w:object>
      </w:r>
    </w:p>
    <w:p w14:paraId="607E9287" w14:textId="14C9E9FF" w:rsidR="007848E4" w:rsidRPr="00363F6A" w:rsidRDefault="007848E4" w:rsidP="007848E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="0079422C" w:rsidRPr="00363F6A">
        <w:rPr>
          <w:rFonts w:ascii="Arial" w:hAnsi="Arial" w:cs="Arial"/>
          <w:bCs/>
          <w:szCs w:val="22"/>
        </w:rPr>
        <w:t xml:space="preserve"> </w:t>
      </w:r>
      <w:r w:rsidRPr="00363F6A">
        <w:rPr>
          <w:rFonts w:ascii="Arial" w:hAnsi="Arial" w:cs="Arial"/>
          <w:bCs/>
          <w:szCs w:val="22"/>
        </w:rPr>
        <w:t>(3)</w:t>
      </w:r>
    </w:p>
    <w:p w14:paraId="060FEAD7" w14:textId="7B0CD8B2" w:rsidR="007848E4" w:rsidRPr="00363F6A" w:rsidRDefault="007848E4" w:rsidP="001D4EE7">
      <w:pPr>
        <w:shd w:val="clear" w:color="auto" w:fill="FFFFFF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 w:val="22"/>
          <w:szCs w:val="22"/>
        </w:rPr>
      </w:pPr>
    </w:p>
    <w:p w14:paraId="4EC96DF8" w14:textId="0728836E" w:rsidR="00106CB0" w:rsidRPr="00363F6A" w:rsidRDefault="00173B96" w:rsidP="001D4EE7">
      <w:pPr>
        <w:shd w:val="clear" w:color="auto" w:fill="FFFFFF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 w:val="22"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58599" behindDoc="1" locked="0" layoutInCell="1" allowOverlap="1" wp14:anchorId="49531E71" wp14:editId="0F769A02">
                <wp:simplePos x="0" y="0"/>
                <wp:positionH relativeFrom="leftMargin">
                  <wp:posOffset>1502410</wp:posOffset>
                </wp:positionH>
                <wp:positionV relativeFrom="paragraph">
                  <wp:posOffset>356235</wp:posOffset>
                </wp:positionV>
                <wp:extent cx="592531" cy="256032"/>
                <wp:effectExtent l="0" t="0" r="0" b="0"/>
                <wp:wrapNone/>
                <wp:docPr id="189" name="Text Box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531" cy="2560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621EB6" w14:textId="77777777" w:rsidR="00E003BE" w:rsidRDefault="00E003BE" w:rsidP="0045251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64117F0" w14:textId="77777777" w:rsidR="00E003BE" w:rsidRDefault="00E003BE" w:rsidP="0045251B"/>
                          <w:p w14:paraId="4A403AA3" w14:textId="77777777" w:rsidR="00E003BE" w:rsidRDefault="00E003BE" w:rsidP="0045251B"/>
                          <w:p w14:paraId="1D166100" w14:textId="77777777" w:rsidR="00E003BE" w:rsidRDefault="00E003BE" w:rsidP="0045251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531E71" id="Text Box 189" o:spid="_x0000_s1081" type="#_x0000_t202" style="position:absolute;margin-left:118.3pt;margin-top:28.05pt;width:46.65pt;height:20.15pt;z-index:-251557881;visibility:visible;mso-wrap-style:square;mso-width-percent:0;mso-height-percent:0;mso-wrap-distance-left:9pt;mso-wrap-distance-top:3.6pt;mso-wrap-distance-right:9pt;mso-wrap-distance-bottom:3.6pt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" stroked="f">
                <v:textbox>
                  <w:txbxContent>
                    <w:p w14:paraId="63621EB6" w14:textId="77777777" w:rsidR="00E003BE" w:rsidRDefault="00E003BE" w:rsidP="0045251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64117F0" w14:textId="77777777" w:rsidR="00E003BE" w:rsidRDefault="00E003BE" w:rsidP="0045251B"/>
                    <w:p w14:paraId="4A403AA3" w14:textId="77777777" w:rsidR="00E003BE" w:rsidRDefault="00E003BE" w:rsidP="0045251B"/>
                    <w:p w14:paraId="1D166100" w14:textId="77777777" w:rsidR="00E003BE" w:rsidRDefault="00E003BE" w:rsidP="0045251B"/>
                  </w:txbxContent>
                </v:textbox>
                <w10:wrap anchorx="margin"/>
              </v:shape>
            </w:pict>
          </mc:Fallback>
        </mc:AlternateContent>
      </w:r>
      <w:r w:rsidR="0045251B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66791" behindDoc="1" locked="0" layoutInCell="1" allowOverlap="1" wp14:anchorId="059DE59C" wp14:editId="4E9BBD54">
                <wp:simplePos x="0" y="0"/>
                <wp:positionH relativeFrom="leftMargin">
                  <wp:posOffset>4147642</wp:posOffset>
                </wp:positionH>
                <wp:positionV relativeFrom="paragraph">
                  <wp:posOffset>360832</wp:posOffset>
                </wp:positionV>
                <wp:extent cx="1645920" cy="343815"/>
                <wp:effectExtent l="0" t="0" r="0" b="0"/>
                <wp:wrapNone/>
                <wp:docPr id="196" name="Text Box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5920" cy="343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8B8270" w14:textId="32FD2B98" w:rsidR="00E003BE" w:rsidRDefault="00E003BE" w:rsidP="0045251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  correct inequalities</w:t>
                            </w:r>
                          </w:p>
                          <w:p w14:paraId="3F17ED3C" w14:textId="77777777" w:rsidR="00E003BE" w:rsidRDefault="00E003BE" w:rsidP="0045251B"/>
                          <w:p w14:paraId="13F4FC07" w14:textId="77777777" w:rsidR="00E003BE" w:rsidRDefault="00E003BE" w:rsidP="0045251B"/>
                          <w:p w14:paraId="38755B3B" w14:textId="77777777" w:rsidR="00E003BE" w:rsidRDefault="00E003BE" w:rsidP="0045251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9DE59C" id="Text Box 196" o:spid="_x0000_s1082" type="#_x0000_t202" style="position:absolute;margin-left:326.6pt;margin-top:28.4pt;width:129.6pt;height:27.05pt;z-index:-251549689;visibility:visible;mso-wrap-style:square;mso-width-percent:0;mso-height-percent:0;mso-wrap-distance-left:9pt;mso-wrap-distance-top:3.6pt;mso-wrap-distance-right:9pt;mso-wrap-distance-bottom:3.6pt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" stroked="f">
                <v:textbox>
                  <w:txbxContent>
                    <w:p w14:paraId="6C8B8270" w14:textId="32FD2B98" w:rsidR="00E003BE" w:rsidRDefault="00E003BE" w:rsidP="0045251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   correct inequalities</w:t>
                      </w:r>
                    </w:p>
                    <w:p w14:paraId="3F17ED3C" w14:textId="77777777" w:rsidR="00E003BE" w:rsidRDefault="00E003BE" w:rsidP="0045251B"/>
                    <w:p w14:paraId="13F4FC07" w14:textId="77777777" w:rsidR="00E003BE" w:rsidRDefault="00E003BE" w:rsidP="0045251B"/>
                    <w:p w14:paraId="38755B3B" w14:textId="77777777" w:rsidR="00E003BE" w:rsidRDefault="00E003BE" w:rsidP="0045251B"/>
                  </w:txbxContent>
                </v:textbox>
                <w10:wrap anchorx="margin"/>
              </v:shape>
            </w:pict>
          </mc:Fallback>
        </mc:AlternateContent>
      </w:r>
      <w:r w:rsidR="0045251B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64743" behindDoc="1" locked="0" layoutInCell="1" allowOverlap="1" wp14:anchorId="2A2BB6DC" wp14:editId="4BD190BB">
                <wp:simplePos x="0" y="0"/>
                <wp:positionH relativeFrom="leftMargin">
                  <wp:posOffset>4143603</wp:posOffset>
                </wp:positionH>
                <wp:positionV relativeFrom="paragraph">
                  <wp:posOffset>45720</wp:posOffset>
                </wp:positionV>
                <wp:extent cx="592531" cy="256032"/>
                <wp:effectExtent l="0" t="0" r="0" b="0"/>
                <wp:wrapNone/>
                <wp:docPr id="193" name="Text Box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531" cy="2560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BD02D8" w14:textId="77777777" w:rsidR="00E003BE" w:rsidRDefault="00E003BE" w:rsidP="0045251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0A230797" w14:textId="77777777" w:rsidR="00E003BE" w:rsidRDefault="00E003BE" w:rsidP="0045251B"/>
                          <w:p w14:paraId="7CE6EDA4" w14:textId="77777777" w:rsidR="00E003BE" w:rsidRDefault="00E003BE" w:rsidP="0045251B"/>
                          <w:p w14:paraId="423798DA" w14:textId="77777777" w:rsidR="00E003BE" w:rsidRDefault="00E003BE" w:rsidP="0045251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2BB6DC" id="Text Box 193" o:spid="_x0000_s1083" type="#_x0000_t202" style="position:absolute;margin-left:326.25pt;margin-top:3.6pt;width:46.65pt;height:20.15pt;z-index:-251551737;visibility:visible;mso-wrap-style:square;mso-width-percent:0;mso-height-percent:0;mso-wrap-distance-left:9pt;mso-wrap-distance-top:3.6pt;mso-wrap-distance-right:9pt;mso-wrap-distance-bottom:3.6pt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" stroked="f">
                <v:textbox>
                  <w:txbxContent>
                    <w:p w14:paraId="4CBD02D8" w14:textId="77777777" w:rsidR="00E003BE" w:rsidRDefault="00E003BE" w:rsidP="0045251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0A230797" w14:textId="77777777" w:rsidR="00E003BE" w:rsidRDefault="00E003BE" w:rsidP="0045251B"/>
                    <w:p w14:paraId="7CE6EDA4" w14:textId="77777777" w:rsidR="00E003BE" w:rsidRDefault="00E003BE" w:rsidP="0045251B"/>
                    <w:p w14:paraId="423798DA" w14:textId="77777777" w:rsidR="00E003BE" w:rsidRDefault="00E003BE" w:rsidP="0045251B"/>
                  </w:txbxContent>
                </v:textbox>
                <w10:wrap anchorx="margin"/>
              </v:shape>
            </w:pict>
          </mc:Fallback>
        </mc:AlternateContent>
      </w:r>
      <w:r w:rsidR="0045251B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62695" behindDoc="1" locked="0" layoutInCell="1" allowOverlap="1" wp14:anchorId="5901B75C" wp14:editId="419EFCAD">
                <wp:simplePos x="0" y="0"/>
                <wp:positionH relativeFrom="leftMargin">
                  <wp:posOffset>3477920</wp:posOffset>
                </wp:positionH>
                <wp:positionV relativeFrom="paragraph">
                  <wp:posOffset>338074</wp:posOffset>
                </wp:positionV>
                <wp:extent cx="592531" cy="256032"/>
                <wp:effectExtent l="0" t="0" r="0" b="0"/>
                <wp:wrapNone/>
                <wp:docPr id="191" name="Text Box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531" cy="2560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B38208" w14:textId="77777777" w:rsidR="00E003BE" w:rsidRDefault="00E003BE" w:rsidP="0045251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39053EE" w14:textId="77777777" w:rsidR="00E003BE" w:rsidRDefault="00E003BE" w:rsidP="0045251B"/>
                          <w:p w14:paraId="32F0C84C" w14:textId="77777777" w:rsidR="00E003BE" w:rsidRDefault="00E003BE" w:rsidP="0045251B"/>
                          <w:p w14:paraId="5A40E898" w14:textId="77777777" w:rsidR="00E003BE" w:rsidRDefault="00E003BE" w:rsidP="0045251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01B75C" id="Text Box 191" o:spid="_x0000_s1084" type="#_x0000_t202" style="position:absolute;margin-left:273.85pt;margin-top:26.6pt;width:46.65pt;height:20.15pt;z-index:-251553785;visibility:visible;mso-wrap-style:square;mso-width-percent:0;mso-height-percent:0;mso-wrap-distance-left:9pt;mso-wrap-distance-top:3.6pt;mso-wrap-distance-right:9pt;mso-wrap-distance-bottom:3.6pt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" stroked="f">
                <v:textbox>
                  <w:txbxContent>
                    <w:p w14:paraId="4AB38208" w14:textId="77777777" w:rsidR="00E003BE" w:rsidRDefault="00E003BE" w:rsidP="0045251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39053EE" w14:textId="77777777" w:rsidR="00E003BE" w:rsidRDefault="00E003BE" w:rsidP="0045251B"/>
                    <w:p w14:paraId="32F0C84C" w14:textId="77777777" w:rsidR="00E003BE" w:rsidRDefault="00E003BE" w:rsidP="0045251B"/>
                    <w:p w14:paraId="5A40E898" w14:textId="77777777" w:rsidR="00E003BE" w:rsidRDefault="00E003BE" w:rsidP="0045251B"/>
                  </w:txbxContent>
                </v:textbox>
                <w10:wrap anchorx="margin"/>
              </v:shape>
            </w:pict>
          </mc:Fallback>
        </mc:AlternateContent>
      </w:r>
      <w:r w:rsidR="007848E4" w:rsidRPr="00363F6A">
        <w:rPr>
          <w:rFonts w:ascii="Arial" w:hAnsi="Arial" w:cs="Arial"/>
          <w:sz w:val="22"/>
          <w:szCs w:val="22"/>
        </w:rPr>
        <w:t>9.</w:t>
      </w:r>
      <w:r w:rsidR="007848E4" w:rsidRPr="00363F6A">
        <w:rPr>
          <w:rFonts w:ascii="Arial" w:hAnsi="Arial" w:cs="Arial"/>
          <w:sz w:val="22"/>
          <w:szCs w:val="22"/>
        </w:rPr>
        <w:tab/>
      </w:r>
      <w:r w:rsidR="007848E4" w:rsidRPr="00363F6A">
        <w:rPr>
          <w:rFonts w:ascii="Arial" w:hAnsi="Arial" w:cs="Arial"/>
          <w:bCs/>
          <w:szCs w:val="22"/>
        </w:rPr>
        <w:t xml:space="preserve"> </w:t>
      </w:r>
      <w:r w:rsidR="00106CB0" w:rsidRPr="00363F6A">
        <w:rPr>
          <w:rFonts w:ascii="Arial" w:hAnsi="Arial" w:cs="Arial"/>
          <w:bCs/>
          <w:szCs w:val="22"/>
        </w:rPr>
        <w:t>(a)</w:t>
      </w:r>
      <w:r w:rsidR="00106CB0" w:rsidRPr="00363F6A">
        <w:rPr>
          <w:rFonts w:ascii="Arial" w:hAnsi="Arial" w:cs="Arial"/>
          <w:bCs/>
          <w:szCs w:val="22"/>
        </w:rPr>
        <w:tab/>
      </w:r>
      <w:r w:rsidR="000919F8" w:rsidRPr="00363F6A">
        <w:rPr>
          <w:rFonts w:ascii="Arial" w:hAnsi="Arial" w:cs="Arial"/>
          <w:bCs/>
          <w:position w:val="-22"/>
          <w:szCs w:val="22"/>
        </w:rPr>
        <w:object w:dxaOrig="4099" w:dyaOrig="580" w14:anchorId="64421529">
          <v:shape id="_x0000_i1066" type="#_x0000_t75" style="width:204.5pt;height:29.5pt" o:ole="">
            <v:imagedata r:id="rId91" o:title=""/>
          </v:shape>
          <o:OLEObject Type="Embed" ProgID="Equation.DSMT4" ShapeID="_x0000_i1066" DrawAspect="Content" ObjectID="_1626674088" r:id="rId92"/>
        </w:object>
      </w:r>
      <w:r w:rsidR="00106CB0" w:rsidRPr="00363F6A">
        <w:rPr>
          <w:rFonts w:ascii="Arial" w:hAnsi="Arial" w:cs="Arial"/>
          <w:bCs/>
          <w:szCs w:val="22"/>
        </w:rPr>
        <w:tab/>
        <w:t>(4)</w:t>
      </w:r>
    </w:p>
    <w:p w14:paraId="1D3C066A" w14:textId="3846CEC1" w:rsidR="0045251B" w:rsidRDefault="00173B96" w:rsidP="00F8776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 w:val="22"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60647" behindDoc="1" locked="0" layoutInCell="1" allowOverlap="1" wp14:anchorId="6ADD4AC6" wp14:editId="622C7A24">
                <wp:simplePos x="0" y="0"/>
                <wp:positionH relativeFrom="leftMargin">
                  <wp:posOffset>2517775</wp:posOffset>
                </wp:positionH>
                <wp:positionV relativeFrom="paragraph">
                  <wp:posOffset>15875</wp:posOffset>
                </wp:positionV>
                <wp:extent cx="592531" cy="256032"/>
                <wp:effectExtent l="0" t="0" r="0" b="0"/>
                <wp:wrapNone/>
                <wp:docPr id="190" name="Text Box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531" cy="2560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ED7ACD" w14:textId="77777777" w:rsidR="00E003BE" w:rsidRDefault="00E003BE" w:rsidP="0045251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18CB2DC" w14:textId="77777777" w:rsidR="00E003BE" w:rsidRDefault="00E003BE" w:rsidP="0045251B"/>
                          <w:p w14:paraId="7DB67816" w14:textId="77777777" w:rsidR="00E003BE" w:rsidRDefault="00E003BE" w:rsidP="0045251B"/>
                          <w:p w14:paraId="5C29EB59" w14:textId="77777777" w:rsidR="00E003BE" w:rsidRDefault="00E003BE" w:rsidP="0045251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DD4AC6" id="Text Box 190" o:spid="_x0000_s1085" type="#_x0000_t202" style="position:absolute;margin-left:198.25pt;margin-top:1.25pt;width:46.65pt;height:20.15pt;z-index:-251555833;visibility:visible;mso-wrap-style:square;mso-width-percent:0;mso-height-percent:0;mso-wrap-distance-left:9pt;mso-wrap-distance-top:3.6pt;mso-wrap-distance-right:9pt;mso-wrap-distance-bottom:3.6pt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" stroked="f">
                <v:textbox>
                  <w:txbxContent>
                    <w:p w14:paraId="00ED7ACD" w14:textId="77777777" w:rsidR="00E003BE" w:rsidRDefault="00E003BE" w:rsidP="0045251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18CB2DC" w14:textId="77777777" w:rsidR="00E003BE" w:rsidRDefault="00E003BE" w:rsidP="0045251B"/>
                    <w:p w14:paraId="7DB67816" w14:textId="77777777" w:rsidR="00E003BE" w:rsidRDefault="00E003BE" w:rsidP="0045251B"/>
                    <w:p w14:paraId="5C29EB59" w14:textId="77777777" w:rsidR="00E003BE" w:rsidRDefault="00E003BE" w:rsidP="0045251B"/>
                  </w:txbxContent>
                </v:textbox>
                <w10:wrap anchorx="margin"/>
              </v:shape>
            </w:pict>
          </mc:Fallback>
        </mc:AlternateContent>
      </w:r>
      <w:r w:rsidR="00106CB0" w:rsidRPr="00363F6A">
        <w:rPr>
          <w:rFonts w:ascii="Arial" w:hAnsi="Arial" w:cs="Arial"/>
          <w:sz w:val="22"/>
          <w:szCs w:val="22"/>
        </w:rPr>
        <w:tab/>
      </w:r>
      <w:r w:rsidR="003A2BB8" w:rsidRPr="00363F6A">
        <w:rPr>
          <w:rFonts w:ascii="Arial" w:hAnsi="Arial" w:cs="Arial"/>
          <w:sz w:val="22"/>
          <w:szCs w:val="22"/>
        </w:rPr>
        <w:tab/>
      </w:r>
      <w:r w:rsidR="003A2BB8" w:rsidRPr="00363F6A">
        <w:rPr>
          <w:rFonts w:ascii="Arial" w:hAnsi="Arial" w:cs="Arial"/>
          <w:sz w:val="22"/>
          <w:szCs w:val="22"/>
        </w:rPr>
        <w:tab/>
      </w:r>
      <w:r w:rsidR="003A2BB8" w:rsidRPr="00363F6A">
        <w:rPr>
          <w:rFonts w:ascii="Arial" w:hAnsi="Arial" w:cs="Arial"/>
          <w:sz w:val="22"/>
          <w:szCs w:val="22"/>
        </w:rPr>
        <w:tab/>
      </w:r>
    </w:p>
    <w:p w14:paraId="75DED710" w14:textId="5C91AC68" w:rsidR="0045251B" w:rsidRDefault="0045251B" w:rsidP="00F8776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 w:val="22"/>
          <w:szCs w:val="22"/>
        </w:rPr>
      </w:pPr>
    </w:p>
    <w:p w14:paraId="50082928" w14:textId="0AEC23E3" w:rsidR="00F87766" w:rsidRPr="00363F6A" w:rsidRDefault="00F87766" w:rsidP="00F8776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  <w:t>(b)</w:t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  <w:position w:val="-22"/>
        </w:rPr>
        <w:object w:dxaOrig="2200" w:dyaOrig="580" w14:anchorId="1E7CB311">
          <v:shape id="_x0000_i1067" type="#_x0000_t75" style="width:109pt;height:29.5pt" o:ole="">
            <v:imagedata r:id="rId93" o:title=""/>
          </v:shape>
          <o:OLEObject Type="Embed" ProgID="Equation.DSMT4" ShapeID="_x0000_i1067" DrawAspect="Content" ObjectID="_1626674089" r:id="rId94"/>
        </w:object>
      </w:r>
    </w:p>
    <w:p w14:paraId="641FC516" w14:textId="628E30F0" w:rsidR="00F87766" w:rsidRPr="00363F6A" w:rsidRDefault="0045251B" w:rsidP="00F8776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70887" behindDoc="1" locked="0" layoutInCell="1" allowOverlap="1" wp14:anchorId="0385261E" wp14:editId="701266F8">
                <wp:simplePos x="0" y="0"/>
                <wp:positionH relativeFrom="leftMargin">
                  <wp:posOffset>3038932</wp:posOffset>
                </wp:positionH>
                <wp:positionV relativeFrom="paragraph">
                  <wp:posOffset>521208</wp:posOffset>
                </wp:positionV>
                <wp:extent cx="592455" cy="277495"/>
                <wp:effectExtent l="0" t="0" r="0" b="8255"/>
                <wp:wrapNone/>
                <wp:docPr id="199" name="Text Box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3635AF" w14:textId="77777777" w:rsidR="00E003BE" w:rsidRDefault="00E003BE" w:rsidP="0045251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3B67E60" w14:textId="77777777" w:rsidR="00E003BE" w:rsidRDefault="00E003BE" w:rsidP="0045251B"/>
                          <w:p w14:paraId="2B1AEFD5" w14:textId="77777777" w:rsidR="00E003BE" w:rsidRDefault="00E003BE" w:rsidP="0045251B"/>
                          <w:p w14:paraId="436F98BE" w14:textId="77777777" w:rsidR="00E003BE" w:rsidRDefault="00E003BE" w:rsidP="0045251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85261E" id="Text Box 199" o:spid="_x0000_s1086" type="#_x0000_t202" style="position:absolute;margin-left:239.3pt;margin-top:41.05pt;width:46.65pt;height:21.85pt;z-index:-251545593;visibility:visible;mso-wrap-style:square;mso-width-percent:0;mso-height-percent:0;mso-wrap-distance-left:9pt;mso-wrap-distance-top:3.6pt;mso-wrap-distance-right:9pt;mso-wrap-distance-bottom:3.6pt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" stroked="f">
                <v:textbox>
                  <w:txbxContent>
                    <w:p w14:paraId="7D3635AF" w14:textId="77777777" w:rsidR="00E003BE" w:rsidRDefault="00E003BE" w:rsidP="0045251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3B67E60" w14:textId="77777777" w:rsidR="00E003BE" w:rsidRDefault="00E003BE" w:rsidP="0045251B"/>
                    <w:p w14:paraId="2B1AEFD5" w14:textId="77777777" w:rsidR="00E003BE" w:rsidRDefault="00E003BE" w:rsidP="0045251B"/>
                    <w:p w14:paraId="436F98BE" w14:textId="77777777" w:rsidR="00E003BE" w:rsidRDefault="00E003BE" w:rsidP="0045251B"/>
                  </w:txbxContent>
                </v:textbox>
                <w10:wrap anchorx="margin"/>
              </v:shape>
            </w:pict>
          </mc:Fallback>
        </mc:AlternateContent>
      </w:r>
      <w:r w:rsidR="00F87766" w:rsidRPr="00363F6A">
        <w:rPr>
          <w:rFonts w:ascii="Arial" w:hAnsi="Arial" w:cs="Arial"/>
        </w:rPr>
        <w:tab/>
        <w:t xml:space="preserve">          </w:t>
      </w:r>
      <w:r w:rsidR="00F87766" w:rsidRPr="00363F6A">
        <w:rPr>
          <w:rFonts w:ascii="Arial" w:hAnsi="Arial" w:cs="Arial"/>
          <w:position w:val="-58"/>
        </w:rPr>
        <w:object w:dxaOrig="2020" w:dyaOrig="1280" w14:anchorId="30EE5411">
          <v:shape id="_x0000_i1068" type="#_x0000_t75" style="width:101pt;height:64.5pt" o:ole="">
            <v:imagedata r:id="rId95" o:title=""/>
          </v:shape>
          <o:OLEObject Type="Embed" ProgID="Equation.DSMT4" ShapeID="_x0000_i1068" DrawAspect="Content" ObjectID="_1626674090" r:id="rId96"/>
        </w:object>
      </w:r>
    </w:p>
    <w:p w14:paraId="31D8C9DD" w14:textId="360567C7" w:rsidR="00F87766" w:rsidRPr="00363F6A" w:rsidRDefault="00F87766" w:rsidP="00F8776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73BF6B56" w14:textId="086AFEA3" w:rsidR="00F87766" w:rsidRPr="00173B96" w:rsidRDefault="0045251B" w:rsidP="00F8776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68839" behindDoc="1" locked="0" layoutInCell="1" allowOverlap="1" wp14:anchorId="51D5F328" wp14:editId="24CEB0C5">
                <wp:simplePos x="0" y="0"/>
                <wp:positionH relativeFrom="leftMargin">
                  <wp:posOffset>3894887</wp:posOffset>
                </wp:positionH>
                <wp:positionV relativeFrom="paragraph">
                  <wp:posOffset>75438</wp:posOffset>
                </wp:positionV>
                <wp:extent cx="592455" cy="277495"/>
                <wp:effectExtent l="0" t="0" r="0" b="8255"/>
                <wp:wrapNone/>
                <wp:docPr id="198" name="Text Box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4C0B91" w14:textId="77777777" w:rsidR="00E003BE" w:rsidRDefault="00E003BE" w:rsidP="0045251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C64A558" w14:textId="77777777" w:rsidR="00E003BE" w:rsidRDefault="00E003BE" w:rsidP="0045251B"/>
                          <w:p w14:paraId="6C2821D8" w14:textId="77777777" w:rsidR="00E003BE" w:rsidRDefault="00E003BE" w:rsidP="0045251B"/>
                          <w:p w14:paraId="5AA7457E" w14:textId="77777777" w:rsidR="00E003BE" w:rsidRDefault="00E003BE" w:rsidP="0045251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D5F328" id="Text Box 198" o:spid="_x0000_s1087" type="#_x0000_t202" style="position:absolute;margin-left:306.7pt;margin-top:5.95pt;width:46.65pt;height:21.85pt;z-index:-251547641;visibility:visible;mso-wrap-style:square;mso-width-percent:0;mso-height-percent:0;mso-wrap-distance-left:9pt;mso-wrap-distance-top:3.6pt;mso-wrap-distance-right:9pt;mso-wrap-distance-bottom:3.6pt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" stroked="f">
                <v:textbox>
                  <w:txbxContent>
                    <w:p w14:paraId="5C4C0B91" w14:textId="77777777" w:rsidR="00E003BE" w:rsidRDefault="00E003BE" w:rsidP="0045251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C64A558" w14:textId="77777777" w:rsidR="00E003BE" w:rsidRDefault="00E003BE" w:rsidP="0045251B"/>
                    <w:p w14:paraId="6C2821D8" w14:textId="77777777" w:rsidR="00E003BE" w:rsidRDefault="00E003BE" w:rsidP="0045251B"/>
                    <w:p w14:paraId="5AA7457E" w14:textId="77777777" w:rsidR="00E003BE" w:rsidRDefault="00E003BE" w:rsidP="0045251B"/>
                  </w:txbxContent>
                </v:textbox>
                <w10:wrap anchorx="margin"/>
              </v:shape>
            </w:pict>
          </mc:Fallback>
        </mc:AlternateContent>
      </w:r>
      <w:r w:rsidR="00F87766" w:rsidRPr="00363F6A">
        <w:rPr>
          <w:rFonts w:ascii="Arial" w:hAnsi="Arial" w:cs="Arial"/>
        </w:rPr>
        <w:tab/>
      </w:r>
      <w:r w:rsidR="00F87766" w:rsidRPr="00363F6A">
        <w:rPr>
          <w:rFonts w:ascii="Arial" w:hAnsi="Arial" w:cs="Arial"/>
        </w:rPr>
        <w:tab/>
      </w:r>
      <w:r w:rsidR="00F87766" w:rsidRPr="00363F6A">
        <w:rPr>
          <w:rFonts w:ascii="Arial" w:hAnsi="Arial" w:cs="Arial"/>
          <w:sz w:val="22"/>
          <w:szCs w:val="22"/>
        </w:rPr>
        <w:t>To be wholly real,</w:t>
      </w:r>
      <w:r w:rsidR="00F87766" w:rsidRPr="00363F6A">
        <w:rPr>
          <w:rFonts w:ascii="Arial" w:hAnsi="Arial" w:cs="Arial"/>
        </w:rPr>
        <w:t xml:space="preserve"> </w:t>
      </w:r>
      <w:r w:rsidR="00F87766" w:rsidRPr="00363F6A">
        <w:rPr>
          <w:rFonts w:ascii="Arial" w:hAnsi="Arial" w:cs="Arial"/>
          <w:position w:val="-6"/>
        </w:rPr>
        <w:object w:dxaOrig="999" w:dyaOrig="260" w14:anchorId="421BCF31">
          <v:shape id="_x0000_i1069" type="#_x0000_t75" style="width:49.5pt;height:13pt" o:ole="">
            <v:imagedata r:id="rId97" o:title=""/>
          </v:shape>
          <o:OLEObject Type="Embed" ProgID="Equation.DSMT4" ShapeID="_x0000_i1069" DrawAspect="Content" ObjectID="_1626674091" r:id="rId98"/>
        </w:object>
      </w:r>
      <w:r w:rsidR="00866D80" w:rsidRPr="00363F6A">
        <w:rPr>
          <w:rFonts w:ascii="Arial" w:hAnsi="Arial" w:cs="Arial"/>
        </w:rPr>
        <w:t xml:space="preserve">,   </w:t>
      </w:r>
      <w:r w:rsidR="00F87766" w:rsidRPr="00363F6A">
        <w:rPr>
          <w:rFonts w:ascii="Arial" w:hAnsi="Arial" w:cs="Arial"/>
          <w:position w:val="-22"/>
        </w:rPr>
        <w:object w:dxaOrig="580" w:dyaOrig="580" w14:anchorId="3FE85B6D">
          <v:shape id="_x0000_i1070" type="#_x0000_t75" style="width:29.5pt;height:29.5pt" o:ole="">
            <v:imagedata r:id="rId99" o:title=""/>
          </v:shape>
          <o:OLEObject Type="Embed" ProgID="Equation.DSMT4" ShapeID="_x0000_i1070" DrawAspect="Content" ObjectID="_1626674092" r:id="rId100"/>
        </w:object>
      </w:r>
      <w:r w:rsidR="00866D80" w:rsidRPr="0045251B">
        <w:rPr>
          <w:rFonts w:ascii="Arial" w:hAnsi="Arial" w:cs="Arial"/>
          <w:b/>
        </w:rPr>
        <w:tab/>
      </w:r>
      <w:r w:rsidR="00F87766" w:rsidRPr="00173B96">
        <w:rPr>
          <w:rFonts w:ascii="Arial" w:hAnsi="Arial" w:cs="Arial"/>
        </w:rPr>
        <w:t>(</w:t>
      </w:r>
      <w:r w:rsidR="00866D80" w:rsidRPr="00173B96">
        <w:rPr>
          <w:rFonts w:ascii="Arial" w:hAnsi="Arial" w:cs="Arial"/>
        </w:rPr>
        <w:t>2</w:t>
      </w:r>
      <w:r w:rsidR="00F87766" w:rsidRPr="00173B96">
        <w:rPr>
          <w:rFonts w:ascii="Arial" w:hAnsi="Arial" w:cs="Arial"/>
        </w:rPr>
        <w:t>)</w:t>
      </w:r>
    </w:p>
    <w:p w14:paraId="1185C944" w14:textId="57AC8FCF" w:rsidR="00F87766" w:rsidRPr="00363F6A" w:rsidRDefault="00F87766" w:rsidP="00F8776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47CF84EA" w14:textId="132AE5E5" w:rsidR="00BE2AFD" w:rsidRPr="00363F6A" w:rsidRDefault="0045251B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72935" behindDoc="1" locked="0" layoutInCell="1" allowOverlap="1" wp14:anchorId="31511431" wp14:editId="7098E1AC">
                <wp:simplePos x="0" y="0"/>
                <wp:positionH relativeFrom="leftMargin">
                  <wp:posOffset>3485235</wp:posOffset>
                </wp:positionH>
                <wp:positionV relativeFrom="paragraph">
                  <wp:posOffset>205943</wp:posOffset>
                </wp:positionV>
                <wp:extent cx="592455" cy="277495"/>
                <wp:effectExtent l="0" t="0" r="0" b="8255"/>
                <wp:wrapNone/>
                <wp:docPr id="200" name="Text Box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430D88" w14:textId="77777777" w:rsidR="00E003BE" w:rsidRDefault="00E003BE" w:rsidP="0045251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D6AFAC3" w14:textId="77777777" w:rsidR="00E003BE" w:rsidRDefault="00E003BE" w:rsidP="0045251B"/>
                          <w:p w14:paraId="1C22FB4F" w14:textId="77777777" w:rsidR="00E003BE" w:rsidRDefault="00E003BE" w:rsidP="0045251B"/>
                          <w:p w14:paraId="050FD1D5" w14:textId="77777777" w:rsidR="00E003BE" w:rsidRDefault="00E003BE" w:rsidP="0045251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511431" id="Text Box 200" o:spid="_x0000_s1088" type="#_x0000_t202" style="position:absolute;margin-left:274.45pt;margin-top:16.2pt;width:46.65pt;height:21.85pt;z-index:-251543545;visibility:visible;mso-wrap-style:square;mso-width-percent:0;mso-height-percent:0;mso-wrap-distance-left:9pt;mso-wrap-distance-top:3.6pt;mso-wrap-distance-right:9pt;mso-wrap-distance-bottom:3.6pt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" stroked="f">
                <v:textbox>
                  <w:txbxContent>
                    <w:p w14:paraId="5E430D88" w14:textId="77777777" w:rsidR="00E003BE" w:rsidRDefault="00E003BE" w:rsidP="0045251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D6AFAC3" w14:textId="77777777" w:rsidR="00E003BE" w:rsidRDefault="00E003BE" w:rsidP="0045251B"/>
                    <w:p w14:paraId="1C22FB4F" w14:textId="77777777" w:rsidR="00E003BE" w:rsidRDefault="00E003BE" w:rsidP="0045251B"/>
                    <w:p w14:paraId="050FD1D5" w14:textId="77777777" w:rsidR="00E003BE" w:rsidRDefault="00E003BE" w:rsidP="0045251B"/>
                  </w:txbxContent>
                </v:textbox>
                <w10:wrap anchorx="margin"/>
              </v:shape>
            </w:pict>
          </mc:Fallback>
        </mc:AlternateContent>
      </w:r>
      <w:r w:rsidR="007848E4" w:rsidRPr="00363F6A">
        <w:rPr>
          <w:rFonts w:ascii="Arial" w:hAnsi="Arial" w:cs="Arial"/>
        </w:rPr>
        <w:t>10.</w:t>
      </w:r>
      <w:r w:rsidR="00BE2AFD" w:rsidRPr="00363F6A">
        <w:rPr>
          <w:rFonts w:ascii="Arial" w:hAnsi="Arial" w:cs="Arial"/>
        </w:rPr>
        <w:tab/>
      </w:r>
      <w:r w:rsidR="00BE2AFD" w:rsidRPr="00363F6A">
        <w:rPr>
          <w:rFonts w:ascii="Arial" w:hAnsi="Arial" w:cs="Arial"/>
          <w:bCs/>
          <w:szCs w:val="22"/>
        </w:rPr>
        <w:t>(a)</w:t>
      </w:r>
      <w:r w:rsidR="00BE2AFD" w:rsidRPr="00363F6A">
        <w:rPr>
          <w:rFonts w:ascii="Arial" w:hAnsi="Arial" w:cs="Arial"/>
          <w:bCs/>
          <w:szCs w:val="22"/>
        </w:rPr>
        <w:tab/>
      </w:r>
      <w:r w:rsidR="00BE2AFD" w:rsidRPr="00363F6A">
        <w:rPr>
          <w:rFonts w:ascii="Arial" w:hAnsi="Arial" w:cs="Arial"/>
          <w:position w:val="-12"/>
        </w:rPr>
        <w:object w:dxaOrig="2560" w:dyaOrig="360" w14:anchorId="21F6C427">
          <v:shape id="_x0000_i1071" type="#_x0000_t75" style="width:127.5pt;height:18pt" o:ole="">
            <v:imagedata r:id="rId101" o:title=""/>
          </v:shape>
          <o:OLEObject Type="Embed" ProgID="Equation.DSMT4" ShapeID="_x0000_i1071" DrawAspect="Content" ObjectID="_1626674093" r:id="rId102"/>
        </w:object>
      </w:r>
    </w:p>
    <w:p w14:paraId="7F2ADC39" w14:textId="13AE4E1A" w:rsidR="00BE2AFD" w:rsidRPr="00363F6A" w:rsidRDefault="0045251B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74983" behindDoc="1" locked="0" layoutInCell="1" allowOverlap="1" wp14:anchorId="16C4DAC6" wp14:editId="37DD03B7">
                <wp:simplePos x="0" y="0"/>
                <wp:positionH relativeFrom="margin">
                  <wp:posOffset>2055571</wp:posOffset>
                </wp:positionH>
                <wp:positionV relativeFrom="paragraph">
                  <wp:posOffset>578460</wp:posOffset>
                </wp:positionV>
                <wp:extent cx="592455" cy="277495"/>
                <wp:effectExtent l="0" t="0" r="0" b="8255"/>
                <wp:wrapNone/>
                <wp:docPr id="201" name="Text Box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C5B8E4" w14:textId="77777777" w:rsidR="00E003BE" w:rsidRDefault="00E003BE" w:rsidP="0045251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A52F2D9" w14:textId="77777777" w:rsidR="00E003BE" w:rsidRDefault="00E003BE" w:rsidP="0045251B"/>
                          <w:p w14:paraId="7B3B3796" w14:textId="77777777" w:rsidR="00E003BE" w:rsidRDefault="00E003BE" w:rsidP="0045251B"/>
                          <w:p w14:paraId="29D05DA5" w14:textId="77777777" w:rsidR="00E003BE" w:rsidRDefault="00E003BE" w:rsidP="0045251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C4DAC6" id="Text Box 201" o:spid="_x0000_s1089" type="#_x0000_t202" style="position:absolute;margin-left:161.85pt;margin-top:45.55pt;width:46.65pt;height:21.85pt;z-index:-25154149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" stroked="f">
                <v:textbox>
                  <w:txbxContent>
                    <w:p w14:paraId="76C5B8E4" w14:textId="77777777" w:rsidR="00E003BE" w:rsidRDefault="00E003BE" w:rsidP="0045251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A52F2D9" w14:textId="77777777" w:rsidR="00E003BE" w:rsidRDefault="00E003BE" w:rsidP="0045251B"/>
                    <w:p w14:paraId="7B3B3796" w14:textId="77777777" w:rsidR="00E003BE" w:rsidRDefault="00E003BE" w:rsidP="0045251B"/>
                    <w:p w14:paraId="29D05DA5" w14:textId="77777777" w:rsidR="00E003BE" w:rsidRDefault="00E003BE" w:rsidP="0045251B"/>
                  </w:txbxContent>
                </v:textbox>
                <w10:wrap anchorx="margin"/>
              </v:shape>
            </w:pict>
          </mc:Fallback>
        </mc:AlternateContent>
      </w:r>
      <w:r w:rsidR="00BE2AFD" w:rsidRPr="00363F6A">
        <w:rPr>
          <w:rFonts w:ascii="Arial" w:hAnsi="Arial" w:cs="Arial"/>
          <w:bCs/>
          <w:szCs w:val="22"/>
        </w:rPr>
        <w:tab/>
      </w:r>
      <w:r w:rsidR="00BE2AFD" w:rsidRPr="00363F6A">
        <w:rPr>
          <w:rFonts w:ascii="Arial" w:hAnsi="Arial" w:cs="Arial"/>
          <w:bCs/>
          <w:szCs w:val="22"/>
        </w:rPr>
        <w:tab/>
      </w:r>
      <w:r w:rsidR="00BE2AFD" w:rsidRPr="00363F6A">
        <w:rPr>
          <w:rFonts w:ascii="Arial" w:hAnsi="Arial" w:cs="Arial"/>
          <w:bCs/>
          <w:position w:val="-82"/>
          <w:szCs w:val="22"/>
        </w:rPr>
        <w:object w:dxaOrig="2860" w:dyaOrig="1440" w14:anchorId="12CFC544">
          <v:shape id="_x0000_i1072" type="#_x0000_t75" style="width:143.5pt;height:72.5pt" o:ole="">
            <v:imagedata r:id="rId103" o:title=""/>
          </v:shape>
          <o:OLEObject Type="Embed" ProgID="Equation.DSMT4" ShapeID="_x0000_i1072" DrawAspect="Content" ObjectID="_1626674094" r:id="rId104"/>
        </w:object>
      </w:r>
    </w:p>
    <w:p w14:paraId="424A4028" w14:textId="3811887F" w:rsidR="00BE2AFD" w:rsidRPr="00363F6A" w:rsidRDefault="00BE2AFD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  <w:t>(2)</w:t>
      </w:r>
    </w:p>
    <w:p w14:paraId="651A1058" w14:textId="12BED74B" w:rsidR="00BE2AFD" w:rsidRPr="00363F6A" w:rsidRDefault="00BE2AFD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</w:p>
    <w:p w14:paraId="74F6A8A4" w14:textId="178DBC84" w:rsidR="00BE2AFD" w:rsidRPr="00363F6A" w:rsidRDefault="0045251B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77031" behindDoc="1" locked="0" layoutInCell="1" allowOverlap="1" wp14:anchorId="421E9637" wp14:editId="61B183B6">
                <wp:simplePos x="0" y="0"/>
                <wp:positionH relativeFrom="margin">
                  <wp:posOffset>2740000</wp:posOffset>
                </wp:positionH>
                <wp:positionV relativeFrom="paragraph">
                  <wp:posOffset>223038</wp:posOffset>
                </wp:positionV>
                <wp:extent cx="592455" cy="292126"/>
                <wp:effectExtent l="0" t="0" r="0" b="0"/>
                <wp:wrapNone/>
                <wp:docPr id="202" name="Text Box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9E37F7" w14:textId="77777777" w:rsidR="00E003BE" w:rsidRDefault="00E003BE" w:rsidP="0045251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5D5AF95" w14:textId="77777777" w:rsidR="00E003BE" w:rsidRDefault="00E003BE" w:rsidP="0045251B"/>
                          <w:p w14:paraId="51BDD174" w14:textId="77777777" w:rsidR="00E003BE" w:rsidRDefault="00E003BE" w:rsidP="0045251B"/>
                          <w:p w14:paraId="7A191F50" w14:textId="77777777" w:rsidR="00E003BE" w:rsidRDefault="00E003BE" w:rsidP="0045251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1E9637" id="Text Box 202" o:spid="_x0000_s1090" type="#_x0000_t202" style="position:absolute;margin-left:215.75pt;margin-top:17.55pt;width:46.65pt;height:23pt;z-index:-25153944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" stroked="f">
                <v:textbox>
                  <w:txbxContent>
                    <w:p w14:paraId="199E37F7" w14:textId="77777777" w:rsidR="00E003BE" w:rsidRDefault="00E003BE" w:rsidP="0045251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5D5AF95" w14:textId="77777777" w:rsidR="00E003BE" w:rsidRDefault="00E003BE" w:rsidP="0045251B"/>
                    <w:p w14:paraId="51BDD174" w14:textId="77777777" w:rsidR="00E003BE" w:rsidRDefault="00E003BE" w:rsidP="0045251B"/>
                    <w:p w14:paraId="7A191F50" w14:textId="77777777" w:rsidR="00E003BE" w:rsidRDefault="00E003BE" w:rsidP="0045251B"/>
                  </w:txbxContent>
                </v:textbox>
                <w10:wrap anchorx="margin"/>
              </v:shape>
            </w:pict>
          </mc:Fallback>
        </mc:AlternateContent>
      </w:r>
      <w:r w:rsidR="00BE2AFD" w:rsidRPr="00363F6A">
        <w:rPr>
          <w:rFonts w:ascii="Arial" w:hAnsi="Arial" w:cs="Arial"/>
          <w:bCs/>
          <w:szCs w:val="22"/>
        </w:rPr>
        <w:tab/>
        <w:t>(b)</w:t>
      </w:r>
      <w:r w:rsidR="00BE2AFD" w:rsidRPr="00363F6A">
        <w:rPr>
          <w:rFonts w:ascii="Arial" w:hAnsi="Arial" w:cs="Arial"/>
          <w:bCs/>
          <w:szCs w:val="22"/>
        </w:rPr>
        <w:tab/>
      </w:r>
      <w:r w:rsidR="00BE2AFD" w:rsidRPr="00363F6A">
        <w:rPr>
          <w:rFonts w:ascii="Arial" w:hAnsi="Arial" w:cs="Arial"/>
          <w:position w:val="-12"/>
        </w:rPr>
        <w:object w:dxaOrig="2560" w:dyaOrig="360" w14:anchorId="79912AFB">
          <v:shape id="_x0000_i1073" type="#_x0000_t75" style="width:127.5pt;height:18pt" o:ole="">
            <v:imagedata r:id="rId105" o:title=""/>
          </v:shape>
          <o:OLEObject Type="Embed" ProgID="Equation.DSMT4" ShapeID="_x0000_i1073" DrawAspect="Content" ObjectID="_1626674095" r:id="rId106"/>
        </w:object>
      </w:r>
    </w:p>
    <w:p w14:paraId="35B086BA" w14:textId="38F8DE66" w:rsidR="00BE2AFD" w:rsidRPr="00363F6A" w:rsidRDefault="0045251B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81127" behindDoc="1" locked="0" layoutInCell="1" allowOverlap="1" wp14:anchorId="0F0A1117" wp14:editId="7BAF6019">
                <wp:simplePos x="0" y="0"/>
                <wp:positionH relativeFrom="margin">
                  <wp:posOffset>2713355</wp:posOffset>
                </wp:positionH>
                <wp:positionV relativeFrom="paragraph">
                  <wp:posOffset>242265</wp:posOffset>
                </wp:positionV>
                <wp:extent cx="592455" cy="292126"/>
                <wp:effectExtent l="0" t="0" r="0" b="0"/>
                <wp:wrapNone/>
                <wp:docPr id="204" name="Text Box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33A90F" w14:textId="77777777" w:rsidR="00E003BE" w:rsidRDefault="00E003BE" w:rsidP="0045251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1E98F72" w14:textId="77777777" w:rsidR="00E003BE" w:rsidRDefault="00E003BE" w:rsidP="0045251B"/>
                          <w:p w14:paraId="0830F0F1" w14:textId="77777777" w:rsidR="00E003BE" w:rsidRDefault="00E003BE" w:rsidP="0045251B"/>
                          <w:p w14:paraId="58980FF0" w14:textId="77777777" w:rsidR="00E003BE" w:rsidRDefault="00E003BE" w:rsidP="0045251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0A1117" id="Text Box 204" o:spid="_x0000_s1091" type="#_x0000_t202" style="position:absolute;margin-left:213.65pt;margin-top:19.1pt;width:46.65pt;height:23pt;z-index:-25153535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" stroked="f">
                <v:textbox>
                  <w:txbxContent>
                    <w:p w14:paraId="4D33A90F" w14:textId="77777777" w:rsidR="00E003BE" w:rsidRDefault="00E003BE" w:rsidP="0045251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1E98F72" w14:textId="77777777" w:rsidR="00E003BE" w:rsidRDefault="00E003BE" w:rsidP="0045251B"/>
                    <w:p w14:paraId="0830F0F1" w14:textId="77777777" w:rsidR="00E003BE" w:rsidRDefault="00E003BE" w:rsidP="0045251B"/>
                    <w:p w14:paraId="58980FF0" w14:textId="77777777" w:rsidR="00E003BE" w:rsidRDefault="00E003BE" w:rsidP="0045251B"/>
                  </w:txbxContent>
                </v:textbox>
                <w10:wrap anchorx="margin"/>
              </v:shape>
            </w:pict>
          </mc:Fallback>
        </mc:AlternateContent>
      </w:r>
      <w:r w:rsidR="00BE2AFD" w:rsidRPr="00363F6A">
        <w:rPr>
          <w:rFonts w:ascii="Arial" w:hAnsi="Arial" w:cs="Arial"/>
        </w:rPr>
        <w:tab/>
      </w:r>
      <w:r w:rsidR="00BE2AFD" w:rsidRPr="00363F6A">
        <w:rPr>
          <w:rFonts w:ascii="Arial" w:hAnsi="Arial" w:cs="Arial"/>
        </w:rPr>
        <w:tab/>
      </w:r>
      <w:r w:rsidR="00BE2AFD" w:rsidRPr="00363F6A">
        <w:rPr>
          <w:rFonts w:ascii="Arial" w:hAnsi="Arial" w:cs="Arial"/>
          <w:bCs/>
          <w:position w:val="-30"/>
          <w:szCs w:val="22"/>
        </w:rPr>
        <w:object w:dxaOrig="2700" w:dyaOrig="720" w14:anchorId="512AE096">
          <v:shape id="_x0000_i1074" type="#_x0000_t75" style="width:136pt;height:36pt" o:ole="">
            <v:imagedata r:id="rId107" o:title=""/>
          </v:shape>
          <o:OLEObject Type="Embed" ProgID="Equation.DSMT4" ShapeID="_x0000_i1074" DrawAspect="Content" ObjectID="_1626674096" r:id="rId108"/>
        </w:object>
      </w:r>
    </w:p>
    <w:p w14:paraId="408C74B8" w14:textId="4F6A3826" w:rsidR="00BE2AFD" w:rsidRPr="00363F6A" w:rsidRDefault="00BE2AFD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="0045251B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79079" behindDoc="1" locked="0" layoutInCell="1" allowOverlap="1" wp14:anchorId="592A5638" wp14:editId="483A8F4A">
                <wp:simplePos x="0" y="0"/>
                <wp:positionH relativeFrom="margin">
                  <wp:posOffset>2698750</wp:posOffset>
                </wp:positionH>
                <wp:positionV relativeFrom="paragraph">
                  <wp:posOffset>-452120</wp:posOffset>
                </wp:positionV>
                <wp:extent cx="592455" cy="277495"/>
                <wp:effectExtent l="0" t="0" r="0" b="8255"/>
                <wp:wrapNone/>
                <wp:docPr id="203" name="Text Box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CCCC40" w14:textId="77777777" w:rsidR="00E003BE" w:rsidRDefault="00E003BE" w:rsidP="0045251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1C4B0FB" w14:textId="77777777" w:rsidR="00E003BE" w:rsidRDefault="00E003BE" w:rsidP="0045251B"/>
                          <w:p w14:paraId="31C65F3B" w14:textId="77777777" w:rsidR="00E003BE" w:rsidRDefault="00E003BE" w:rsidP="0045251B"/>
                          <w:p w14:paraId="2240304E" w14:textId="77777777" w:rsidR="00E003BE" w:rsidRDefault="00E003BE" w:rsidP="0045251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2A5638" id="Text Box 203" o:spid="_x0000_s1092" type="#_x0000_t202" style="position:absolute;margin-left:212.5pt;margin-top:-35.6pt;width:46.65pt;height:21.85pt;z-index:-25153740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" stroked="f">
                <v:textbox>
                  <w:txbxContent>
                    <w:p w14:paraId="6ECCCC40" w14:textId="77777777" w:rsidR="00E003BE" w:rsidRDefault="00E003BE" w:rsidP="0045251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1C4B0FB" w14:textId="77777777" w:rsidR="00E003BE" w:rsidRDefault="00E003BE" w:rsidP="0045251B"/>
                    <w:p w14:paraId="31C65F3B" w14:textId="77777777" w:rsidR="00E003BE" w:rsidRDefault="00E003BE" w:rsidP="0045251B"/>
                    <w:p w14:paraId="2240304E" w14:textId="77777777" w:rsidR="00E003BE" w:rsidRDefault="00E003BE" w:rsidP="0045251B"/>
                  </w:txbxContent>
                </v:textbox>
                <w10:wrap anchorx="margin"/>
              </v:shape>
            </w:pict>
          </mc:Fallback>
        </mc:AlternateContent>
      </w:r>
      <w:r w:rsidR="0045251B" w:rsidRPr="00363F6A">
        <w:rPr>
          <w:rFonts w:ascii="Arial" w:hAnsi="Arial" w:cs="Arial"/>
          <w:bCs/>
          <w:szCs w:val="22"/>
        </w:rPr>
        <w:t xml:space="preserve"> </w:t>
      </w:r>
      <w:r w:rsidRPr="00363F6A">
        <w:rPr>
          <w:rFonts w:ascii="Arial" w:hAnsi="Arial" w:cs="Arial"/>
          <w:bCs/>
          <w:szCs w:val="22"/>
        </w:rPr>
        <w:t>(2)</w:t>
      </w:r>
    </w:p>
    <w:p w14:paraId="546C612C" w14:textId="3840F68C" w:rsidR="00BE2AFD" w:rsidRPr="00363F6A" w:rsidRDefault="00BE2AFD">
      <w:pPr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br w:type="page"/>
      </w:r>
    </w:p>
    <w:p w14:paraId="6BCC4565" w14:textId="78B374AD" w:rsidR="00BE2AFD" w:rsidRPr="00363F6A" w:rsidRDefault="00BE2AFD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lastRenderedPageBreak/>
        <w:tab/>
        <w:t>(c)</w:t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position w:val="-28"/>
          <w:szCs w:val="22"/>
        </w:rPr>
        <w:object w:dxaOrig="3820" w:dyaOrig="680" w14:anchorId="54F59119">
          <v:shape id="_x0000_i1075" type="#_x0000_t75" style="width:191pt;height:34.5pt" o:ole="">
            <v:imagedata r:id="rId109" o:title=""/>
          </v:shape>
          <o:OLEObject Type="Embed" ProgID="Equation.DSMT4" ShapeID="_x0000_i1075" DrawAspect="Content" ObjectID="_1626674097" r:id="rId110"/>
        </w:object>
      </w:r>
      <w:r w:rsidRPr="00363F6A">
        <w:rPr>
          <w:rFonts w:ascii="Arial" w:hAnsi="Arial" w:cs="Arial"/>
          <w:bCs/>
          <w:szCs w:val="22"/>
        </w:rPr>
        <w:tab/>
      </w:r>
    </w:p>
    <w:p w14:paraId="383E4636" w14:textId="28FBCF55" w:rsidR="00BE2AFD" w:rsidRPr="00363F6A" w:rsidRDefault="006E46E8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85223" behindDoc="1" locked="0" layoutInCell="1" allowOverlap="1" wp14:anchorId="7D12B62B" wp14:editId="59EC99FC">
                <wp:simplePos x="0" y="0"/>
                <wp:positionH relativeFrom="margin">
                  <wp:posOffset>1023290</wp:posOffset>
                </wp:positionH>
                <wp:positionV relativeFrom="paragraph">
                  <wp:posOffset>4953</wp:posOffset>
                </wp:positionV>
                <wp:extent cx="592455" cy="277495"/>
                <wp:effectExtent l="0" t="0" r="0" b="8255"/>
                <wp:wrapNone/>
                <wp:docPr id="208" name="Text Box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643EB6" w14:textId="77777777" w:rsidR="00E003BE" w:rsidRDefault="00E003BE" w:rsidP="006E46E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DC679BF" w14:textId="77777777" w:rsidR="00E003BE" w:rsidRDefault="00E003BE" w:rsidP="006E46E8"/>
                          <w:p w14:paraId="423985FB" w14:textId="77777777" w:rsidR="00E003BE" w:rsidRDefault="00E003BE" w:rsidP="006E46E8"/>
                          <w:p w14:paraId="33D5BB49" w14:textId="77777777" w:rsidR="00E003BE" w:rsidRDefault="00E003BE" w:rsidP="006E46E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2B62B" id="Text Box 208" o:spid="_x0000_s1093" type="#_x0000_t202" style="position:absolute;margin-left:80.55pt;margin-top:.4pt;width:46.65pt;height:21.85pt;z-index:-25153125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" stroked="f">
                <v:textbox>
                  <w:txbxContent>
                    <w:p w14:paraId="01643EB6" w14:textId="77777777" w:rsidR="00E003BE" w:rsidRDefault="00E003BE" w:rsidP="006E46E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DC679BF" w14:textId="77777777" w:rsidR="00E003BE" w:rsidRDefault="00E003BE" w:rsidP="006E46E8"/>
                    <w:p w14:paraId="423985FB" w14:textId="77777777" w:rsidR="00E003BE" w:rsidRDefault="00E003BE" w:rsidP="006E46E8"/>
                    <w:p w14:paraId="33D5BB49" w14:textId="77777777" w:rsidR="00E003BE" w:rsidRDefault="00E003BE" w:rsidP="006E46E8"/>
                  </w:txbxContent>
                </v:textbox>
                <w10:wrap anchorx="margin"/>
              </v:shape>
            </w:pict>
          </mc:Fallback>
        </mc:AlternateContent>
      </w:r>
      <w:r w:rsidR="007C6FA0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83175" behindDoc="1" locked="0" layoutInCell="1" allowOverlap="1" wp14:anchorId="5718D02E" wp14:editId="108B8847">
                <wp:simplePos x="0" y="0"/>
                <wp:positionH relativeFrom="margin">
                  <wp:posOffset>1198880</wp:posOffset>
                </wp:positionH>
                <wp:positionV relativeFrom="paragraph">
                  <wp:posOffset>78435</wp:posOffset>
                </wp:positionV>
                <wp:extent cx="592455" cy="277495"/>
                <wp:effectExtent l="0" t="0" r="0" b="8255"/>
                <wp:wrapNone/>
                <wp:docPr id="205" name="Text Box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6943D6" w14:textId="77777777" w:rsidR="00E003BE" w:rsidRDefault="00E003BE" w:rsidP="007C6FA0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C5C4A4C" w14:textId="77777777" w:rsidR="00E003BE" w:rsidRDefault="00E003BE" w:rsidP="007C6FA0"/>
                          <w:p w14:paraId="5B9B327B" w14:textId="77777777" w:rsidR="00E003BE" w:rsidRDefault="00E003BE" w:rsidP="007C6FA0"/>
                          <w:p w14:paraId="6BEC6F99" w14:textId="77777777" w:rsidR="00E003BE" w:rsidRDefault="00E003BE" w:rsidP="007C6FA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18D02E" id="Text Box 205" o:spid="_x0000_s1094" type="#_x0000_t202" style="position:absolute;margin-left:94.4pt;margin-top:6.2pt;width:46.65pt;height:21.85pt;z-index:-25153330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" stroked="f">
                <v:textbox>
                  <w:txbxContent>
                    <w:p w14:paraId="376943D6" w14:textId="77777777" w:rsidR="00E003BE" w:rsidRDefault="00E003BE" w:rsidP="007C6FA0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C5C4A4C" w14:textId="77777777" w:rsidR="00E003BE" w:rsidRDefault="00E003BE" w:rsidP="007C6FA0"/>
                    <w:p w14:paraId="5B9B327B" w14:textId="77777777" w:rsidR="00E003BE" w:rsidRDefault="00E003BE" w:rsidP="007C6FA0"/>
                    <w:p w14:paraId="6BEC6F99" w14:textId="77777777" w:rsidR="00E003BE" w:rsidRDefault="00E003BE" w:rsidP="007C6FA0"/>
                  </w:txbxContent>
                </v:textbox>
                <w10:wrap anchorx="margin"/>
              </v:shape>
            </w:pict>
          </mc:Fallback>
        </mc:AlternateContent>
      </w:r>
    </w:p>
    <w:p w14:paraId="4818556A" w14:textId="49DECF2E" w:rsidR="00BE2AFD" w:rsidRPr="00363F6A" w:rsidRDefault="00BE2AFD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</w:p>
    <w:p w14:paraId="38B785B7" w14:textId="72852398" w:rsidR="00BE2AFD" w:rsidRPr="00363F6A" w:rsidRDefault="006E46E8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87271" behindDoc="1" locked="0" layoutInCell="1" allowOverlap="1" wp14:anchorId="66983C16" wp14:editId="2162F380">
                <wp:simplePos x="0" y="0"/>
                <wp:positionH relativeFrom="margin">
                  <wp:posOffset>5030114</wp:posOffset>
                </wp:positionH>
                <wp:positionV relativeFrom="paragraph">
                  <wp:posOffset>962533</wp:posOffset>
                </wp:positionV>
                <wp:extent cx="1367942" cy="336499"/>
                <wp:effectExtent l="0" t="0" r="3810" b="6985"/>
                <wp:wrapNone/>
                <wp:docPr id="210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7942" cy="33649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8AD297" w14:textId="26982874" w:rsidR="00E003BE" w:rsidRDefault="00E003BE" w:rsidP="006E46E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two vectors</w:t>
                            </w:r>
                          </w:p>
                          <w:p w14:paraId="34DE90CA" w14:textId="77777777" w:rsidR="00E003BE" w:rsidRDefault="00E003BE" w:rsidP="006E46E8"/>
                          <w:p w14:paraId="59657105" w14:textId="77777777" w:rsidR="00E003BE" w:rsidRDefault="00E003BE" w:rsidP="006E46E8"/>
                          <w:p w14:paraId="23ADAC47" w14:textId="77777777" w:rsidR="00E003BE" w:rsidRDefault="00E003BE" w:rsidP="006E46E8"/>
                          <w:p w14:paraId="58B6E301" w14:textId="77777777" w:rsidR="00E003BE" w:rsidRDefault="00E003BE" w:rsidP="006E46E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983C16" id="Text Box 210" o:spid="_x0000_s1095" type="#_x0000_t202" style="position:absolute;margin-left:396.05pt;margin-top:75.8pt;width:107.7pt;height:26.5pt;z-index:-25152920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" stroked="f">
                <v:textbox>
                  <w:txbxContent>
                    <w:p w14:paraId="0D8AD297" w14:textId="26982874" w:rsidR="00E003BE" w:rsidRDefault="00E003BE" w:rsidP="006E46E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two vectors</w:t>
                      </w:r>
                    </w:p>
                    <w:p w14:paraId="34DE90CA" w14:textId="77777777" w:rsidR="00E003BE" w:rsidRDefault="00E003BE" w:rsidP="006E46E8"/>
                    <w:p w14:paraId="59657105" w14:textId="77777777" w:rsidR="00E003BE" w:rsidRDefault="00E003BE" w:rsidP="006E46E8"/>
                    <w:p w14:paraId="23ADAC47" w14:textId="77777777" w:rsidR="00E003BE" w:rsidRDefault="00E003BE" w:rsidP="006E46E8"/>
                    <w:p w14:paraId="58B6E301" w14:textId="77777777" w:rsidR="00E003BE" w:rsidRDefault="00E003BE" w:rsidP="006E46E8"/>
                  </w:txbxContent>
                </v:textbox>
                <w10:wrap anchorx="margin"/>
              </v:shape>
            </w:pict>
          </mc:Fallback>
        </mc:AlternateContent>
      </w:r>
      <w:r w:rsidR="00BE2AFD" w:rsidRPr="00363F6A">
        <w:rPr>
          <w:rFonts w:ascii="Arial" w:hAnsi="Arial" w:cs="Arial"/>
          <w:bCs/>
          <w:szCs w:val="22"/>
        </w:rPr>
        <w:tab/>
      </w:r>
      <w:r w:rsidR="006447EB" w:rsidRPr="00363F6A">
        <w:rPr>
          <w:rFonts w:ascii="Arial" w:hAnsi="Arial" w:cs="Arial"/>
          <w:bCs/>
          <w:szCs w:val="22"/>
        </w:rPr>
        <w:object w:dxaOrig="7319" w:dyaOrig="5035" w14:anchorId="6AAFD5F9">
          <v:shape id="_x0000_i1076" type="#_x0000_t75" style="width:365pt;height:252pt" o:ole="">
            <v:imagedata r:id="rId111" o:title=""/>
          </v:shape>
          <o:OLEObject Type="Embed" ProgID="FXDraw.Graphic" ShapeID="_x0000_i1076" DrawAspect="Content" ObjectID="_1626674098" r:id="rId112"/>
        </w:object>
      </w:r>
      <w:r w:rsidR="00BE2AFD"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 xml:space="preserve"> </w:t>
      </w:r>
      <w:r w:rsidR="00BE2AFD" w:rsidRPr="00363F6A">
        <w:rPr>
          <w:rFonts w:ascii="Arial" w:hAnsi="Arial" w:cs="Arial"/>
          <w:bCs/>
          <w:szCs w:val="22"/>
        </w:rPr>
        <w:t>(</w:t>
      </w:r>
      <w:r>
        <w:rPr>
          <w:rFonts w:ascii="Arial" w:hAnsi="Arial" w:cs="Arial"/>
          <w:bCs/>
          <w:szCs w:val="22"/>
        </w:rPr>
        <w:t>3</w:t>
      </w:r>
      <w:r w:rsidR="00BE2AFD" w:rsidRPr="00363F6A">
        <w:rPr>
          <w:rFonts w:ascii="Arial" w:hAnsi="Arial" w:cs="Arial"/>
          <w:bCs/>
          <w:szCs w:val="22"/>
        </w:rPr>
        <w:t>)</w:t>
      </w:r>
    </w:p>
    <w:p w14:paraId="22A5EDCB" w14:textId="2E5A85FB" w:rsidR="00BE2AFD" w:rsidRPr="00363F6A" w:rsidRDefault="00BE2AFD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  <w:bCs/>
          <w:szCs w:val="22"/>
        </w:rPr>
        <w:tab/>
        <w:t>(d)</w:t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position w:val="-12"/>
        </w:rPr>
        <w:object w:dxaOrig="1400" w:dyaOrig="360" w14:anchorId="3E456D0B">
          <v:shape id="_x0000_i1077" type="#_x0000_t75" style="width:70.5pt;height:18pt" o:ole="">
            <v:imagedata r:id="rId113" o:title=""/>
          </v:shape>
          <o:OLEObject Type="Embed" ProgID="Equation.DSMT4" ShapeID="_x0000_i1077" DrawAspect="Content" ObjectID="_1626674099" r:id="rId114"/>
        </w:object>
      </w:r>
    </w:p>
    <w:p w14:paraId="52A044F5" w14:textId="61D2BCC8" w:rsidR="00BE2AFD" w:rsidRPr="00363F6A" w:rsidRDefault="006E46E8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93415" behindDoc="1" locked="0" layoutInCell="1" allowOverlap="1" wp14:anchorId="6FC2CC45" wp14:editId="4C5F2ECE">
                <wp:simplePos x="0" y="0"/>
                <wp:positionH relativeFrom="margin">
                  <wp:posOffset>5683911</wp:posOffset>
                </wp:positionH>
                <wp:positionV relativeFrom="paragraph">
                  <wp:posOffset>1515516</wp:posOffset>
                </wp:positionV>
                <wp:extent cx="592455" cy="292126"/>
                <wp:effectExtent l="0" t="0" r="0" b="0"/>
                <wp:wrapNone/>
                <wp:docPr id="213" name="Text Box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8F0960" w14:textId="77777777" w:rsidR="00E003BE" w:rsidRDefault="00E003BE" w:rsidP="006E46E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6678AB4" w14:textId="77777777" w:rsidR="00E003BE" w:rsidRDefault="00E003BE" w:rsidP="006E46E8"/>
                          <w:p w14:paraId="5D410BA2" w14:textId="77777777" w:rsidR="00E003BE" w:rsidRDefault="00E003BE" w:rsidP="006E46E8"/>
                          <w:p w14:paraId="23682370" w14:textId="77777777" w:rsidR="00E003BE" w:rsidRDefault="00E003BE" w:rsidP="006E46E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C2CC45" id="Text Box 213" o:spid="_x0000_s1096" type="#_x0000_t202" style="position:absolute;margin-left:447.55pt;margin-top:119.35pt;width:46.65pt;height:23pt;z-index:-25152306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" stroked="f">
                <v:textbox>
                  <w:txbxContent>
                    <w:p w14:paraId="3C8F0960" w14:textId="77777777" w:rsidR="00E003BE" w:rsidRDefault="00E003BE" w:rsidP="006E46E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6678AB4" w14:textId="77777777" w:rsidR="00E003BE" w:rsidRDefault="00E003BE" w:rsidP="006E46E8"/>
                    <w:p w14:paraId="5D410BA2" w14:textId="77777777" w:rsidR="00E003BE" w:rsidRDefault="00E003BE" w:rsidP="006E46E8"/>
                    <w:p w14:paraId="23682370" w14:textId="77777777" w:rsidR="00E003BE" w:rsidRDefault="00E003BE" w:rsidP="006E46E8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91367" behindDoc="1" locked="0" layoutInCell="1" allowOverlap="1" wp14:anchorId="6C0516B5" wp14:editId="357907A9">
                <wp:simplePos x="0" y="0"/>
                <wp:positionH relativeFrom="margin">
                  <wp:posOffset>1719072</wp:posOffset>
                </wp:positionH>
                <wp:positionV relativeFrom="paragraph">
                  <wp:posOffset>915594</wp:posOffset>
                </wp:positionV>
                <wp:extent cx="592455" cy="292126"/>
                <wp:effectExtent l="0" t="0" r="0" b="0"/>
                <wp:wrapNone/>
                <wp:docPr id="212" name="Text Box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A3B080" w14:textId="77777777" w:rsidR="00E003BE" w:rsidRDefault="00E003BE" w:rsidP="006E46E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9B6E1C9" w14:textId="77777777" w:rsidR="00E003BE" w:rsidRDefault="00E003BE" w:rsidP="006E46E8"/>
                          <w:p w14:paraId="3800BA35" w14:textId="77777777" w:rsidR="00E003BE" w:rsidRDefault="00E003BE" w:rsidP="006E46E8"/>
                          <w:p w14:paraId="0EF44319" w14:textId="77777777" w:rsidR="00E003BE" w:rsidRDefault="00E003BE" w:rsidP="006E46E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0516B5" id="Text Box 212" o:spid="_x0000_s1097" type="#_x0000_t202" style="position:absolute;margin-left:135.35pt;margin-top:72.1pt;width:46.65pt;height:23pt;z-index:-25152511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" stroked="f">
                <v:textbox>
                  <w:txbxContent>
                    <w:p w14:paraId="03A3B080" w14:textId="77777777" w:rsidR="00E003BE" w:rsidRDefault="00E003BE" w:rsidP="006E46E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9B6E1C9" w14:textId="77777777" w:rsidR="00E003BE" w:rsidRDefault="00E003BE" w:rsidP="006E46E8"/>
                    <w:p w14:paraId="3800BA35" w14:textId="77777777" w:rsidR="00E003BE" w:rsidRDefault="00E003BE" w:rsidP="006E46E8"/>
                    <w:p w14:paraId="0EF44319" w14:textId="77777777" w:rsidR="00E003BE" w:rsidRDefault="00E003BE" w:rsidP="006E46E8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89319" behindDoc="1" locked="0" layoutInCell="1" allowOverlap="1" wp14:anchorId="622EE9B9" wp14:editId="4ECB2DF2">
                <wp:simplePos x="0" y="0"/>
                <wp:positionH relativeFrom="margin">
                  <wp:align>center</wp:align>
                </wp:positionH>
                <wp:positionV relativeFrom="paragraph">
                  <wp:posOffset>110922</wp:posOffset>
                </wp:positionV>
                <wp:extent cx="592455" cy="292126"/>
                <wp:effectExtent l="0" t="0" r="0" b="0"/>
                <wp:wrapNone/>
                <wp:docPr id="211" name="Text Box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0792AE" w14:textId="77777777" w:rsidR="00E003BE" w:rsidRDefault="00E003BE" w:rsidP="006E46E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792E8E4" w14:textId="77777777" w:rsidR="00E003BE" w:rsidRDefault="00E003BE" w:rsidP="006E46E8"/>
                          <w:p w14:paraId="79FD37D5" w14:textId="77777777" w:rsidR="00E003BE" w:rsidRDefault="00E003BE" w:rsidP="006E46E8"/>
                          <w:p w14:paraId="0253F1C0" w14:textId="77777777" w:rsidR="00E003BE" w:rsidRDefault="00E003BE" w:rsidP="006E46E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2EE9B9" id="Text Box 211" o:spid="_x0000_s1098" type="#_x0000_t202" style="position:absolute;margin-left:0;margin-top:8.75pt;width:46.65pt;height:23pt;z-index:-251527161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" stroked="f">
                <v:textbox>
                  <w:txbxContent>
                    <w:p w14:paraId="220792AE" w14:textId="77777777" w:rsidR="00E003BE" w:rsidRDefault="00E003BE" w:rsidP="006E46E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792E8E4" w14:textId="77777777" w:rsidR="00E003BE" w:rsidRDefault="00E003BE" w:rsidP="006E46E8"/>
                    <w:p w14:paraId="79FD37D5" w14:textId="77777777" w:rsidR="00E003BE" w:rsidRDefault="00E003BE" w:rsidP="006E46E8"/>
                    <w:p w14:paraId="0253F1C0" w14:textId="77777777" w:rsidR="00E003BE" w:rsidRDefault="00E003BE" w:rsidP="006E46E8"/>
                  </w:txbxContent>
                </v:textbox>
                <w10:wrap anchorx="margin"/>
              </v:shape>
            </w:pict>
          </mc:Fallback>
        </mc:AlternateContent>
      </w:r>
      <w:r w:rsidR="00BE2AFD" w:rsidRPr="00363F6A">
        <w:rPr>
          <w:rFonts w:ascii="Arial" w:hAnsi="Arial" w:cs="Arial"/>
        </w:rPr>
        <w:tab/>
      </w:r>
      <w:r w:rsidR="00BE2AFD" w:rsidRPr="00363F6A">
        <w:rPr>
          <w:rFonts w:ascii="Arial" w:hAnsi="Arial" w:cs="Arial"/>
        </w:rPr>
        <w:tab/>
      </w:r>
      <w:r w:rsidR="00BE2AFD" w:rsidRPr="00363F6A">
        <w:rPr>
          <w:rFonts w:ascii="Arial" w:hAnsi="Arial" w:cs="Arial"/>
          <w:bCs/>
          <w:position w:val="-132"/>
          <w:szCs w:val="22"/>
        </w:rPr>
        <w:object w:dxaOrig="3800" w:dyaOrig="2760" w14:anchorId="08751DB6">
          <v:shape id="_x0000_i1078" type="#_x0000_t75" style="width:190.5pt;height:138pt" o:ole="">
            <v:imagedata r:id="rId115" o:title=""/>
          </v:shape>
          <o:OLEObject Type="Embed" ProgID="Equation.DSMT4" ShapeID="_x0000_i1078" DrawAspect="Content" ObjectID="_1626674100" r:id="rId116"/>
        </w:object>
      </w:r>
      <w:r>
        <w:rPr>
          <w:rFonts w:ascii="Arial" w:hAnsi="Arial" w:cs="Arial"/>
          <w:bCs/>
          <w:szCs w:val="22"/>
        </w:rPr>
        <w:t xml:space="preserve">    </w:t>
      </w:r>
    </w:p>
    <w:p w14:paraId="69825E64" w14:textId="0326CA40" w:rsidR="00BE2AFD" w:rsidRPr="00363F6A" w:rsidRDefault="00BE2AFD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  <w:t xml:space="preserve">The next time the direction of travel is perpendicular to the velocity is at </w:t>
      </w:r>
      <w:r w:rsidRPr="00363F6A">
        <w:rPr>
          <w:rFonts w:ascii="Arial" w:hAnsi="Arial" w:cs="Arial"/>
          <w:position w:val="-22"/>
        </w:rPr>
        <w:object w:dxaOrig="760" w:dyaOrig="580" w14:anchorId="10017303">
          <v:shape id="_x0000_i1079" type="#_x0000_t75" style="width:37.5pt;height:29.5pt" o:ole="">
            <v:imagedata r:id="rId117" o:title=""/>
          </v:shape>
          <o:OLEObject Type="Embed" ProgID="Equation.DSMT4" ShapeID="_x0000_i1079" DrawAspect="Content" ObjectID="_1626674101" r:id="rId118"/>
        </w:object>
      </w:r>
      <w:r w:rsidRPr="00363F6A">
        <w:rPr>
          <w:rFonts w:ascii="Arial" w:hAnsi="Arial" w:cs="Arial"/>
        </w:rPr>
        <w:tab/>
        <w:t>(</w:t>
      </w:r>
      <w:r w:rsidR="006E46E8">
        <w:rPr>
          <w:rFonts w:ascii="Arial" w:hAnsi="Arial" w:cs="Arial"/>
        </w:rPr>
        <w:t>3</w:t>
      </w:r>
      <w:r w:rsidRPr="00363F6A">
        <w:rPr>
          <w:rFonts w:ascii="Arial" w:hAnsi="Arial" w:cs="Arial"/>
        </w:rPr>
        <w:t>)</w:t>
      </w:r>
    </w:p>
    <w:p w14:paraId="46313541" w14:textId="77777777" w:rsidR="00BE2AFD" w:rsidRPr="00363F6A" w:rsidRDefault="00BE2AFD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445C19A8" w14:textId="77777777" w:rsidR="00BE2AFD" w:rsidRPr="00363F6A" w:rsidRDefault="00BE2AFD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>11.</w:t>
      </w:r>
      <w:r w:rsidRPr="00363F6A">
        <w:rPr>
          <w:rFonts w:ascii="Arial" w:hAnsi="Arial" w:cs="Arial"/>
        </w:rPr>
        <w:tab/>
        <w:t>(a)</w:t>
      </w:r>
    </w:p>
    <w:p w14:paraId="1C51277D" w14:textId="77777777" w:rsidR="00BE2AFD" w:rsidRPr="00363F6A" w:rsidRDefault="00BE2AFD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object w:dxaOrig="7901" w:dyaOrig="2798" w14:anchorId="556B491E">
          <v:shape id="_x0000_i1080" type="#_x0000_t75" style="width:396pt;height:140.5pt" o:ole="">
            <v:imagedata r:id="rId119" o:title=""/>
          </v:shape>
          <o:OLEObject Type="Embed" ProgID="FXDraw.Graphic" ShapeID="_x0000_i1080" DrawAspect="Content" ObjectID="_1626674102" r:id="rId120"/>
        </w:object>
      </w:r>
    </w:p>
    <w:p w14:paraId="706497A3" w14:textId="0E7351B7" w:rsidR="00BE2AFD" w:rsidRPr="00363F6A" w:rsidRDefault="006E46E8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97511" behindDoc="1" locked="0" layoutInCell="1" allowOverlap="1" wp14:anchorId="204C742F" wp14:editId="5BB4CC49">
                <wp:simplePos x="0" y="0"/>
                <wp:positionH relativeFrom="margin">
                  <wp:posOffset>848360</wp:posOffset>
                </wp:positionH>
                <wp:positionV relativeFrom="paragraph">
                  <wp:posOffset>100635</wp:posOffset>
                </wp:positionV>
                <wp:extent cx="592455" cy="292126"/>
                <wp:effectExtent l="0" t="0" r="0" b="0"/>
                <wp:wrapNone/>
                <wp:docPr id="219" name="Text Box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F697AA" w14:textId="77777777" w:rsidR="00E003BE" w:rsidRDefault="00E003BE" w:rsidP="006E46E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3253BC9" w14:textId="77777777" w:rsidR="00E003BE" w:rsidRDefault="00E003BE" w:rsidP="006E46E8"/>
                          <w:p w14:paraId="06735E7F" w14:textId="77777777" w:rsidR="00E003BE" w:rsidRDefault="00E003BE" w:rsidP="006E46E8"/>
                          <w:p w14:paraId="12FCE4C3" w14:textId="77777777" w:rsidR="00E003BE" w:rsidRDefault="00E003BE" w:rsidP="006E46E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4C742F" id="Text Box 219" o:spid="_x0000_s1099" type="#_x0000_t202" style="position:absolute;margin-left:66.8pt;margin-top:7.9pt;width:46.65pt;height:23pt;z-index:-25151896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" stroked="f">
                <v:textbox>
                  <w:txbxContent>
                    <w:p w14:paraId="44F697AA" w14:textId="77777777" w:rsidR="00E003BE" w:rsidRDefault="00E003BE" w:rsidP="006E46E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3253BC9" w14:textId="77777777" w:rsidR="00E003BE" w:rsidRDefault="00E003BE" w:rsidP="006E46E8"/>
                    <w:p w14:paraId="06735E7F" w14:textId="77777777" w:rsidR="00E003BE" w:rsidRDefault="00E003BE" w:rsidP="006E46E8"/>
                    <w:p w14:paraId="12FCE4C3" w14:textId="77777777" w:rsidR="00E003BE" w:rsidRDefault="00E003BE" w:rsidP="006E46E8"/>
                  </w:txbxContent>
                </v:textbox>
                <w10:wrap anchorx="margin"/>
              </v:shape>
            </w:pict>
          </mc:Fallback>
        </mc:AlternateContent>
      </w:r>
    </w:p>
    <w:p w14:paraId="5E1A2F04" w14:textId="1714C1F7" w:rsidR="00BE2AFD" w:rsidRPr="00363F6A" w:rsidRDefault="006E46E8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99559" behindDoc="1" locked="0" layoutInCell="1" allowOverlap="1" wp14:anchorId="32989091" wp14:editId="7FB24DD8">
                <wp:simplePos x="0" y="0"/>
                <wp:positionH relativeFrom="margin">
                  <wp:posOffset>1448409</wp:posOffset>
                </wp:positionH>
                <wp:positionV relativeFrom="paragraph">
                  <wp:posOffset>15646</wp:posOffset>
                </wp:positionV>
                <wp:extent cx="592455" cy="292126"/>
                <wp:effectExtent l="0" t="0" r="0" b="0"/>
                <wp:wrapNone/>
                <wp:docPr id="221" name="Text Box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A10930" w14:textId="77777777" w:rsidR="00E003BE" w:rsidRDefault="00E003BE" w:rsidP="006E46E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0AEA2F29" w14:textId="77777777" w:rsidR="00E003BE" w:rsidRDefault="00E003BE" w:rsidP="006E46E8"/>
                          <w:p w14:paraId="551FFEA0" w14:textId="77777777" w:rsidR="00E003BE" w:rsidRDefault="00E003BE" w:rsidP="006E46E8"/>
                          <w:p w14:paraId="47782BF2" w14:textId="77777777" w:rsidR="00E003BE" w:rsidRDefault="00E003BE" w:rsidP="006E46E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989091" id="Text Box 221" o:spid="_x0000_s1100" type="#_x0000_t202" style="position:absolute;margin-left:114.05pt;margin-top:1.25pt;width:46.65pt;height:23pt;z-index:-25151692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" stroked="f">
                <v:textbox>
                  <w:txbxContent>
                    <w:p w14:paraId="26A10930" w14:textId="77777777" w:rsidR="00E003BE" w:rsidRDefault="00E003BE" w:rsidP="006E46E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0AEA2F29" w14:textId="77777777" w:rsidR="00E003BE" w:rsidRDefault="00E003BE" w:rsidP="006E46E8"/>
                    <w:p w14:paraId="551FFEA0" w14:textId="77777777" w:rsidR="00E003BE" w:rsidRDefault="00E003BE" w:rsidP="006E46E8"/>
                    <w:p w14:paraId="47782BF2" w14:textId="77777777" w:rsidR="00E003BE" w:rsidRDefault="00E003BE" w:rsidP="006E46E8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795463" behindDoc="1" locked="0" layoutInCell="1" allowOverlap="1" wp14:anchorId="0881CBE0" wp14:editId="2A0F45AA">
                <wp:simplePos x="0" y="0"/>
                <wp:positionH relativeFrom="margin">
                  <wp:posOffset>2435961</wp:posOffset>
                </wp:positionH>
                <wp:positionV relativeFrom="paragraph">
                  <wp:posOffset>8839</wp:posOffset>
                </wp:positionV>
                <wp:extent cx="592455" cy="292126"/>
                <wp:effectExtent l="0" t="0" r="0" b="0"/>
                <wp:wrapNone/>
                <wp:docPr id="218" name="Text Box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7EE44D" w14:textId="77777777" w:rsidR="00E003BE" w:rsidRDefault="00E003BE" w:rsidP="006E46E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509253B" w14:textId="77777777" w:rsidR="00E003BE" w:rsidRDefault="00E003BE" w:rsidP="006E46E8"/>
                          <w:p w14:paraId="6AE6184E" w14:textId="77777777" w:rsidR="00E003BE" w:rsidRDefault="00E003BE" w:rsidP="006E46E8"/>
                          <w:p w14:paraId="183F5A4E" w14:textId="77777777" w:rsidR="00E003BE" w:rsidRDefault="00E003BE" w:rsidP="006E46E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81CBE0" id="Text Box 218" o:spid="_x0000_s1101" type="#_x0000_t202" style="position:absolute;margin-left:191.8pt;margin-top:.7pt;width:46.65pt;height:23pt;z-index:-25152101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" stroked="f">
                <v:textbox>
                  <w:txbxContent>
                    <w:p w14:paraId="3E7EE44D" w14:textId="77777777" w:rsidR="00E003BE" w:rsidRDefault="00E003BE" w:rsidP="006E46E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509253B" w14:textId="77777777" w:rsidR="00E003BE" w:rsidRDefault="00E003BE" w:rsidP="006E46E8"/>
                    <w:p w14:paraId="6AE6184E" w14:textId="77777777" w:rsidR="00E003BE" w:rsidRDefault="00E003BE" w:rsidP="006E46E8"/>
                    <w:p w14:paraId="183F5A4E" w14:textId="77777777" w:rsidR="00E003BE" w:rsidRDefault="00E003BE" w:rsidP="006E46E8"/>
                  </w:txbxContent>
                </v:textbox>
                <w10:wrap anchorx="margin"/>
              </v:shape>
            </w:pict>
          </mc:Fallback>
        </mc:AlternateContent>
      </w:r>
    </w:p>
    <w:p w14:paraId="2D8A8E63" w14:textId="20988AE2" w:rsidR="00BE2AFD" w:rsidRPr="00363F6A" w:rsidRDefault="00BE2AFD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  <w:t xml:space="preserve">Area = </w:t>
      </w:r>
      <w:r w:rsidRPr="00363F6A">
        <w:rPr>
          <w:rFonts w:ascii="Arial" w:hAnsi="Arial" w:cs="Arial"/>
          <w:position w:val="-28"/>
        </w:rPr>
        <w:object w:dxaOrig="3540" w:dyaOrig="680" w14:anchorId="0FE0F678">
          <v:shape id="_x0000_i1081" type="#_x0000_t75" style="width:177pt;height:34.5pt" o:ole="">
            <v:imagedata r:id="rId121" o:title=""/>
          </v:shape>
          <o:OLEObject Type="Embed" ProgID="Equation.DSMT4" ShapeID="_x0000_i1081" DrawAspect="Content" ObjectID="_1626674103" r:id="rId122"/>
        </w:object>
      </w:r>
      <w:r w:rsidR="006E46E8">
        <w:rPr>
          <w:rFonts w:ascii="Arial" w:hAnsi="Arial" w:cs="Arial"/>
        </w:rPr>
        <w:t xml:space="preserve">       </w:t>
      </w:r>
      <w:r w:rsidRPr="00363F6A">
        <w:rPr>
          <w:rFonts w:ascii="Arial" w:hAnsi="Arial" w:cs="Arial"/>
        </w:rPr>
        <w:tab/>
        <w:t>(3)</w:t>
      </w:r>
    </w:p>
    <w:p w14:paraId="6C3B02B2" w14:textId="63D1911F" w:rsidR="00BE2AFD" w:rsidRPr="00363F6A" w:rsidRDefault="00BE2AFD" w:rsidP="00BE2AFD">
      <w:pPr>
        <w:rPr>
          <w:rFonts w:ascii="Arial" w:hAnsi="Arial" w:cs="Arial"/>
        </w:rPr>
      </w:pPr>
      <w:r w:rsidRPr="00363F6A">
        <w:rPr>
          <w:rFonts w:ascii="Arial" w:hAnsi="Arial" w:cs="Arial"/>
        </w:rPr>
        <w:lastRenderedPageBreak/>
        <w:tab/>
        <w:t>(b)</w:t>
      </w:r>
      <w:r w:rsidRPr="00363F6A">
        <w:rPr>
          <w:rFonts w:ascii="Arial" w:hAnsi="Arial" w:cs="Arial"/>
        </w:rPr>
        <w:tab/>
      </w:r>
    </w:p>
    <w:p w14:paraId="70EB527B" w14:textId="77777777" w:rsidR="00BE2AFD" w:rsidRPr="00363F6A" w:rsidRDefault="00BE2AFD" w:rsidP="00BE2AFD">
      <w:pPr>
        <w:jc w:val="center"/>
        <w:rPr>
          <w:rFonts w:ascii="Arial" w:hAnsi="Arial" w:cs="Arial"/>
        </w:rPr>
      </w:pPr>
      <w:r w:rsidRPr="00363F6A">
        <w:rPr>
          <w:rFonts w:ascii="Arial" w:hAnsi="Arial" w:cs="Arial"/>
        </w:rPr>
        <w:object w:dxaOrig="6331" w:dyaOrig="5534" w14:anchorId="5D412698">
          <v:shape id="_x0000_i1082" type="#_x0000_t75" style="width:317pt;height:275.5pt" o:ole="">
            <v:imagedata r:id="rId123" o:title=""/>
          </v:shape>
          <o:OLEObject Type="Embed" ProgID="FXDraw.Graphic" ShapeID="_x0000_i1082" DrawAspect="Content" ObjectID="_1626674104" r:id="rId124"/>
        </w:object>
      </w:r>
    </w:p>
    <w:p w14:paraId="32328E87" w14:textId="77777777" w:rsidR="00BE2AFD" w:rsidRPr="00363F6A" w:rsidRDefault="00BE2AFD" w:rsidP="00BE2AFD">
      <w:pPr>
        <w:jc w:val="center"/>
        <w:rPr>
          <w:rFonts w:ascii="Arial" w:hAnsi="Arial" w:cs="Arial"/>
        </w:rPr>
      </w:pPr>
    </w:p>
    <w:p w14:paraId="2EE35F73" w14:textId="15682383" w:rsidR="00BE2AFD" w:rsidRPr="00363F6A" w:rsidRDefault="006E46E8" w:rsidP="00BE2AFD">
      <w:pPr>
        <w:jc w:val="center"/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07751" behindDoc="1" locked="0" layoutInCell="1" allowOverlap="1" wp14:anchorId="2D703439" wp14:editId="10CD10ED">
                <wp:simplePos x="0" y="0"/>
                <wp:positionH relativeFrom="margin">
                  <wp:posOffset>4096385</wp:posOffset>
                </wp:positionH>
                <wp:positionV relativeFrom="paragraph">
                  <wp:posOffset>337820</wp:posOffset>
                </wp:positionV>
                <wp:extent cx="592455" cy="292100"/>
                <wp:effectExtent l="0" t="0" r="0" b="0"/>
                <wp:wrapNone/>
                <wp:docPr id="225" name="Text Box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27E67A" w14:textId="77777777" w:rsidR="00E003BE" w:rsidRDefault="00E003BE" w:rsidP="006E46E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BC1824E" w14:textId="77777777" w:rsidR="00E003BE" w:rsidRDefault="00E003BE" w:rsidP="006E46E8"/>
                          <w:p w14:paraId="39B0B5B7" w14:textId="77777777" w:rsidR="00E003BE" w:rsidRDefault="00E003BE" w:rsidP="006E46E8"/>
                          <w:p w14:paraId="4B37FCFB" w14:textId="77777777" w:rsidR="00E003BE" w:rsidRDefault="00E003BE" w:rsidP="006E46E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703439" id="Text Box 225" o:spid="_x0000_s1102" type="#_x0000_t202" style="position:absolute;left:0;text-align:left;margin-left:322.55pt;margin-top:26.6pt;width:46.65pt;height:23pt;z-index:-25150872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" stroked="f">
                <v:textbox>
                  <w:txbxContent>
                    <w:p w14:paraId="0E27E67A" w14:textId="77777777" w:rsidR="00E003BE" w:rsidRDefault="00E003BE" w:rsidP="006E46E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BC1824E" w14:textId="77777777" w:rsidR="00E003BE" w:rsidRDefault="00E003BE" w:rsidP="006E46E8"/>
                    <w:p w14:paraId="39B0B5B7" w14:textId="77777777" w:rsidR="00E003BE" w:rsidRDefault="00E003BE" w:rsidP="006E46E8"/>
                    <w:p w14:paraId="4B37FCFB" w14:textId="77777777" w:rsidR="00E003BE" w:rsidRDefault="00E003BE" w:rsidP="006E46E8"/>
                  </w:txbxContent>
                </v:textbox>
                <w10:wrap anchorx="margin"/>
              </v:shape>
            </w:pict>
          </mc:Fallback>
        </mc:AlternateContent>
      </w:r>
      <w:r w:rsidR="00BE2AFD" w:rsidRPr="00363F6A">
        <w:rPr>
          <w:rFonts w:ascii="Arial" w:hAnsi="Arial" w:cs="Arial"/>
          <w:position w:val="-20"/>
        </w:rPr>
        <w:object w:dxaOrig="4819" w:dyaOrig="520" w14:anchorId="27726FE2">
          <v:shape id="_x0000_i1083" type="#_x0000_t75" style="width:240.5pt;height:26.5pt" o:ole="">
            <v:imagedata r:id="rId125" o:title=""/>
          </v:shape>
          <o:OLEObject Type="Embed" ProgID="Equation.DSMT4" ShapeID="_x0000_i1083" DrawAspect="Content" ObjectID="_1626674105" r:id="rId126"/>
        </w:object>
      </w:r>
      <w:r w:rsidR="00BE2AFD" w:rsidRPr="00363F6A">
        <w:rPr>
          <w:rFonts w:ascii="Arial" w:hAnsi="Arial" w:cs="Arial"/>
        </w:rPr>
        <w:tab/>
      </w:r>
    </w:p>
    <w:p w14:paraId="68D4D90D" w14:textId="0B6AA5D2" w:rsidR="00BE2AFD" w:rsidRPr="00363F6A" w:rsidRDefault="006E46E8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05703" behindDoc="1" locked="0" layoutInCell="1" allowOverlap="1" wp14:anchorId="0D88D080" wp14:editId="0167F610">
                <wp:simplePos x="0" y="0"/>
                <wp:positionH relativeFrom="margin">
                  <wp:posOffset>3335731</wp:posOffset>
                </wp:positionH>
                <wp:positionV relativeFrom="paragraph">
                  <wp:posOffset>23165</wp:posOffset>
                </wp:positionV>
                <wp:extent cx="592455" cy="292126"/>
                <wp:effectExtent l="0" t="0" r="0" b="0"/>
                <wp:wrapNone/>
                <wp:docPr id="224" name="Text Box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D5D70D" w14:textId="77777777" w:rsidR="00E003BE" w:rsidRDefault="00E003BE" w:rsidP="006E46E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DA7CB64" w14:textId="77777777" w:rsidR="00E003BE" w:rsidRDefault="00E003BE" w:rsidP="006E46E8"/>
                          <w:p w14:paraId="1932819D" w14:textId="77777777" w:rsidR="00E003BE" w:rsidRDefault="00E003BE" w:rsidP="006E46E8"/>
                          <w:p w14:paraId="41A3260C" w14:textId="77777777" w:rsidR="00E003BE" w:rsidRDefault="00E003BE" w:rsidP="006E46E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88D080" id="Text Box 224" o:spid="_x0000_s1103" type="#_x0000_t202" style="position:absolute;margin-left:262.65pt;margin-top:1.8pt;width:46.65pt;height:23pt;z-index:-25151077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" stroked="f">
                <v:textbox>
                  <w:txbxContent>
                    <w:p w14:paraId="33D5D70D" w14:textId="77777777" w:rsidR="00E003BE" w:rsidRDefault="00E003BE" w:rsidP="006E46E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DA7CB64" w14:textId="77777777" w:rsidR="00E003BE" w:rsidRDefault="00E003BE" w:rsidP="006E46E8"/>
                    <w:p w14:paraId="1932819D" w14:textId="77777777" w:rsidR="00E003BE" w:rsidRDefault="00E003BE" w:rsidP="006E46E8"/>
                    <w:p w14:paraId="41A3260C" w14:textId="77777777" w:rsidR="00E003BE" w:rsidRDefault="00E003BE" w:rsidP="006E46E8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03655" behindDoc="1" locked="0" layoutInCell="1" allowOverlap="1" wp14:anchorId="57801AF1" wp14:editId="79DF6879">
                <wp:simplePos x="0" y="0"/>
                <wp:positionH relativeFrom="margin">
                  <wp:posOffset>2553004</wp:posOffset>
                </wp:positionH>
                <wp:positionV relativeFrom="paragraph">
                  <wp:posOffset>8535</wp:posOffset>
                </wp:positionV>
                <wp:extent cx="592455" cy="292126"/>
                <wp:effectExtent l="0" t="0" r="0" b="0"/>
                <wp:wrapNone/>
                <wp:docPr id="223" name="Text Box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F2B709" w14:textId="77777777" w:rsidR="00E003BE" w:rsidRDefault="00E003BE" w:rsidP="006E46E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064A87D" w14:textId="77777777" w:rsidR="00E003BE" w:rsidRDefault="00E003BE" w:rsidP="006E46E8"/>
                          <w:p w14:paraId="20A0A38C" w14:textId="77777777" w:rsidR="00E003BE" w:rsidRDefault="00E003BE" w:rsidP="006E46E8"/>
                          <w:p w14:paraId="4DAEE70F" w14:textId="77777777" w:rsidR="00E003BE" w:rsidRDefault="00E003BE" w:rsidP="006E46E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801AF1" id="Text Box 223" o:spid="_x0000_s1104" type="#_x0000_t202" style="position:absolute;margin-left:201pt;margin-top:.65pt;width:46.65pt;height:23pt;z-index:-25151282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" stroked="f">
                <v:textbox>
                  <w:txbxContent>
                    <w:p w14:paraId="2EF2B709" w14:textId="77777777" w:rsidR="00E003BE" w:rsidRDefault="00E003BE" w:rsidP="006E46E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064A87D" w14:textId="77777777" w:rsidR="00E003BE" w:rsidRDefault="00E003BE" w:rsidP="006E46E8"/>
                    <w:p w14:paraId="20A0A38C" w14:textId="77777777" w:rsidR="00E003BE" w:rsidRDefault="00E003BE" w:rsidP="006E46E8"/>
                    <w:p w14:paraId="4DAEE70F" w14:textId="77777777" w:rsidR="00E003BE" w:rsidRDefault="00E003BE" w:rsidP="006E46E8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01607" behindDoc="1" locked="0" layoutInCell="1" allowOverlap="1" wp14:anchorId="6492EE45" wp14:editId="018FCC45">
                <wp:simplePos x="0" y="0"/>
                <wp:positionH relativeFrom="margin">
                  <wp:posOffset>1755648</wp:posOffset>
                </wp:positionH>
                <wp:positionV relativeFrom="paragraph">
                  <wp:posOffset>9093</wp:posOffset>
                </wp:positionV>
                <wp:extent cx="592455" cy="292126"/>
                <wp:effectExtent l="0" t="0" r="0" b="0"/>
                <wp:wrapNone/>
                <wp:docPr id="222" name="Text Box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6163E2" w14:textId="77777777" w:rsidR="00E003BE" w:rsidRDefault="00E003BE" w:rsidP="006E46E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141BE3B" w14:textId="77777777" w:rsidR="00E003BE" w:rsidRDefault="00E003BE" w:rsidP="006E46E8"/>
                          <w:p w14:paraId="222B8AEB" w14:textId="77777777" w:rsidR="00E003BE" w:rsidRDefault="00E003BE" w:rsidP="006E46E8"/>
                          <w:p w14:paraId="7B7D16A9" w14:textId="77777777" w:rsidR="00E003BE" w:rsidRDefault="00E003BE" w:rsidP="006E46E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92EE45" id="Text Box 222" o:spid="_x0000_s1105" type="#_x0000_t202" style="position:absolute;margin-left:138.25pt;margin-top:.7pt;width:46.65pt;height:23pt;z-index:-25151487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" stroked="f">
                <v:textbox>
                  <w:txbxContent>
                    <w:p w14:paraId="766163E2" w14:textId="77777777" w:rsidR="00E003BE" w:rsidRDefault="00E003BE" w:rsidP="006E46E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141BE3B" w14:textId="77777777" w:rsidR="00E003BE" w:rsidRDefault="00E003BE" w:rsidP="006E46E8"/>
                    <w:p w14:paraId="222B8AEB" w14:textId="77777777" w:rsidR="00E003BE" w:rsidRDefault="00E003BE" w:rsidP="006E46E8"/>
                    <w:p w14:paraId="7B7D16A9" w14:textId="77777777" w:rsidR="00E003BE" w:rsidRDefault="00E003BE" w:rsidP="006E46E8"/>
                  </w:txbxContent>
                </v:textbox>
                <w10:wrap anchorx="margin"/>
              </v:shape>
            </w:pict>
          </mc:Fallback>
        </mc:AlternateContent>
      </w:r>
      <w:r w:rsidR="00BE2AFD" w:rsidRPr="00363F6A">
        <w:rPr>
          <w:rFonts w:ascii="Arial" w:hAnsi="Arial" w:cs="Arial"/>
          <w:bCs/>
          <w:szCs w:val="22"/>
        </w:rPr>
        <w:tab/>
      </w:r>
      <w:r w:rsidR="00BE2AFD" w:rsidRPr="00363F6A">
        <w:rPr>
          <w:rFonts w:ascii="Arial" w:hAnsi="Arial" w:cs="Arial"/>
          <w:bCs/>
          <w:szCs w:val="22"/>
        </w:rPr>
        <w:tab/>
      </w:r>
      <w:r w:rsidR="00BE2AFD" w:rsidRPr="00363F6A">
        <w:rPr>
          <w:rFonts w:ascii="Arial" w:hAnsi="Arial" w:cs="Arial"/>
          <w:bCs/>
          <w:szCs w:val="22"/>
        </w:rPr>
        <w:tab/>
      </w:r>
      <w:r w:rsidR="00BE2AFD" w:rsidRPr="00363F6A">
        <w:rPr>
          <w:rFonts w:ascii="Arial" w:hAnsi="Arial" w:cs="Arial"/>
          <w:bCs/>
          <w:szCs w:val="22"/>
        </w:rPr>
        <w:tab/>
        <w:t>(4)</w:t>
      </w:r>
    </w:p>
    <w:p w14:paraId="6671F760" w14:textId="39EBA6C1" w:rsidR="00BE2AFD" w:rsidRPr="00363F6A" w:rsidRDefault="00BE2AFD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</w:p>
    <w:p w14:paraId="7B21F7EC" w14:textId="2694ED92" w:rsidR="00BE2AFD" w:rsidRPr="00363F6A" w:rsidRDefault="00BE2AFD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  <w:bCs/>
          <w:szCs w:val="22"/>
        </w:rPr>
        <w:t>12.</w:t>
      </w:r>
      <w:r w:rsidRPr="00363F6A">
        <w:rPr>
          <w:rFonts w:ascii="Arial" w:hAnsi="Arial" w:cs="Arial"/>
          <w:bCs/>
          <w:szCs w:val="22"/>
        </w:rPr>
        <w:tab/>
        <w:t>(a)</w:t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position w:val="-22"/>
        </w:rPr>
        <w:object w:dxaOrig="920" w:dyaOrig="580" w14:anchorId="090A8451">
          <v:shape id="_x0000_i1084" type="#_x0000_t75" style="width:46pt;height:29.5pt" o:ole="">
            <v:imagedata r:id="rId127" o:title=""/>
          </v:shape>
          <o:OLEObject Type="Embed" ProgID="Equation.DSMT4" ShapeID="_x0000_i1084" DrawAspect="Content" ObjectID="_1626674106" r:id="rId128"/>
        </w:object>
      </w:r>
    </w:p>
    <w:p w14:paraId="613122AD" w14:textId="617B3C63" w:rsidR="00BE2AFD" w:rsidRPr="00363F6A" w:rsidRDefault="006E46E8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13895" behindDoc="1" locked="0" layoutInCell="1" allowOverlap="1" wp14:anchorId="1DFB37BF" wp14:editId="7670468F">
                <wp:simplePos x="0" y="0"/>
                <wp:positionH relativeFrom="margin">
                  <wp:posOffset>1382573</wp:posOffset>
                </wp:positionH>
                <wp:positionV relativeFrom="paragraph">
                  <wp:posOffset>630936</wp:posOffset>
                </wp:positionV>
                <wp:extent cx="592455" cy="292126"/>
                <wp:effectExtent l="0" t="0" r="0" b="0"/>
                <wp:wrapNone/>
                <wp:docPr id="229" name="Text Box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8BB666" w14:textId="77777777" w:rsidR="00E003BE" w:rsidRDefault="00E003BE" w:rsidP="006E46E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3E14B50" w14:textId="77777777" w:rsidR="00E003BE" w:rsidRDefault="00E003BE" w:rsidP="006E46E8"/>
                          <w:p w14:paraId="1512F10A" w14:textId="77777777" w:rsidR="00E003BE" w:rsidRDefault="00E003BE" w:rsidP="006E46E8"/>
                          <w:p w14:paraId="12B5D039" w14:textId="77777777" w:rsidR="00E003BE" w:rsidRDefault="00E003BE" w:rsidP="006E46E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FB37BF" id="Text Box 229" o:spid="_x0000_s1106" type="#_x0000_t202" style="position:absolute;margin-left:108.85pt;margin-top:49.7pt;width:46.65pt;height:23pt;z-index:-25150258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" stroked="f">
                <v:textbox>
                  <w:txbxContent>
                    <w:p w14:paraId="6D8BB666" w14:textId="77777777" w:rsidR="00E003BE" w:rsidRDefault="00E003BE" w:rsidP="006E46E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3E14B50" w14:textId="77777777" w:rsidR="00E003BE" w:rsidRDefault="00E003BE" w:rsidP="006E46E8"/>
                    <w:p w14:paraId="1512F10A" w14:textId="77777777" w:rsidR="00E003BE" w:rsidRDefault="00E003BE" w:rsidP="006E46E8"/>
                    <w:p w14:paraId="12B5D039" w14:textId="77777777" w:rsidR="00E003BE" w:rsidRDefault="00E003BE" w:rsidP="006E46E8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11847" behindDoc="1" locked="0" layoutInCell="1" allowOverlap="1" wp14:anchorId="26183E19" wp14:editId="25B3D842">
                <wp:simplePos x="0" y="0"/>
                <wp:positionH relativeFrom="margin">
                  <wp:posOffset>2414016</wp:posOffset>
                </wp:positionH>
                <wp:positionV relativeFrom="paragraph">
                  <wp:posOffset>791870</wp:posOffset>
                </wp:positionV>
                <wp:extent cx="592455" cy="292126"/>
                <wp:effectExtent l="0" t="0" r="0" b="0"/>
                <wp:wrapNone/>
                <wp:docPr id="228" name="Text Box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B55E8E" w14:textId="77777777" w:rsidR="00E003BE" w:rsidRDefault="00E003BE" w:rsidP="006E46E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EF944E0" w14:textId="77777777" w:rsidR="00E003BE" w:rsidRDefault="00E003BE" w:rsidP="006E46E8"/>
                          <w:p w14:paraId="4BD436AB" w14:textId="77777777" w:rsidR="00E003BE" w:rsidRDefault="00E003BE" w:rsidP="006E46E8"/>
                          <w:p w14:paraId="27420A2D" w14:textId="77777777" w:rsidR="00E003BE" w:rsidRDefault="00E003BE" w:rsidP="006E46E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183E19" id="Text Box 228" o:spid="_x0000_s1107" type="#_x0000_t202" style="position:absolute;margin-left:190.1pt;margin-top:62.35pt;width:46.65pt;height:23pt;z-index:-25150463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" stroked="f">
                <v:textbox>
                  <w:txbxContent>
                    <w:p w14:paraId="3EB55E8E" w14:textId="77777777" w:rsidR="00E003BE" w:rsidRDefault="00E003BE" w:rsidP="006E46E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EF944E0" w14:textId="77777777" w:rsidR="00E003BE" w:rsidRDefault="00E003BE" w:rsidP="006E46E8"/>
                    <w:p w14:paraId="4BD436AB" w14:textId="77777777" w:rsidR="00E003BE" w:rsidRDefault="00E003BE" w:rsidP="006E46E8"/>
                    <w:p w14:paraId="27420A2D" w14:textId="77777777" w:rsidR="00E003BE" w:rsidRDefault="00E003BE" w:rsidP="006E46E8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09799" behindDoc="1" locked="0" layoutInCell="1" allowOverlap="1" wp14:anchorId="246BD53D" wp14:editId="02007E35">
                <wp:simplePos x="0" y="0"/>
                <wp:positionH relativeFrom="margin">
                  <wp:posOffset>2670048</wp:posOffset>
                </wp:positionH>
                <wp:positionV relativeFrom="paragraph">
                  <wp:posOffset>1574597</wp:posOffset>
                </wp:positionV>
                <wp:extent cx="592455" cy="292126"/>
                <wp:effectExtent l="0" t="0" r="0" b="0"/>
                <wp:wrapNone/>
                <wp:docPr id="227" name="Text Box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630F4A" w14:textId="77777777" w:rsidR="00E003BE" w:rsidRDefault="00E003BE" w:rsidP="006E46E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94E4C45" w14:textId="77777777" w:rsidR="00E003BE" w:rsidRDefault="00E003BE" w:rsidP="006E46E8"/>
                          <w:p w14:paraId="2BD0CA5C" w14:textId="77777777" w:rsidR="00E003BE" w:rsidRDefault="00E003BE" w:rsidP="006E46E8"/>
                          <w:p w14:paraId="03EFF65B" w14:textId="77777777" w:rsidR="00E003BE" w:rsidRDefault="00E003BE" w:rsidP="006E46E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6BD53D" id="Text Box 227" o:spid="_x0000_s1108" type="#_x0000_t202" style="position:absolute;margin-left:210.25pt;margin-top:124pt;width:46.65pt;height:23pt;z-index:-25150668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" stroked="f">
                <v:textbox>
                  <w:txbxContent>
                    <w:p w14:paraId="1E630F4A" w14:textId="77777777" w:rsidR="00E003BE" w:rsidRDefault="00E003BE" w:rsidP="006E46E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94E4C45" w14:textId="77777777" w:rsidR="00E003BE" w:rsidRDefault="00E003BE" w:rsidP="006E46E8"/>
                    <w:p w14:paraId="2BD0CA5C" w14:textId="77777777" w:rsidR="00E003BE" w:rsidRDefault="00E003BE" w:rsidP="006E46E8"/>
                    <w:p w14:paraId="03EFF65B" w14:textId="77777777" w:rsidR="00E003BE" w:rsidRDefault="00E003BE" w:rsidP="006E46E8"/>
                  </w:txbxContent>
                </v:textbox>
                <w10:wrap anchorx="margin"/>
              </v:shape>
            </w:pict>
          </mc:Fallback>
        </mc:AlternateContent>
      </w:r>
      <w:r w:rsidR="00BE2AFD" w:rsidRPr="00363F6A">
        <w:rPr>
          <w:rFonts w:ascii="Arial" w:hAnsi="Arial" w:cs="Arial"/>
        </w:rPr>
        <w:tab/>
      </w:r>
      <w:r w:rsidR="00BE2AFD" w:rsidRPr="00363F6A">
        <w:rPr>
          <w:rFonts w:ascii="Arial" w:hAnsi="Arial" w:cs="Arial"/>
        </w:rPr>
        <w:tab/>
      </w:r>
      <w:r w:rsidR="00BE2AFD" w:rsidRPr="00363F6A">
        <w:rPr>
          <w:rFonts w:ascii="Arial" w:hAnsi="Arial" w:cs="Arial"/>
          <w:position w:val="-136"/>
        </w:rPr>
        <w:object w:dxaOrig="2840" w:dyaOrig="2820" w14:anchorId="7382C73A">
          <v:shape id="_x0000_i1085" type="#_x0000_t75" style="width:141.5pt;height:141.5pt" o:ole="">
            <v:imagedata r:id="rId129" o:title=""/>
          </v:shape>
          <o:OLEObject Type="Embed" ProgID="Equation.DSMT4" ShapeID="_x0000_i1085" DrawAspect="Content" ObjectID="_1626674107" r:id="rId130"/>
        </w:object>
      </w:r>
    </w:p>
    <w:p w14:paraId="350C301F" w14:textId="2F9EF6F8" w:rsidR="00BE2AFD" w:rsidRPr="00363F6A" w:rsidRDefault="00BE2AFD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  <w:t>(3)</w:t>
      </w:r>
    </w:p>
    <w:p w14:paraId="6F4DB2CF" w14:textId="5F0E04C0" w:rsidR="00672CC6" w:rsidRPr="00363F6A" w:rsidRDefault="00627708" w:rsidP="00672CC6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  <w:bCs/>
          <w:szCs w:val="22"/>
        </w:rPr>
        <w:tab/>
        <w:t>(b)</w:t>
      </w:r>
      <w:r>
        <w:rPr>
          <w:rFonts w:ascii="Arial" w:hAnsi="Arial" w:cs="Arial"/>
          <w:bCs/>
          <w:szCs w:val="22"/>
        </w:rPr>
        <w:tab/>
        <w:t>(i)</w:t>
      </w:r>
      <w:r>
        <w:rPr>
          <w:rFonts w:ascii="Arial" w:hAnsi="Arial" w:cs="Arial"/>
          <w:bCs/>
          <w:szCs w:val="22"/>
        </w:rPr>
        <w:tab/>
      </w:r>
      <w:r w:rsidR="00672CC6" w:rsidRPr="00363F6A">
        <w:rPr>
          <w:rFonts w:ascii="Arial" w:hAnsi="Arial" w:cs="Arial"/>
          <w:bCs/>
          <w:szCs w:val="22"/>
        </w:rPr>
        <w:t xml:space="preserve">Show that </w:t>
      </w:r>
      <w:r w:rsidR="00672CC6" w:rsidRPr="00363F6A">
        <w:rPr>
          <w:rFonts w:ascii="Arial" w:hAnsi="Arial" w:cs="Arial"/>
          <w:position w:val="-30"/>
        </w:rPr>
        <w:object w:dxaOrig="1800" w:dyaOrig="700" w14:anchorId="101CA2C6">
          <v:shape id="_x0000_i1086" type="#_x0000_t75" style="width:90pt;height:35pt" o:ole="">
            <v:imagedata r:id="rId131" o:title=""/>
          </v:shape>
          <o:OLEObject Type="Embed" ProgID="Equation.DSMT4" ShapeID="_x0000_i1086" DrawAspect="Content" ObjectID="_1626674108" r:id="rId132"/>
        </w:object>
      </w:r>
    </w:p>
    <w:p w14:paraId="7C876D2F" w14:textId="248E113D" w:rsidR="00672CC6" w:rsidRPr="00363F6A" w:rsidRDefault="00627708" w:rsidP="00627708">
      <w:pPr>
        <w:tabs>
          <w:tab w:val="left" w:pos="567"/>
          <w:tab w:val="left" w:pos="1134"/>
          <w:tab w:val="left" w:pos="1701"/>
          <w:tab w:val="left" w:pos="2268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20039" behindDoc="1" locked="0" layoutInCell="1" allowOverlap="1" wp14:anchorId="79380FF2" wp14:editId="71007BF7">
                <wp:simplePos x="0" y="0"/>
                <wp:positionH relativeFrom="margin">
                  <wp:posOffset>3331261</wp:posOffset>
                </wp:positionH>
                <wp:positionV relativeFrom="paragraph">
                  <wp:posOffset>933069</wp:posOffset>
                </wp:positionV>
                <wp:extent cx="592455" cy="292126"/>
                <wp:effectExtent l="0" t="0" r="0" b="0"/>
                <wp:wrapNone/>
                <wp:docPr id="232" name="Text Box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2DB761" w14:textId="77777777" w:rsidR="00E003BE" w:rsidRDefault="00E003BE" w:rsidP="0062770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EE0C281" w14:textId="77777777" w:rsidR="00E003BE" w:rsidRDefault="00E003BE" w:rsidP="00627708"/>
                          <w:p w14:paraId="1F92A688" w14:textId="77777777" w:rsidR="00E003BE" w:rsidRDefault="00E003BE" w:rsidP="00627708"/>
                          <w:p w14:paraId="580B76D0" w14:textId="77777777" w:rsidR="00E003BE" w:rsidRDefault="00E003BE" w:rsidP="0062770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380FF2" id="Text Box 232" o:spid="_x0000_s1109" type="#_x0000_t202" style="position:absolute;margin-left:262.3pt;margin-top:73.45pt;width:46.65pt;height:23pt;z-index:-25149644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" stroked="f">
                <v:textbox>
                  <w:txbxContent>
                    <w:p w14:paraId="222DB761" w14:textId="77777777" w:rsidR="00E003BE" w:rsidRDefault="00E003BE" w:rsidP="0062770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EE0C281" w14:textId="77777777" w:rsidR="00E003BE" w:rsidRDefault="00E003BE" w:rsidP="00627708"/>
                    <w:p w14:paraId="1F92A688" w14:textId="77777777" w:rsidR="00E003BE" w:rsidRDefault="00E003BE" w:rsidP="00627708"/>
                    <w:p w14:paraId="580B76D0" w14:textId="77777777" w:rsidR="00E003BE" w:rsidRDefault="00E003BE" w:rsidP="00627708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17991" behindDoc="1" locked="0" layoutInCell="1" allowOverlap="1" wp14:anchorId="380E383C" wp14:editId="6F65745B">
                <wp:simplePos x="0" y="0"/>
                <wp:positionH relativeFrom="margin">
                  <wp:posOffset>3335731</wp:posOffset>
                </wp:positionH>
                <wp:positionV relativeFrom="paragraph">
                  <wp:posOffset>638251</wp:posOffset>
                </wp:positionV>
                <wp:extent cx="592455" cy="292126"/>
                <wp:effectExtent l="0" t="0" r="0" b="0"/>
                <wp:wrapNone/>
                <wp:docPr id="231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4F5227" w14:textId="77777777" w:rsidR="00E003BE" w:rsidRDefault="00E003BE" w:rsidP="0062770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F0F9123" w14:textId="77777777" w:rsidR="00E003BE" w:rsidRDefault="00E003BE" w:rsidP="00627708"/>
                          <w:p w14:paraId="733FC5ED" w14:textId="77777777" w:rsidR="00E003BE" w:rsidRDefault="00E003BE" w:rsidP="00627708"/>
                          <w:p w14:paraId="7099099C" w14:textId="77777777" w:rsidR="00E003BE" w:rsidRDefault="00E003BE" w:rsidP="0062770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0E383C" id="Text Box 231" o:spid="_x0000_s1110" type="#_x0000_t202" style="position:absolute;margin-left:262.65pt;margin-top:50.25pt;width:46.65pt;height:23pt;z-index:-25149848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" stroked="f">
                <v:textbox>
                  <w:txbxContent>
                    <w:p w14:paraId="554F5227" w14:textId="77777777" w:rsidR="00E003BE" w:rsidRDefault="00E003BE" w:rsidP="0062770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F0F9123" w14:textId="77777777" w:rsidR="00E003BE" w:rsidRDefault="00E003BE" w:rsidP="00627708"/>
                    <w:p w14:paraId="733FC5ED" w14:textId="77777777" w:rsidR="00E003BE" w:rsidRDefault="00E003BE" w:rsidP="00627708"/>
                    <w:p w14:paraId="7099099C" w14:textId="77777777" w:rsidR="00E003BE" w:rsidRDefault="00E003BE" w:rsidP="00627708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15943" behindDoc="1" locked="0" layoutInCell="1" allowOverlap="1" wp14:anchorId="338905B7" wp14:editId="27647E55">
                <wp:simplePos x="0" y="0"/>
                <wp:positionH relativeFrom="margin">
                  <wp:align>center</wp:align>
                </wp:positionH>
                <wp:positionV relativeFrom="paragraph">
                  <wp:posOffset>9144</wp:posOffset>
                </wp:positionV>
                <wp:extent cx="592455" cy="292126"/>
                <wp:effectExtent l="0" t="0" r="0" b="0"/>
                <wp:wrapNone/>
                <wp:docPr id="230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E6557E" w14:textId="77777777" w:rsidR="00E003BE" w:rsidRDefault="00E003BE" w:rsidP="0062770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46A91D3" w14:textId="77777777" w:rsidR="00E003BE" w:rsidRDefault="00E003BE" w:rsidP="00627708"/>
                          <w:p w14:paraId="77691754" w14:textId="77777777" w:rsidR="00E003BE" w:rsidRDefault="00E003BE" w:rsidP="00627708"/>
                          <w:p w14:paraId="15B0DCE4" w14:textId="77777777" w:rsidR="00E003BE" w:rsidRDefault="00E003BE" w:rsidP="0062770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8905B7" id="Text Box 230" o:spid="_x0000_s1111" type="#_x0000_t202" style="position:absolute;margin-left:0;margin-top:.7pt;width:46.65pt;height:23pt;z-index:-251500537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" stroked="f">
                <v:textbox>
                  <w:txbxContent>
                    <w:p w14:paraId="19E6557E" w14:textId="77777777" w:rsidR="00E003BE" w:rsidRDefault="00E003BE" w:rsidP="0062770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46A91D3" w14:textId="77777777" w:rsidR="00E003BE" w:rsidRDefault="00E003BE" w:rsidP="00627708"/>
                    <w:p w14:paraId="77691754" w14:textId="77777777" w:rsidR="00E003BE" w:rsidRDefault="00E003BE" w:rsidP="00627708"/>
                    <w:p w14:paraId="15B0DCE4" w14:textId="77777777" w:rsidR="00E003BE" w:rsidRDefault="00E003BE" w:rsidP="00627708"/>
                  </w:txbxContent>
                </v:textbox>
                <w10:wrap anchorx="margin"/>
              </v:shape>
            </w:pict>
          </mc:Fallback>
        </mc:AlternateContent>
      </w:r>
      <w:r w:rsidR="00672CC6" w:rsidRPr="00363F6A">
        <w:rPr>
          <w:rFonts w:ascii="Arial" w:hAnsi="Arial" w:cs="Arial"/>
        </w:rPr>
        <w:tab/>
      </w:r>
      <w:r w:rsidR="00672CC6" w:rsidRPr="00363F6A">
        <w:rPr>
          <w:rFonts w:ascii="Arial" w:hAnsi="Arial" w:cs="Arial"/>
        </w:rPr>
        <w:tab/>
      </w:r>
      <w:r w:rsidR="00672CC6" w:rsidRPr="00363F6A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0E7531" w:rsidRPr="000E7531">
        <w:rPr>
          <w:rFonts w:ascii="Arial" w:hAnsi="Arial" w:cs="Arial"/>
          <w:position w:val="-160"/>
        </w:rPr>
        <w:object w:dxaOrig="2740" w:dyaOrig="2820" w14:anchorId="359D5189">
          <v:shape id="_x0000_i1087" type="#_x0000_t75" style="width:137.5pt;height:141pt" o:ole="">
            <v:imagedata r:id="rId133" o:title=""/>
          </v:shape>
          <o:OLEObject Type="Embed" ProgID="Equation.DSMT4" ShapeID="_x0000_i1087" DrawAspect="Content" ObjectID="_1626674109" r:id="rId134"/>
        </w:object>
      </w:r>
    </w:p>
    <w:p w14:paraId="78FD0DB1" w14:textId="78132DAD" w:rsidR="00672CC6" w:rsidRPr="00363F6A" w:rsidRDefault="00672CC6" w:rsidP="00672CC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  <w:t>(3)</w:t>
      </w:r>
    </w:p>
    <w:p w14:paraId="00755C8B" w14:textId="77777777" w:rsidR="00BE2AFD" w:rsidRPr="00363F6A" w:rsidRDefault="00BE2AFD" w:rsidP="00BE2AF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</w:p>
    <w:p w14:paraId="1C913704" w14:textId="7EDFA332" w:rsidR="00672CC6" w:rsidRDefault="00BE2AFD" w:rsidP="00672CC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  <w:bCs/>
          <w:szCs w:val="22"/>
        </w:rPr>
        <w:tab/>
      </w:r>
      <w:r w:rsidR="00672CC6" w:rsidRPr="00363F6A">
        <w:rPr>
          <w:rFonts w:ascii="Arial" w:hAnsi="Arial" w:cs="Arial"/>
          <w:bCs/>
          <w:szCs w:val="22"/>
        </w:rPr>
        <w:tab/>
        <w:t>(ii)</w:t>
      </w:r>
      <w:r w:rsidR="00672CC6" w:rsidRPr="00363F6A">
        <w:rPr>
          <w:rFonts w:ascii="Arial" w:hAnsi="Arial" w:cs="Arial"/>
          <w:bCs/>
          <w:szCs w:val="22"/>
        </w:rPr>
        <w:tab/>
      </w:r>
      <w:r w:rsidR="00672CC6" w:rsidRPr="00363F6A">
        <w:rPr>
          <w:rFonts w:ascii="Arial" w:hAnsi="Arial" w:cs="Arial"/>
          <w:position w:val="-30"/>
        </w:rPr>
        <w:object w:dxaOrig="4520" w:dyaOrig="700" w14:anchorId="3058E0CC">
          <v:shape id="_x0000_i1088" type="#_x0000_t75" style="width:226pt;height:35pt" o:ole="">
            <v:imagedata r:id="rId135" o:title=""/>
          </v:shape>
          <o:OLEObject Type="Embed" ProgID="Equation.DSMT4" ShapeID="_x0000_i1088" DrawAspect="Content" ObjectID="_1626674110" r:id="rId136"/>
        </w:object>
      </w:r>
    </w:p>
    <w:p w14:paraId="09F85366" w14:textId="1E55CD45" w:rsidR="00672CC6" w:rsidRPr="00363F6A" w:rsidRDefault="00EA697D" w:rsidP="00672CC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26183" behindDoc="1" locked="0" layoutInCell="1" allowOverlap="1" wp14:anchorId="6158153C" wp14:editId="5BD724A6">
                <wp:simplePos x="0" y="0"/>
                <wp:positionH relativeFrom="margin">
                  <wp:posOffset>3926840</wp:posOffset>
                </wp:positionH>
                <wp:positionV relativeFrom="paragraph">
                  <wp:posOffset>2954020</wp:posOffset>
                </wp:positionV>
                <wp:extent cx="592455" cy="292126"/>
                <wp:effectExtent l="0" t="0" r="0" b="0"/>
                <wp:wrapNone/>
                <wp:docPr id="237" name="Text Box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3C6C63" w14:textId="77777777" w:rsidR="00E003BE" w:rsidRDefault="00E003BE" w:rsidP="0062770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8170E1F" w14:textId="77777777" w:rsidR="00E003BE" w:rsidRDefault="00E003BE" w:rsidP="00627708"/>
                          <w:p w14:paraId="0785945B" w14:textId="77777777" w:rsidR="00E003BE" w:rsidRDefault="00E003BE" w:rsidP="00627708"/>
                          <w:p w14:paraId="2A991969" w14:textId="77777777" w:rsidR="00E003BE" w:rsidRDefault="00E003BE" w:rsidP="0062770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58153C" id="Text Box 237" o:spid="_x0000_s1112" type="#_x0000_t202" style="position:absolute;margin-left:309.2pt;margin-top:232.6pt;width:46.65pt;height:23pt;z-index:-25149029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" stroked="f">
                <v:textbox>
                  <w:txbxContent>
                    <w:p w14:paraId="7B3C6C63" w14:textId="77777777" w:rsidR="00E003BE" w:rsidRDefault="00E003BE" w:rsidP="0062770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8170E1F" w14:textId="77777777" w:rsidR="00E003BE" w:rsidRDefault="00E003BE" w:rsidP="00627708"/>
                    <w:p w14:paraId="0785945B" w14:textId="77777777" w:rsidR="00E003BE" w:rsidRDefault="00E003BE" w:rsidP="00627708"/>
                    <w:p w14:paraId="2A991969" w14:textId="77777777" w:rsidR="00E003BE" w:rsidRDefault="00E003BE" w:rsidP="00627708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24135" behindDoc="1" locked="0" layoutInCell="1" allowOverlap="1" wp14:anchorId="200303CF" wp14:editId="4B512846">
                <wp:simplePos x="0" y="0"/>
                <wp:positionH relativeFrom="margin">
                  <wp:posOffset>2244725</wp:posOffset>
                </wp:positionH>
                <wp:positionV relativeFrom="paragraph">
                  <wp:posOffset>3371850</wp:posOffset>
                </wp:positionV>
                <wp:extent cx="592455" cy="292126"/>
                <wp:effectExtent l="0" t="0" r="0" b="0"/>
                <wp:wrapNone/>
                <wp:docPr id="236" name="Text Box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542A6B" w14:textId="77777777" w:rsidR="00E003BE" w:rsidRDefault="00E003BE" w:rsidP="0062770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2EC36B1" w14:textId="77777777" w:rsidR="00E003BE" w:rsidRDefault="00E003BE" w:rsidP="00627708"/>
                          <w:p w14:paraId="6AFB0CD3" w14:textId="77777777" w:rsidR="00E003BE" w:rsidRDefault="00E003BE" w:rsidP="00627708"/>
                          <w:p w14:paraId="3C27E37A" w14:textId="77777777" w:rsidR="00E003BE" w:rsidRDefault="00E003BE" w:rsidP="0062770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0303CF" id="Text Box 236" o:spid="_x0000_s1113" type="#_x0000_t202" style="position:absolute;margin-left:176.75pt;margin-top:265.5pt;width:46.65pt;height:23pt;z-index:-25149234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" stroked="f">
                <v:textbox>
                  <w:txbxContent>
                    <w:p w14:paraId="77542A6B" w14:textId="77777777" w:rsidR="00E003BE" w:rsidRDefault="00E003BE" w:rsidP="0062770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2EC36B1" w14:textId="77777777" w:rsidR="00E003BE" w:rsidRDefault="00E003BE" w:rsidP="00627708"/>
                    <w:p w14:paraId="6AFB0CD3" w14:textId="77777777" w:rsidR="00E003BE" w:rsidRDefault="00E003BE" w:rsidP="00627708"/>
                    <w:p w14:paraId="3C27E37A" w14:textId="77777777" w:rsidR="00E003BE" w:rsidRDefault="00E003BE" w:rsidP="00627708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22087" behindDoc="1" locked="0" layoutInCell="1" allowOverlap="1" wp14:anchorId="502CDB29" wp14:editId="22D89350">
                <wp:simplePos x="0" y="0"/>
                <wp:positionH relativeFrom="margin">
                  <wp:posOffset>3444875</wp:posOffset>
                </wp:positionH>
                <wp:positionV relativeFrom="paragraph">
                  <wp:posOffset>2642235</wp:posOffset>
                </wp:positionV>
                <wp:extent cx="592455" cy="292126"/>
                <wp:effectExtent l="0" t="0" r="0" b="0"/>
                <wp:wrapNone/>
                <wp:docPr id="233" name="Text Box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A0A6A5" w14:textId="77777777" w:rsidR="00E003BE" w:rsidRDefault="00E003BE" w:rsidP="0062770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025E1C8" w14:textId="77777777" w:rsidR="00E003BE" w:rsidRDefault="00E003BE" w:rsidP="00627708"/>
                          <w:p w14:paraId="08538755" w14:textId="77777777" w:rsidR="00E003BE" w:rsidRDefault="00E003BE" w:rsidP="00627708"/>
                          <w:p w14:paraId="077B7AE9" w14:textId="77777777" w:rsidR="00E003BE" w:rsidRDefault="00E003BE" w:rsidP="0062770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2CDB29" id="Text Box 233" o:spid="_x0000_s1114" type="#_x0000_t202" style="position:absolute;margin-left:271.25pt;margin-top:208.05pt;width:46.65pt;height:23pt;z-index:-25149439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" stroked="f">
                <v:textbox>
                  <w:txbxContent>
                    <w:p w14:paraId="3AA0A6A5" w14:textId="77777777" w:rsidR="00E003BE" w:rsidRDefault="00E003BE" w:rsidP="0062770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025E1C8" w14:textId="77777777" w:rsidR="00E003BE" w:rsidRDefault="00E003BE" w:rsidP="00627708"/>
                    <w:p w14:paraId="08538755" w14:textId="77777777" w:rsidR="00E003BE" w:rsidRDefault="00E003BE" w:rsidP="00627708"/>
                    <w:p w14:paraId="077B7AE9" w14:textId="77777777" w:rsidR="00E003BE" w:rsidRDefault="00E003BE" w:rsidP="00627708"/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A697D">
        <w:rPr>
          <w:rFonts w:ascii="Arial" w:hAnsi="Arial" w:cs="Arial"/>
          <w:position w:val="-30"/>
        </w:rPr>
        <w:object w:dxaOrig="4720" w:dyaOrig="5840" w14:anchorId="1B6CF7FA">
          <v:shape id="_x0000_i1089" type="#_x0000_t75" style="width:237pt;height:292.5pt" o:ole="">
            <v:imagedata r:id="rId137" o:title=""/>
          </v:shape>
          <o:OLEObject Type="Embed" ProgID="Equation.DSMT4" ShapeID="_x0000_i1089" DrawAspect="Content" ObjectID="_1626674111" r:id="rId138"/>
        </w:object>
      </w:r>
    </w:p>
    <w:p w14:paraId="2F870604" w14:textId="2D8D3C7A" w:rsidR="00672CC6" w:rsidRPr="00363F6A" w:rsidRDefault="00672CC6" w:rsidP="00672CC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  <w:t>(4)</w:t>
      </w:r>
    </w:p>
    <w:p w14:paraId="6DEB2B55" w14:textId="39264F70" w:rsidR="00672CC6" w:rsidRPr="00363F6A" w:rsidRDefault="00672CC6" w:rsidP="00672CC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>13.</w:t>
      </w:r>
      <w:r w:rsidRPr="00363F6A">
        <w:rPr>
          <w:rFonts w:ascii="Arial" w:hAnsi="Arial" w:cs="Arial"/>
        </w:rPr>
        <w:tab/>
        <w:t>(a)</w:t>
      </w:r>
      <w:r w:rsidRPr="00363F6A">
        <w:rPr>
          <w:rFonts w:ascii="Arial" w:hAnsi="Arial" w:cs="Arial"/>
        </w:rPr>
        <w:tab/>
      </w:r>
      <w:r w:rsidR="00EA697D" w:rsidRPr="00363F6A">
        <w:rPr>
          <w:rFonts w:ascii="Arial" w:hAnsi="Arial" w:cs="Arial"/>
          <w:position w:val="-22"/>
        </w:rPr>
        <w:object w:dxaOrig="3940" w:dyaOrig="580" w14:anchorId="494A722F">
          <v:shape id="_x0000_i1090" type="#_x0000_t75" style="width:196.5pt;height:29.5pt" o:ole="">
            <v:imagedata r:id="rId139" o:title=""/>
          </v:shape>
          <o:OLEObject Type="Embed" ProgID="Equation.DSMT4" ShapeID="_x0000_i1090" DrawAspect="Content" ObjectID="_1626674112" r:id="rId140"/>
        </w:object>
      </w:r>
    </w:p>
    <w:p w14:paraId="71EA400E" w14:textId="7A1ABA3D" w:rsidR="00672CC6" w:rsidRPr="00363F6A" w:rsidRDefault="0072245D" w:rsidP="00672CC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32327" behindDoc="1" locked="0" layoutInCell="1" allowOverlap="1" wp14:anchorId="79645E61" wp14:editId="1FD52BC1">
                <wp:simplePos x="0" y="0"/>
                <wp:positionH relativeFrom="margin">
                  <wp:posOffset>3116275</wp:posOffset>
                </wp:positionH>
                <wp:positionV relativeFrom="paragraph">
                  <wp:posOffset>1238098</wp:posOffset>
                </wp:positionV>
                <wp:extent cx="592455" cy="292126"/>
                <wp:effectExtent l="0" t="0" r="0" b="0"/>
                <wp:wrapNone/>
                <wp:docPr id="240" name="Text Box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2BA983" w14:textId="77777777" w:rsidR="00E003BE" w:rsidRDefault="00E003BE" w:rsidP="0072245D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F12C78D" w14:textId="77777777" w:rsidR="00E003BE" w:rsidRDefault="00E003BE" w:rsidP="0072245D"/>
                          <w:p w14:paraId="0E7E5893" w14:textId="77777777" w:rsidR="00E003BE" w:rsidRDefault="00E003BE" w:rsidP="0072245D"/>
                          <w:p w14:paraId="2018A5B1" w14:textId="77777777" w:rsidR="00E003BE" w:rsidRDefault="00E003BE" w:rsidP="0072245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645E61" id="Text Box 240" o:spid="_x0000_s1115" type="#_x0000_t202" style="position:absolute;margin-left:245.4pt;margin-top:97.5pt;width:46.65pt;height:23pt;z-index:-25148415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" stroked="f">
                <v:textbox>
                  <w:txbxContent>
                    <w:p w14:paraId="2D2BA983" w14:textId="77777777" w:rsidR="00E003BE" w:rsidRDefault="00E003BE" w:rsidP="0072245D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F12C78D" w14:textId="77777777" w:rsidR="00E003BE" w:rsidRDefault="00E003BE" w:rsidP="0072245D"/>
                    <w:p w14:paraId="0E7E5893" w14:textId="77777777" w:rsidR="00E003BE" w:rsidRDefault="00E003BE" w:rsidP="0072245D"/>
                    <w:p w14:paraId="2018A5B1" w14:textId="77777777" w:rsidR="00E003BE" w:rsidRDefault="00E003BE" w:rsidP="0072245D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30279" behindDoc="1" locked="0" layoutInCell="1" allowOverlap="1" wp14:anchorId="540C5D78" wp14:editId="3E956860">
                <wp:simplePos x="0" y="0"/>
                <wp:positionH relativeFrom="margin">
                  <wp:posOffset>2226183</wp:posOffset>
                </wp:positionH>
                <wp:positionV relativeFrom="paragraph">
                  <wp:posOffset>799312</wp:posOffset>
                </wp:positionV>
                <wp:extent cx="592455" cy="292126"/>
                <wp:effectExtent l="0" t="0" r="0" b="0"/>
                <wp:wrapNone/>
                <wp:docPr id="239" name="Text Box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3F674B" w14:textId="77777777" w:rsidR="00E003BE" w:rsidRDefault="00E003BE" w:rsidP="0072245D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06A5F65" w14:textId="77777777" w:rsidR="00E003BE" w:rsidRDefault="00E003BE" w:rsidP="0072245D"/>
                          <w:p w14:paraId="7BDA738A" w14:textId="77777777" w:rsidR="00E003BE" w:rsidRDefault="00E003BE" w:rsidP="0072245D"/>
                          <w:p w14:paraId="068F6AC6" w14:textId="77777777" w:rsidR="00E003BE" w:rsidRDefault="00E003BE" w:rsidP="0072245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0C5D78" id="Text Box 239" o:spid="_x0000_s1116" type="#_x0000_t202" style="position:absolute;margin-left:175.3pt;margin-top:62.95pt;width:46.65pt;height:23pt;z-index:-25148620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" stroked="f">
                <v:textbox>
                  <w:txbxContent>
                    <w:p w14:paraId="193F674B" w14:textId="77777777" w:rsidR="00E003BE" w:rsidRDefault="00E003BE" w:rsidP="0072245D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06A5F65" w14:textId="77777777" w:rsidR="00E003BE" w:rsidRDefault="00E003BE" w:rsidP="0072245D"/>
                    <w:p w14:paraId="7BDA738A" w14:textId="77777777" w:rsidR="00E003BE" w:rsidRDefault="00E003BE" w:rsidP="0072245D"/>
                    <w:p w14:paraId="068F6AC6" w14:textId="77777777" w:rsidR="00E003BE" w:rsidRDefault="00E003BE" w:rsidP="0072245D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28231" behindDoc="1" locked="0" layoutInCell="1" allowOverlap="1" wp14:anchorId="7E59A602" wp14:editId="3973598E">
                <wp:simplePos x="0" y="0"/>
                <wp:positionH relativeFrom="margin">
                  <wp:posOffset>2150669</wp:posOffset>
                </wp:positionH>
                <wp:positionV relativeFrom="paragraph">
                  <wp:posOffset>549605</wp:posOffset>
                </wp:positionV>
                <wp:extent cx="592455" cy="292126"/>
                <wp:effectExtent l="0" t="0" r="0" b="0"/>
                <wp:wrapNone/>
                <wp:docPr id="238" name="Text Box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FDB654" w14:textId="77777777" w:rsidR="00E003BE" w:rsidRDefault="00E003BE" w:rsidP="0072245D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8489851" w14:textId="77777777" w:rsidR="00E003BE" w:rsidRDefault="00E003BE" w:rsidP="0072245D"/>
                          <w:p w14:paraId="14085988" w14:textId="77777777" w:rsidR="00E003BE" w:rsidRDefault="00E003BE" w:rsidP="0072245D"/>
                          <w:p w14:paraId="1F5F84DC" w14:textId="77777777" w:rsidR="00E003BE" w:rsidRDefault="00E003BE" w:rsidP="0072245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59A602" id="Text Box 238" o:spid="_x0000_s1117" type="#_x0000_t202" style="position:absolute;margin-left:169.35pt;margin-top:43.3pt;width:46.65pt;height:23pt;z-index:-25148824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" stroked="f">
                <v:textbox>
                  <w:txbxContent>
                    <w:p w14:paraId="38FDB654" w14:textId="77777777" w:rsidR="00E003BE" w:rsidRDefault="00E003BE" w:rsidP="0072245D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8489851" w14:textId="77777777" w:rsidR="00E003BE" w:rsidRDefault="00E003BE" w:rsidP="0072245D"/>
                    <w:p w14:paraId="14085988" w14:textId="77777777" w:rsidR="00E003BE" w:rsidRDefault="00E003BE" w:rsidP="0072245D"/>
                    <w:p w14:paraId="1F5F84DC" w14:textId="77777777" w:rsidR="00E003BE" w:rsidRDefault="00E003BE" w:rsidP="0072245D"/>
                  </w:txbxContent>
                </v:textbox>
                <w10:wrap anchorx="margin"/>
              </v:shape>
            </w:pict>
          </mc:Fallback>
        </mc:AlternateContent>
      </w:r>
      <w:r w:rsidR="00672CC6" w:rsidRPr="00363F6A">
        <w:rPr>
          <w:rFonts w:ascii="Arial" w:hAnsi="Arial" w:cs="Arial"/>
        </w:rPr>
        <w:tab/>
      </w:r>
      <w:r w:rsidR="00672CC6" w:rsidRPr="00363F6A">
        <w:rPr>
          <w:rFonts w:ascii="Arial" w:hAnsi="Arial" w:cs="Arial"/>
        </w:rPr>
        <w:tab/>
      </w:r>
      <w:r w:rsidR="00EA697D" w:rsidRPr="00363F6A">
        <w:rPr>
          <w:rFonts w:ascii="Arial" w:hAnsi="Arial" w:cs="Arial"/>
          <w:position w:val="-86"/>
          <w:szCs w:val="22"/>
        </w:rPr>
        <w:object w:dxaOrig="3980" w:dyaOrig="2020" w14:anchorId="480B56B5">
          <v:shape id="_x0000_i1091" type="#_x0000_t75" style="width:199pt;height:100.5pt" o:ole="">
            <v:imagedata r:id="rId141" o:title=""/>
          </v:shape>
          <o:OLEObject Type="Embed" ProgID="Equation.DSMT4" ShapeID="_x0000_i1091" DrawAspect="Content" ObjectID="_1626674113" r:id="rId142"/>
        </w:object>
      </w:r>
    </w:p>
    <w:p w14:paraId="42A853BE" w14:textId="55677C04" w:rsidR="00672CC6" w:rsidRPr="00363F6A" w:rsidRDefault="00672CC6" w:rsidP="00672CC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ab/>
        <w:t xml:space="preserve">The maximum speed is </w:t>
      </w:r>
      <w:r w:rsidRPr="00363F6A">
        <w:rPr>
          <w:rFonts w:ascii="Arial" w:hAnsi="Arial" w:cs="Arial"/>
          <w:position w:val="-10"/>
        </w:rPr>
        <w:object w:dxaOrig="1080" w:dyaOrig="340" w14:anchorId="760A2B3A">
          <v:shape id="_x0000_i1092" type="#_x0000_t75" style="width:54pt;height:17.5pt" o:ole="">
            <v:imagedata r:id="rId143" o:title=""/>
          </v:shape>
          <o:OLEObject Type="Embed" ProgID="Equation.DSMT4" ShapeID="_x0000_i1092" DrawAspect="Content" ObjectID="_1626674114" r:id="rId144"/>
        </w:object>
      </w:r>
    </w:p>
    <w:p w14:paraId="4EA18733" w14:textId="0CD17FB5" w:rsidR="00672CC6" w:rsidRPr="00363F6A" w:rsidRDefault="0072245D" w:rsidP="00672CC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34375" behindDoc="1" locked="0" layoutInCell="1" allowOverlap="1" wp14:anchorId="74A26230" wp14:editId="56E5FDAF">
                <wp:simplePos x="0" y="0"/>
                <wp:positionH relativeFrom="margin">
                  <wp:posOffset>3877056</wp:posOffset>
                </wp:positionH>
                <wp:positionV relativeFrom="paragraph">
                  <wp:posOffset>221208</wp:posOffset>
                </wp:positionV>
                <wp:extent cx="592455" cy="292126"/>
                <wp:effectExtent l="0" t="0" r="0" b="0"/>
                <wp:wrapNone/>
                <wp:docPr id="241" name="Text Box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308DD6" w14:textId="77777777" w:rsidR="00E003BE" w:rsidRDefault="00E003BE" w:rsidP="0072245D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0BE1778" w14:textId="77777777" w:rsidR="00E003BE" w:rsidRDefault="00E003BE" w:rsidP="0072245D"/>
                          <w:p w14:paraId="2797306F" w14:textId="77777777" w:rsidR="00E003BE" w:rsidRDefault="00E003BE" w:rsidP="0072245D"/>
                          <w:p w14:paraId="6E29E3FE" w14:textId="77777777" w:rsidR="00E003BE" w:rsidRDefault="00E003BE" w:rsidP="0072245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A26230" id="Text Box 241" o:spid="_x0000_s1118" type="#_x0000_t202" style="position:absolute;margin-left:305.3pt;margin-top:17.4pt;width:46.65pt;height:23pt;z-index:-25148210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" stroked="f">
                <v:textbox>
                  <w:txbxContent>
                    <w:p w14:paraId="3B308DD6" w14:textId="77777777" w:rsidR="00E003BE" w:rsidRDefault="00E003BE" w:rsidP="0072245D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0BE1778" w14:textId="77777777" w:rsidR="00E003BE" w:rsidRDefault="00E003BE" w:rsidP="0072245D"/>
                    <w:p w14:paraId="2797306F" w14:textId="77777777" w:rsidR="00E003BE" w:rsidRDefault="00E003BE" w:rsidP="0072245D"/>
                    <w:p w14:paraId="6E29E3FE" w14:textId="77777777" w:rsidR="00E003BE" w:rsidRDefault="00E003BE" w:rsidP="0072245D"/>
                  </w:txbxContent>
                </v:textbox>
                <w10:wrap anchorx="margin"/>
              </v:shape>
            </w:pict>
          </mc:Fallback>
        </mc:AlternateContent>
      </w:r>
      <w:r w:rsidR="00672CC6" w:rsidRPr="00363F6A">
        <w:rPr>
          <w:rFonts w:ascii="Arial" w:hAnsi="Arial" w:cs="Arial"/>
        </w:rPr>
        <w:tab/>
      </w:r>
      <w:r w:rsidR="00672CC6" w:rsidRPr="00363F6A">
        <w:rPr>
          <w:rFonts w:ascii="Arial" w:hAnsi="Arial" w:cs="Arial"/>
        </w:rPr>
        <w:tab/>
        <w:t xml:space="preserve">This occurs when </w:t>
      </w:r>
      <w:r w:rsidR="00EA697D" w:rsidRPr="00363F6A">
        <w:rPr>
          <w:rFonts w:ascii="Arial" w:hAnsi="Arial" w:cs="Arial"/>
          <w:position w:val="-12"/>
          <w:szCs w:val="22"/>
        </w:rPr>
        <w:object w:dxaOrig="2840" w:dyaOrig="360" w14:anchorId="7F29493A">
          <v:shape id="_x0000_i1093" type="#_x0000_t75" style="width:141pt;height:18pt" o:ole="">
            <v:imagedata r:id="rId145" o:title=""/>
          </v:shape>
          <o:OLEObject Type="Embed" ProgID="Equation.DSMT4" ShapeID="_x0000_i1093" DrawAspect="Content" ObjectID="_1626674115" r:id="rId146"/>
        </w:object>
      </w:r>
    </w:p>
    <w:p w14:paraId="25CC8DF0" w14:textId="42889539" w:rsidR="00672CC6" w:rsidRPr="00363F6A" w:rsidRDefault="00672CC6" w:rsidP="00672CC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ab/>
        <w:t>i.e. the displacement from the origin is 0 cm.</w:t>
      </w:r>
      <w:r w:rsidR="0072245D" w:rsidRPr="0072245D">
        <w:rPr>
          <w:rFonts w:ascii="Arial" w:hAnsi="Arial" w:cs="Arial"/>
          <w:noProof/>
          <w:sz w:val="22"/>
          <w:szCs w:val="22"/>
        </w:rPr>
        <w:t xml:space="preserve"> </w:t>
      </w:r>
    </w:p>
    <w:p w14:paraId="336E04EF" w14:textId="7575B89C" w:rsidR="00672CC6" w:rsidRPr="00363F6A" w:rsidRDefault="00672CC6" w:rsidP="00672CC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</w:p>
    <w:p w14:paraId="1EC00903" w14:textId="3834CB6D" w:rsidR="00672CC6" w:rsidRPr="00363F6A" w:rsidRDefault="00672CC6" w:rsidP="00672CC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  <w:t>(4)</w:t>
      </w:r>
    </w:p>
    <w:p w14:paraId="28EC5147" w14:textId="011F4262" w:rsidR="00672CC6" w:rsidRPr="00363F6A" w:rsidRDefault="00672CC6" w:rsidP="00672CC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  <w:t>(b)</w:t>
      </w:r>
      <w:r w:rsidRPr="00363F6A">
        <w:rPr>
          <w:rFonts w:ascii="Arial" w:hAnsi="Arial" w:cs="Arial"/>
        </w:rPr>
        <w:tab/>
        <w:t>(i)</w:t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  <w:position w:val="-10"/>
        </w:rPr>
        <w:object w:dxaOrig="1180" w:dyaOrig="320" w14:anchorId="035E6A21">
          <v:shape id="_x0000_i1094" type="#_x0000_t75" style="width:58.5pt;height:16.5pt" o:ole="">
            <v:imagedata r:id="rId147" o:title=""/>
          </v:shape>
          <o:OLEObject Type="Embed" ProgID="Equation.DSMT4" ShapeID="_x0000_i1094" DrawAspect="Content" ObjectID="_1626674116" r:id="rId148"/>
        </w:object>
      </w:r>
    </w:p>
    <w:p w14:paraId="463B0729" w14:textId="30067869" w:rsidR="00672CC6" w:rsidRPr="00363F6A" w:rsidRDefault="00B7274B" w:rsidP="00672CC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38471" behindDoc="1" locked="0" layoutInCell="1" allowOverlap="1" wp14:anchorId="13CF895A" wp14:editId="68F9099C">
                <wp:simplePos x="0" y="0"/>
                <wp:positionH relativeFrom="margin">
                  <wp:posOffset>3642691</wp:posOffset>
                </wp:positionH>
                <wp:positionV relativeFrom="paragraph">
                  <wp:posOffset>404342</wp:posOffset>
                </wp:positionV>
                <wp:extent cx="592455" cy="292126"/>
                <wp:effectExtent l="0" t="0" r="0" b="0"/>
                <wp:wrapNone/>
                <wp:docPr id="243" name="Text Box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72B5F2" w14:textId="77777777" w:rsidR="00E003BE" w:rsidRDefault="00E003BE" w:rsidP="00B7274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9BAC4C0" w14:textId="77777777" w:rsidR="00E003BE" w:rsidRDefault="00E003BE" w:rsidP="00B7274B"/>
                          <w:p w14:paraId="0D1AF0AA" w14:textId="77777777" w:rsidR="00E003BE" w:rsidRDefault="00E003BE" w:rsidP="00B7274B"/>
                          <w:p w14:paraId="5D8F676C" w14:textId="77777777" w:rsidR="00E003BE" w:rsidRDefault="00E003BE" w:rsidP="00B7274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CF895A" id="Text Box 243" o:spid="_x0000_s1119" type="#_x0000_t202" style="position:absolute;margin-left:286.85pt;margin-top:31.85pt;width:46.65pt;height:23pt;z-index:-25147800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" stroked="f">
                <v:textbox>
                  <w:txbxContent>
                    <w:p w14:paraId="0672B5F2" w14:textId="77777777" w:rsidR="00E003BE" w:rsidRDefault="00E003BE" w:rsidP="00B7274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9BAC4C0" w14:textId="77777777" w:rsidR="00E003BE" w:rsidRDefault="00E003BE" w:rsidP="00B7274B"/>
                    <w:p w14:paraId="0D1AF0AA" w14:textId="77777777" w:rsidR="00E003BE" w:rsidRDefault="00E003BE" w:rsidP="00B7274B"/>
                    <w:p w14:paraId="5D8F676C" w14:textId="77777777" w:rsidR="00E003BE" w:rsidRDefault="00E003BE" w:rsidP="00B7274B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40519" behindDoc="1" locked="0" layoutInCell="1" allowOverlap="1" wp14:anchorId="69B64DBB" wp14:editId="041930DA">
                <wp:simplePos x="0" y="0"/>
                <wp:positionH relativeFrom="margin">
                  <wp:posOffset>3021178</wp:posOffset>
                </wp:positionH>
                <wp:positionV relativeFrom="paragraph">
                  <wp:posOffset>696773</wp:posOffset>
                </wp:positionV>
                <wp:extent cx="592455" cy="292126"/>
                <wp:effectExtent l="0" t="0" r="0" b="0"/>
                <wp:wrapNone/>
                <wp:docPr id="244" name="Text Box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C5F81C" w14:textId="77777777" w:rsidR="00E003BE" w:rsidRDefault="00E003BE" w:rsidP="00B7274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ECC34DE" w14:textId="77777777" w:rsidR="00E003BE" w:rsidRDefault="00E003BE" w:rsidP="00B7274B"/>
                          <w:p w14:paraId="5B151BA9" w14:textId="77777777" w:rsidR="00E003BE" w:rsidRDefault="00E003BE" w:rsidP="00B7274B"/>
                          <w:p w14:paraId="53D31BA1" w14:textId="77777777" w:rsidR="00E003BE" w:rsidRDefault="00E003BE" w:rsidP="00B7274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B64DBB" id="Text Box 244" o:spid="_x0000_s1120" type="#_x0000_t202" style="position:absolute;margin-left:237.9pt;margin-top:54.85pt;width:46.65pt;height:23pt;z-index:-25147596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" stroked="f">
                <v:textbox>
                  <w:txbxContent>
                    <w:p w14:paraId="6DC5F81C" w14:textId="77777777" w:rsidR="00E003BE" w:rsidRDefault="00E003BE" w:rsidP="00B7274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ECC34DE" w14:textId="77777777" w:rsidR="00E003BE" w:rsidRDefault="00E003BE" w:rsidP="00B7274B"/>
                    <w:p w14:paraId="5B151BA9" w14:textId="77777777" w:rsidR="00E003BE" w:rsidRDefault="00E003BE" w:rsidP="00B7274B"/>
                    <w:p w14:paraId="53D31BA1" w14:textId="77777777" w:rsidR="00E003BE" w:rsidRDefault="00E003BE" w:rsidP="00B7274B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36423" behindDoc="1" locked="0" layoutInCell="1" allowOverlap="1" wp14:anchorId="506973D2" wp14:editId="272DE41A">
                <wp:simplePos x="0" y="0"/>
                <wp:positionH relativeFrom="margin">
                  <wp:posOffset>3635655</wp:posOffset>
                </wp:positionH>
                <wp:positionV relativeFrom="paragraph">
                  <wp:posOffset>418795</wp:posOffset>
                </wp:positionV>
                <wp:extent cx="592455" cy="292126"/>
                <wp:effectExtent l="0" t="0" r="0" b="0"/>
                <wp:wrapNone/>
                <wp:docPr id="242" name="Text Box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FFD867" w14:textId="77777777" w:rsidR="00E003BE" w:rsidRDefault="00E003BE" w:rsidP="00B7274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81DCBE6" w14:textId="77777777" w:rsidR="00E003BE" w:rsidRDefault="00E003BE" w:rsidP="00B7274B"/>
                          <w:p w14:paraId="4A240049" w14:textId="77777777" w:rsidR="00E003BE" w:rsidRDefault="00E003BE" w:rsidP="00B7274B"/>
                          <w:p w14:paraId="622BC02B" w14:textId="77777777" w:rsidR="00E003BE" w:rsidRDefault="00E003BE" w:rsidP="00B7274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6973D2" id="Text Box 242" o:spid="_x0000_s1121" type="#_x0000_t202" style="position:absolute;margin-left:286.25pt;margin-top:33pt;width:46.65pt;height:23pt;z-index:-25148005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" stroked="f">
                <v:textbox>
                  <w:txbxContent>
                    <w:p w14:paraId="5EFFD867" w14:textId="77777777" w:rsidR="00E003BE" w:rsidRDefault="00E003BE" w:rsidP="00B7274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81DCBE6" w14:textId="77777777" w:rsidR="00E003BE" w:rsidRDefault="00E003BE" w:rsidP="00B7274B"/>
                    <w:p w14:paraId="4A240049" w14:textId="77777777" w:rsidR="00E003BE" w:rsidRDefault="00E003BE" w:rsidP="00B7274B"/>
                    <w:p w14:paraId="622BC02B" w14:textId="77777777" w:rsidR="00E003BE" w:rsidRDefault="00E003BE" w:rsidP="00B7274B"/>
                  </w:txbxContent>
                </v:textbox>
                <w10:wrap anchorx="margin"/>
              </v:shape>
            </w:pict>
          </mc:Fallback>
        </mc:AlternateContent>
      </w:r>
      <w:r w:rsidR="00672CC6" w:rsidRPr="00363F6A">
        <w:rPr>
          <w:rFonts w:ascii="Arial" w:hAnsi="Arial" w:cs="Arial"/>
        </w:rPr>
        <w:tab/>
      </w:r>
      <w:r w:rsidR="00672CC6" w:rsidRPr="00363F6A">
        <w:rPr>
          <w:rFonts w:ascii="Arial" w:hAnsi="Arial" w:cs="Arial"/>
        </w:rPr>
        <w:tab/>
      </w:r>
      <w:r w:rsidR="00672CC6" w:rsidRPr="00363F6A">
        <w:rPr>
          <w:rFonts w:ascii="Arial" w:hAnsi="Arial" w:cs="Arial"/>
        </w:rPr>
        <w:tab/>
      </w:r>
      <w:r w:rsidR="00672CC6" w:rsidRPr="00363F6A">
        <w:rPr>
          <w:rFonts w:ascii="Arial" w:hAnsi="Arial" w:cs="Arial"/>
          <w:position w:val="-70"/>
        </w:rPr>
        <w:object w:dxaOrig="3680" w:dyaOrig="1520" w14:anchorId="51D48224">
          <v:shape id="_x0000_i1095" type="#_x0000_t75" style="width:183pt;height:76.5pt" o:ole="">
            <v:imagedata r:id="rId149" o:title=""/>
          </v:shape>
          <o:OLEObject Type="Embed" ProgID="Equation.DSMT4" ShapeID="_x0000_i1095" DrawAspect="Content" ObjectID="_1626674117" r:id="rId150"/>
        </w:object>
      </w:r>
    </w:p>
    <w:p w14:paraId="53E65349" w14:textId="7EEAB59D" w:rsidR="00672CC6" w:rsidRPr="00363F6A" w:rsidRDefault="00672CC6" w:rsidP="00672CC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="00B7274B" w:rsidRPr="00363F6A">
        <w:rPr>
          <w:rFonts w:ascii="Arial" w:hAnsi="Arial" w:cs="Arial"/>
        </w:rPr>
        <w:t xml:space="preserve"> </w:t>
      </w:r>
      <w:r w:rsidRPr="00363F6A">
        <w:rPr>
          <w:rFonts w:ascii="Arial" w:hAnsi="Arial" w:cs="Arial"/>
        </w:rPr>
        <w:t>(2)</w:t>
      </w:r>
    </w:p>
    <w:p w14:paraId="1F8FE41F" w14:textId="34D56E4E" w:rsidR="00BF7BA2" w:rsidRPr="00363F6A" w:rsidRDefault="00BF7BA2" w:rsidP="00BF7BA2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  <w:t xml:space="preserve"> (ii)</w:t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  <w:position w:val="-6"/>
        </w:rPr>
        <w:object w:dxaOrig="1240" w:dyaOrig="300" w14:anchorId="768BE75B">
          <v:shape id="_x0000_i1096" type="#_x0000_t75" style="width:62pt;height:15pt" o:ole="">
            <v:imagedata r:id="rId151" o:title=""/>
          </v:shape>
          <o:OLEObject Type="Embed" ProgID="Equation.DSMT4" ShapeID="_x0000_i1096" DrawAspect="Content" ObjectID="_1626674118" r:id="rId152"/>
        </w:object>
      </w:r>
    </w:p>
    <w:p w14:paraId="1A4CE818" w14:textId="6D808A63" w:rsidR="00BF7BA2" w:rsidRPr="00363F6A" w:rsidRDefault="00B7274B" w:rsidP="00BF7BA2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42567" behindDoc="1" locked="0" layoutInCell="1" allowOverlap="1" wp14:anchorId="7BCC1773" wp14:editId="392BC20D">
                <wp:simplePos x="0" y="0"/>
                <wp:positionH relativeFrom="margin">
                  <wp:posOffset>2900934</wp:posOffset>
                </wp:positionH>
                <wp:positionV relativeFrom="paragraph">
                  <wp:posOffset>186182</wp:posOffset>
                </wp:positionV>
                <wp:extent cx="592455" cy="277470"/>
                <wp:effectExtent l="0" t="0" r="0" b="8890"/>
                <wp:wrapNone/>
                <wp:docPr id="245" name="Text Box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783B69" w14:textId="02F69A46" w:rsidR="00E003BE" w:rsidRDefault="00E003BE" w:rsidP="00B7274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573BF4F" w14:textId="77777777" w:rsidR="00E003BE" w:rsidRDefault="00E003BE" w:rsidP="00B7274B"/>
                          <w:p w14:paraId="547F28AB" w14:textId="77777777" w:rsidR="00E003BE" w:rsidRDefault="00E003BE" w:rsidP="00B7274B"/>
                          <w:p w14:paraId="2D480256" w14:textId="77777777" w:rsidR="00E003BE" w:rsidRDefault="00E003BE" w:rsidP="00B7274B"/>
                          <w:p w14:paraId="3E8E6B65" w14:textId="77777777" w:rsidR="00E003BE" w:rsidRDefault="00E003BE" w:rsidP="00B7274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CC1773" id="Text Box 245" o:spid="_x0000_s1122" type="#_x0000_t202" style="position:absolute;margin-left:228.4pt;margin-top:14.65pt;width:46.65pt;height:21.85pt;z-index:-25147391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" stroked="f">
                <v:textbox>
                  <w:txbxContent>
                    <w:p w14:paraId="60783B69" w14:textId="02F69A46" w:rsidR="00E003BE" w:rsidRDefault="00E003BE" w:rsidP="00B7274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573BF4F" w14:textId="77777777" w:rsidR="00E003BE" w:rsidRDefault="00E003BE" w:rsidP="00B7274B"/>
                    <w:p w14:paraId="547F28AB" w14:textId="77777777" w:rsidR="00E003BE" w:rsidRDefault="00E003BE" w:rsidP="00B7274B"/>
                    <w:p w14:paraId="2D480256" w14:textId="77777777" w:rsidR="00E003BE" w:rsidRDefault="00E003BE" w:rsidP="00B7274B"/>
                    <w:p w14:paraId="3E8E6B65" w14:textId="77777777" w:rsidR="00E003BE" w:rsidRDefault="00E003BE" w:rsidP="00B7274B"/>
                  </w:txbxContent>
                </v:textbox>
                <w10:wrap anchorx="margin"/>
              </v:shape>
            </w:pict>
          </mc:Fallback>
        </mc:AlternateContent>
      </w:r>
      <w:r w:rsidR="00BF7BA2" w:rsidRPr="00363F6A">
        <w:rPr>
          <w:rFonts w:ascii="Arial" w:hAnsi="Arial" w:cs="Arial"/>
        </w:rPr>
        <w:tab/>
      </w:r>
      <w:r w:rsidR="00BF7BA2" w:rsidRPr="00363F6A">
        <w:rPr>
          <w:rFonts w:ascii="Arial" w:hAnsi="Arial" w:cs="Arial"/>
        </w:rPr>
        <w:tab/>
      </w:r>
      <w:r w:rsidR="00BF7BA2" w:rsidRPr="00363F6A">
        <w:rPr>
          <w:rFonts w:ascii="Arial" w:hAnsi="Arial" w:cs="Arial"/>
        </w:rPr>
        <w:tab/>
      </w:r>
      <w:r w:rsidRPr="00363F6A">
        <w:rPr>
          <w:rFonts w:ascii="Arial" w:hAnsi="Arial" w:cs="Arial"/>
          <w:position w:val="-28"/>
        </w:rPr>
        <w:object w:dxaOrig="2480" w:dyaOrig="660" w14:anchorId="6A38A633">
          <v:shape id="_x0000_i1097" type="#_x0000_t75" style="width:124.5pt;height:32pt" o:ole="">
            <v:imagedata r:id="rId153" o:title=""/>
          </v:shape>
          <o:OLEObject Type="Embed" ProgID="Equation.DSMT4" ShapeID="_x0000_i1097" DrawAspect="Content" ObjectID="_1626674119" r:id="rId154"/>
        </w:object>
      </w:r>
    </w:p>
    <w:p w14:paraId="29FA5B87" w14:textId="2AA5CBA2" w:rsidR="00BF7BA2" w:rsidRPr="00363F6A" w:rsidRDefault="00BF7BA2" w:rsidP="00BF7BA2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  <w:t>(</w:t>
      </w:r>
      <w:r w:rsidR="00B7274B">
        <w:rPr>
          <w:rFonts w:ascii="Arial" w:hAnsi="Arial" w:cs="Arial"/>
        </w:rPr>
        <w:t>1</w:t>
      </w:r>
      <w:r w:rsidRPr="00363F6A">
        <w:rPr>
          <w:rFonts w:ascii="Arial" w:hAnsi="Arial" w:cs="Arial"/>
        </w:rPr>
        <w:t>)</w:t>
      </w:r>
    </w:p>
    <w:p w14:paraId="03C164F2" w14:textId="77777777" w:rsidR="00BF7BA2" w:rsidRPr="00363F6A" w:rsidRDefault="00BF7BA2" w:rsidP="00BF7BA2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7983A107" w14:textId="617ADDD8" w:rsidR="00BF7BA2" w:rsidRPr="00363F6A" w:rsidRDefault="00BF7BA2" w:rsidP="00BF7BA2">
      <w:pPr>
        <w:tabs>
          <w:tab w:val="left" w:pos="567"/>
          <w:tab w:val="left" w:pos="1134"/>
          <w:tab w:val="left" w:pos="1701"/>
          <w:tab w:val="right" w:pos="9639"/>
        </w:tabs>
        <w:jc w:val="both"/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  <w:t>(iii)</w:t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  <w:position w:val="-12"/>
        </w:rPr>
        <w:object w:dxaOrig="2360" w:dyaOrig="360" w14:anchorId="4BF2DD24">
          <v:shape id="_x0000_i1098" type="#_x0000_t75" style="width:118pt;height:18pt" o:ole="">
            <v:imagedata r:id="rId155" o:title=""/>
          </v:shape>
          <o:OLEObject Type="Embed" ProgID="Equation.DSMT4" ShapeID="_x0000_i1098" DrawAspect="Content" ObjectID="_1626674120" r:id="rId156"/>
        </w:object>
      </w:r>
    </w:p>
    <w:p w14:paraId="49C59150" w14:textId="64B8F95C" w:rsidR="00BF7BA2" w:rsidRPr="00363F6A" w:rsidRDefault="00BF7BA2" w:rsidP="00BF7BA2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</w:rPr>
      </w:pPr>
      <w:r w:rsidRPr="00363F6A">
        <w:rPr>
          <w:rFonts w:ascii="Arial" w:hAnsi="Arial" w:cs="Arial"/>
        </w:rPr>
        <w:object w:dxaOrig="5088" w:dyaOrig="3778" w14:anchorId="3F1A92EF">
          <v:shape id="_x0000_i1099" type="#_x0000_t75" style="width:215pt;height:160pt" o:ole="">
            <v:imagedata r:id="rId157" o:title=""/>
          </v:shape>
          <o:OLEObject Type="Embed" ProgID="FXDraw.Graphic" ShapeID="_x0000_i1099" DrawAspect="Content" ObjectID="_1626674121" r:id="rId158"/>
        </w:object>
      </w:r>
    </w:p>
    <w:p w14:paraId="3B6488FF" w14:textId="75D6F13D" w:rsidR="00BF7BA2" w:rsidRPr="00363F6A" w:rsidRDefault="00BF7BA2" w:rsidP="00BF7BA2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</w:rPr>
      </w:pPr>
    </w:p>
    <w:p w14:paraId="1AE87DCC" w14:textId="7BA2E163" w:rsidR="00BF7BA2" w:rsidRPr="00363F6A" w:rsidRDefault="00BF7BA2" w:rsidP="00BF7BA2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  <w:t xml:space="preserve">The maximum velocity occurs after two hours. </w:t>
      </w:r>
    </w:p>
    <w:p w14:paraId="642EC8CF" w14:textId="1391634A" w:rsidR="00BF7BA2" w:rsidRPr="00363F6A" w:rsidRDefault="00B7274B" w:rsidP="00BF7BA2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46663" behindDoc="1" locked="0" layoutInCell="1" allowOverlap="1" wp14:anchorId="74E27DF4" wp14:editId="2D47914B">
                <wp:simplePos x="0" y="0"/>
                <wp:positionH relativeFrom="margin">
                  <wp:posOffset>3467405</wp:posOffset>
                </wp:positionH>
                <wp:positionV relativeFrom="paragraph">
                  <wp:posOffset>1473</wp:posOffset>
                </wp:positionV>
                <wp:extent cx="592455" cy="292126"/>
                <wp:effectExtent l="0" t="0" r="0" b="0"/>
                <wp:wrapNone/>
                <wp:docPr id="247" name="Text Box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AAD0EE" w14:textId="77777777" w:rsidR="00E003BE" w:rsidRDefault="00E003BE" w:rsidP="00B7274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B1E0BD5" w14:textId="77777777" w:rsidR="00E003BE" w:rsidRDefault="00E003BE" w:rsidP="00B7274B"/>
                          <w:p w14:paraId="7AB8CE41" w14:textId="77777777" w:rsidR="00E003BE" w:rsidRDefault="00E003BE" w:rsidP="00B7274B"/>
                          <w:p w14:paraId="1ECD98C3" w14:textId="77777777" w:rsidR="00E003BE" w:rsidRDefault="00E003BE" w:rsidP="00B7274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E27DF4" id="Text Box 247" o:spid="_x0000_s1123" type="#_x0000_t202" style="position:absolute;margin-left:273pt;margin-top:.1pt;width:46.65pt;height:23pt;z-index:-25146981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" stroked="f">
                <v:textbox>
                  <w:txbxContent>
                    <w:p w14:paraId="23AAD0EE" w14:textId="77777777" w:rsidR="00E003BE" w:rsidRDefault="00E003BE" w:rsidP="00B7274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B1E0BD5" w14:textId="77777777" w:rsidR="00E003BE" w:rsidRDefault="00E003BE" w:rsidP="00B7274B"/>
                    <w:p w14:paraId="7AB8CE41" w14:textId="77777777" w:rsidR="00E003BE" w:rsidRDefault="00E003BE" w:rsidP="00B7274B"/>
                    <w:p w14:paraId="1ECD98C3" w14:textId="77777777" w:rsidR="00E003BE" w:rsidRDefault="00E003BE" w:rsidP="00B7274B"/>
                  </w:txbxContent>
                </v:textbox>
                <w10:wrap anchorx="margin"/>
              </v:shape>
            </w:pict>
          </mc:Fallback>
        </mc:AlternateContent>
      </w:r>
      <w:r w:rsidR="00BF7BA2" w:rsidRPr="00363F6A">
        <w:rPr>
          <w:rFonts w:ascii="Arial" w:hAnsi="Arial" w:cs="Arial"/>
        </w:rPr>
        <w:tab/>
      </w:r>
      <w:r w:rsidR="00BF7BA2" w:rsidRPr="00363F6A">
        <w:rPr>
          <w:rFonts w:ascii="Arial" w:hAnsi="Arial" w:cs="Arial"/>
        </w:rPr>
        <w:tab/>
        <w:t>The maximum speed is 60 km hour</w:t>
      </w:r>
      <w:r w:rsidR="00BF7BA2" w:rsidRPr="00363F6A">
        <w:rPr>
          <w:rFonts w:ascii="Arial" w:hAnsi="Arial" w:cs="Arial"/>
          <w:vertAlign w:val="superscript"/>
        </w:rPr>
        <w:t>-1.</w:t>
      </w:r>
      <w:r w:rsidR="00BF7BA2" w:rsidRPr="00363F6A">
        <w:rPr>
          <w:rFonts w:ascii="Arial" w:hAnsi="Arial" w:cs="Arial"/>
        </w:rPr>
        <w:tab/>
        <w:t>(</w:t>
      </w:r>
      <w:r>
        <w:rPr>
          <w:rFonts w:ascii="Arial" w:hAnsi="Arial" w:cs="Arial"/>
        </w:rPr>
        <w:t>1</w:t>
      </w:r>
      <w:r w:rsidR="00BF7BA2" w:rsidRPr="00363F6A">
        <w:rPr>
          <w:rFonts w:ascii="Arial" w:hAnsi="Arial" w:cs="Arial"/>
        </w:rPr>
        <w:t>)</w:t>
      </w:r>
    </w:p>
    <w:p w14:paraId="593A5198" w14:textId="495D0C64" w:rsidR="00BF7BA2" w:rsidRPr="00363F6A" w:rsidRDefault="00BF7BA2" w:rsidP="00BF7BA2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47E96D6A" w14:textId="0620B29A" w:rsidR="00BF7BA2" w:rsidRPr="00363F6A" w:rsidRDefault="00BF7BA2" w:rsidP="00BF7BA2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  <w:t>(c)</w:t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  <w:position w:val="-10"/>
        </w:rPr>
        <w:object w:dxaOrig="1300" w:dyaOrig="340" w14:anchorId="418B0469">
          <v:shape id="_x0000_i1100" type="#_x0000_t75" style="width:65.5pt;height:17.5pt" o:ole="">
            <v:imagedata r:id="rId159" o:title=""/>
          </v:shape>
          <o:OLEObject Type="Embed" ProgID="Equation.DSMT4" ShapeID="_x0000_i1100" DrawAspect="Content" ObjectID="_1626674122" r:id="rId160"/>
        </w:object>
      </w:r>
    </w:p>
    <w:p w14:paraId="611762E8" w14:textId="4DFB89D3" w:rsidR="00BF7BA2" w:rsidRPr="00363F6A" w:rsidRDefault="003259A5" w:rsidP="00BF7BA2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54855" behindDoc="1" locked="0" layoutInCell="1" allowOverlap="1" wp14:anchorId="45E341E9" wp14:editId="61A78026">
                <wp:simplePos x="0" y="0"/>
                <wp:positionH relativeFrom="margin">
                  <wp:posOffset>1977390</wp:posOffset>
                </wp:positionH>
                <wp:positionV relativeFrom="paragraph">
                  <wp:posOffset>3615893</wp:posOffset>
                </wp:positionV>
                <wp:extent cx="592455" cy="277470"/>
                <wp:effectExtent l="0" t="0" r="0" b="8890"/>
                <wp:wrapNone/>
                <wp:docPr id="253" name="Text Box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CDE34A" w14:textId="77777777" w:rsidR="00E003BE" w:rsidRDefault="00E003BE" w:rsidP="003259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C954CF9" w14:textId="77777777" w:rsidR="00E003BE" w:rsidRDefault="00E003BE" w:rsidP="003259A5"/>
                          <w:p w14:paraId="66B6C40C" w14:textId="77777777" w:rsidR="00E003BE" w:rsidRDefault="00E003BE" w:rsidP="003259A5"/>
                          <w:p w14:paraId="0C8BE72A" w14:textId="77777777" w:rsidR="00E003BE" w:rsidRDefault="00E003BE" w:rsidP="003259A5"/>
                          <w:p w14:paraId="6E2FF1D3" w14:textId="77777777" w:rsidR="00E003BE" w:rsidRDefault="00E003BE" w:rsidP="003259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E341E9" id="Text Box 253" o:spid="_x0000_s1124" type="#_x0000_t202" style="position:absolute;margin-left:155.7pt;margin-top:284.7pt;width:46.65pt;height:21.85pt;z-index:-25146162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" stroked="f">
                <v:textbox>
                  <w:txbxContent>
                    <w:p w14:paraId="13CDE34A" w14:textId="77777777" w:rsidR="00E003BE" w:rsidRDefault="00E003BE" w:rsidP="003259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C954CF9" w14:textId="77777777" w:rsidR="00E003BE" w:rsidRDefault="00E003BE" w:rsidP="003259A5"/>
                    <w:p w14:paraId="66B6C40C" w14:textId="77777777" w:rsidR="00E003BE" w:rsidRDefault="00E003BE" w:rsidP="003259A5"/>
                    <w:p w14:paraId="0C8BE72A" w14:textId="77777777" w:rsidR="00E003BE" w:rsidRDefault="00E003BE" w:rsidP="003259A5"/>
                    <w:p w14:paraId="6E2FF1D3" w14:textId="77777777" w:rsidR="00E003BE" w:rsidRDefault="00E003BE" w:rsidP="003259A5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52807" behindDoc="1" locked="0" layoutInCell="1" allowOverlap="1" wp14:anchorId="231F82A0" wp14:editId="3846EBB9">
                <wp:simplePos x="0" y="0"/>
                <wp:positionH relativeFrom="margin">
                  <wp:posOffset>3657600</wp:posOffset>
                </wp:positionH>
                <wp:positionV relativeFrom="paragraph">
                  <wp:posOffset>2429840</wp:posOffset>
                </wp:positionV>
                <wp:extent cx="592455" cy="277470"/>
                <wp:effectExtent l="0" t="0" r="0" b="8890"/>
                <wp:wrapNone/>
                <wp:docPr id="252" name="Text Box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76A6E0" w14:textId="77777777" w:rsidR="00E003BE" w:rsidRDefault="00E003BE" w:rsidP="003259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8EC9459" w14:textId="77777777" w:rsidR="00E003BE" w:rsidRDefault="00E003BE" w:rsidP="003259A5"/>
                          <w:p w14:paraId="37040448" w14:textId="77777777" w:rsidR="00E003BE" w:rsidRDefault="00E003BE" w:rsidP="003259A5"/>
                          <w:p w14:paraId="302511DA" w14:textId="77777777" w:rsidR="00E003BE" w:rsidRDefault="00E003BE" w:rsidP="003259A5"/>
                          <w:p w14:paraId="192AADEA" w14:textId="77777777" w:rsidR="00E003BE" w:rsidRDefault="00E003BE" w:rsidP="003259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1F82A0" id="Text Box 252" o:spid="_x0000_s1125" type="#_x0000_t202" style="position:absolute;margin-left:4in;margin-top:191.35pt;width:46.65pt;height:21.85pt;z-index:-25146367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" stroked="f">
                <v:textbox>
                  <w:txbxContent>
                    <w:p w14:paraId="1E76A6E0" w14:textId="77777777" w:rsidR="00E003BE" w:rsidRDefault="00E003BE" w:rsidP="003259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8EC9459" w14:textId="77777777" w:rsidR="00E003BE" w:rsidRDefault="00E003BE" w:rsidP="003259A5"/>
                    <w:p w14:paraId="37040448" w14:textId="77777777" w:rsidR="00E003BE" w:rsidRDefault="00E003BE" w:rsidP="003259A5"/>
                    <w:p w14:paraId="302511DA" w14:textId="77777777" w:rsidR="00E003BE" w:rsidRDefault="00E003BE" w:rsidP="003259A5"/>
                    <w:p w14:paraId="192AADEA" w14:textId="77777777" w:rsidR="00E003BE" w:rsidRDefault="00E003BE" w:rsidP="003259A5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50759" behindDoc="1" locked="0" layoutInCell="1" allowOverlap="1" wp14:anchorId="4AB5E840" wp14:editId="7B419824">
                <wp:simplePos x="0" y="0"/>
                <wp:positionH relativeFrom="margin">
                  <wp:posOffset>1272844</wp:posOffset>
                </wp:positionH>
                <wp:positionV relativeFrom="paragraph">
                  <wp:posOffset>1493495</wp:posOffset>
                </wp:positionV>
                <wp:extent cx="592455" cy="277470"/>
                <wp:effectExtent l="0" t="0" r="0" b="8890"/>
                <wp:wrapNone/>
                <wp:docPr id="251" name="Text Box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D18712" w14:textId="77777777" w:rsidR="00E003BE" w:rsidRDefault="00E003BE" w:rsidP="003259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C377D74" w14:textId="77777777" w:rsidR="00E003BE" w:rsidRDefault="00E003BE" w:rsidP="003259A5"/>
                          <w:p w14:paraId="67D4A2A8" w14:textId="77777777" w:rsidR="00E003BE" w:rsidRDefault="00E003BE" w:rsidP="003259A5"/>
                          <w:p w14:paraId="6370E6DD" w14:textId="77777777" w:rsidR="00E003BE" w:rsidRDefault="00E003BE" w:rsidP="003259A5"/>
                          <w:p w14:paraId="7D559256" w14:textId="77777777" w:rsidR="00E003BE" w:rsidRDefault="00E003BE" w:rsidP="003259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B5E840" id="Text Box 251" o:spid="_x0000_s1126" type="#_x0000_t202" style="position:absolute;margin-left:100.2pt;margin-top:117.6pt;width:46.65pt;height:21.85pt;z-index:-25146572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" stroked="f">
                <v:textbox>
                  <w:txbxContent>
                    <w:p w14:paraId="27D18712" w14:textId="77777777" w:rsidR="00E003BE" w:rsidRDefault="00E003BE" w:rsidP="003259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C377D74" w14:textId="77777777" w:rsidR="00E003BE" w:rsidRDefault="00E003BE" w:rsidP="003259A5"/>
                    <w:p w14:paraId="67D4A2A8" w14:textId="77777777" w:rsidR="00E003BE" w:rsidRDefault="00E003BE" w:rsidP="003259A5"/>
                    <w:p w14:paraId="6370E6DD" w14:textId="77777777" w:rsidR="00E003BE" w:rsidRDefault="00E003BE" w:rsidP="003259A5"/>
                    <w:p w14:paraId="7D559256" w14:textId="77777777" w:rsidR="00E003BE" w:rsidRDefault="00E003BE" w:rsidP="003259A5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48711" behindDoc="1" locked="0" layoutInCell="1" allowOverlap="1" wp14:anchorId="1CCFDEAE" wp14:editId="55CCAB39">
                <wp:simplePos x="0" y="0"/>
                <wp:positionH relativeFrom="margin">
                  <wp:posOffset>1887321</wp:posOffset>
                </wp:positionH>
                <wp:positionV relativeFrom="paragraph">
                  <wp:posOffset>103607</wp:posOffset>
                </wp:positionV>
                <wp:extent cx="592455" cy="277470"/>
                <wp:effectExtent l="0" t="0" r="0" b="8890"/>
                <wp:wrapNone/>
                <wp:docPr id="250" name="Text Box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EF3381" w14:textId="77777777" w:rsidR="00E003BE" w:rsidRDefault="00E003BE" w:rsidP="003259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D97CE81" w14:textId="77777777" w:rsidR="00E003BE" w:rsidRDefault="00E003BE" w:rsidP="003259A5"/>
                          <w:p w14:paraId="03DA0142" w14:textId="77777777" w:rsidR="00E003BE" w:rsidRDefault="00E003BE" w:rsidP="003259A5"/>
                          <w:p w14:paraId="5D6F0503" w14:textId="77777777" w:rsidR="00E003BE" w:rsidRDefault="00E003BE" w:rsidP="003259A5"/>
                          <w:p w14:paraId="07201B3C" w14:textId="77777777" w:rsidR="00E003BE" w:rsidRDefault="00E003BE" w:rsidP="003259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CFDEAE" id="Text Box 250" o:spid="_x0000_s1127" type="#_x0000_t202" style="position:absolute;margin-left:148.6pt;margin-top:8.15pt;width:46.65pt;height:21.85pt;z-index:-25146776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" stroked="f">
                <v:textbox>
                  <w:txbxContent>
                    <w:p w14:paraId="52EF3381" w14:textId="77777777" w:rsidR="00E003BE" w:rsidRDefault="00E003BE" w:rsidP="003259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D97CE81" w14:textId="77777777" w:rsidR="00E003BE" w:rsidRDefault="00E003BE" w:rsidP="003259A5"/>
                    <w:p w14:paraId="03DA0142" w14:textId="77777777" w:rsidR="00E003BE" w:rsidRDefault="00E003BE" w:rsidP="003259A5"/>
                    <w:p w14:paraId="5D6F0503" w14:textId="77777777" w:rsidR="00E003BE" w:rsidRDefault="00E003BE" w:rsidP="003259A5"/>
                    <w:p w14:paraId="07201B3C" w14:textId="77777777" w:rsidR="00E003BE" w:rsidRDefault="00E003BE" w:rsidP="003259A5"/>
                  </w:txbxContent>
                </v:textbox>
                <w10:wrap anchorx="margin"/>
              </v:shape>
            </w:pict>
          </mc:Fallback>
        </mc:AlternateContent>
      </w:r>
      <w:r w:rsidR="00B7274B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44615" behindDoc="1" locked="0" layoutInCell="1" allowOverlap="1" wp14:anchorId="3900E177" wp14:editId="7237D831">
                <wp:simplePos x="0" y="0"/>
                <wp:positionH relativeFrom="margin">
                  <wp:posOffset>1542136</wp:posOffset>
                </wp:positionH>
                <wp:positionV relativeFrom="paragraph">
                  <wp:posOffset>5457825</wp:posOffset>
                </wp:positionV>
                <wp:extent cx="592455" cy="292126"/>
                <wp:effectExtent l="0" t="0" r="0" b="0"/>
                <wp:wrapNone/>
                <wp:docPr id="246" name="Text Box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21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7910B2" w14:textId="77777777" w:rsidR="00E003BE" w:rsidRDefault="00E003BE" w:rsidP="00B7274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3823E74" w14:textId="77777777" w:rsidR="00E003BE" w:rsidRDefault="00E003BE" w:rsidP="00B7274B"/>
                          <w:p w14:paraId="56A2AE0C" w14:textId="77777777" w:rsidR="00E003BE" w:rsidRDefault="00E003BE" w:rsidP="00B7274B"/>
                          <w:p w14:paraId="39FBEE42" w14:textId="77777777" w:rsidR="00E003BE" w:rsidRDefault="00E003BE" w:rsidP="00B7274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00E177" id="Text Box 246" o:spid="_x0000_s1128" type="#_x0000_t202" style="position:absolute;margin-left:121.45pt;margin-top:429.75pt;width:46.65pt;height:23pt;z-index:-25147186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" stroked="f">
                <v:textbox>
                  <w:txbxContent>
                    <w:p w14:paraId="347910B2" w14:textId="77777777" w:rsidR="00E003BE" w:rsidRDefault="00E003BE" w:rsidP="00B7274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3823E74" w14:textId="77777777" w:rsidR="00E003BE" w:rsidRDefault="00E003BE" w:rsidP="00B7274B"/>
                    <w:p w14:paraId="56A2AE0C" w14:textId="77777777" w:rsidR="00E003BE" w:rsidRDefault="00E003BE" w:rsidP="00B7274B"/>
                    <w:p w14:paraId="39FBEE42" w14:textId="77777777" w:rsidR="00E003BE" w:rsidRDefault="00E003BE" w:rsidP="00B7274B"/>
                  </w:txbxContent>
                </v:textbox>
                <w10:wrap anchorx="margin"/>
              </v:shape>
            </w:pict>
          </mc:Fallback>
        </mc:AlternateContent>
      </w:r>
      <w:r w:rsidR="00BF7BA2" w:rsidRPr="00363F6A">
        <w:rPr>
          <w:rFonts w:ascii="Arial" w:hAnsi="Arial" w:cs="Arial"/>
        </w:rPr>
        <w:tab/>
      </w:r>
      <w:r w:rsidR="00BF7BA2" w:rsidRPr="00363F6A">
        <w:rPr>
          <w:rFonts w:ascii="Arial" w:hAnsi="Arial" w:cs="Arial"/>
        </w:rPr>
        <w:tab/>
      </w:r>
      <w:r w:rsidR="008A6B81" w:rsidRPr="008A6B81">
        <w:rPr>
          <w:rFonts w:ascii="Arial" w:hAnsi="Arial" w:cs="Arial"/>
          <w:position w:val="-238"/>
        </w:rPr>
        <w:object w:dxaOrig="4120" w:dyaOrig="8980" w14:anchorId="0D351168">
          <v:shape id="_x0000_i1101" type="#_x0000_t75" style="width:207.5pt;height:456.5pt" o:ole="">
            <v:imagedata r:id="rId161" o:title=""/>
          </v:shape>
          <o:OLEObject Type="Embed" ProgID="Equation.DSMT4" ShapeID="_x0000_i1101" DrawAspect="Content" ObjectID="_1626674123" r:id="rId162"/>
        </w:object>
      </w:r>
    </w:p>
    <w:p w14:paraId="67D4FB3B" w14:textId="0DEF95F4" w:rsidR="00BF7BA2" w:rsidRPr="00363F6A" w:rsidRDefault="00BF7BA2" w:rsidP="00BF7BA2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  <w:t>(</w:t>
      </w:r>
      <w:r w:rsidR="00B7274B">
        <w:rPr>
          <w:rFonts w:ascii="Arial" w:hAnsi="Arial" w:cs="Arial"/>
        </w:rPr>
        <w:t>5</w:t>
      </w:r>
      <w:r w:rsidRPr="00363F6A">
        <w:rPr>
          <w:rFonts w:ascii="Arial" w:hAnsi="Arial" w:cs="Arial"/>
        </w:rPr>
        <w:t>)</w:t>
      </w:r>
    </w:p>
    <w:p w14:paraId="71DA94E6" w14:textId="77777777" w:rsidR="00BF7BA2" w:rsidRPr="00363F6A" w:rsidRDefault="00BF7BA2" w:rsidP="00BF7BA2">
      <w:pPr>
        <w:tabs>
          <w:tab w:val="left" w:pos="567"/>
          <w:tab w:val="left" w:pos="1134"/>
          <w:tab w:val="left" w:pos="1701"/>
          <w:tab w:val="right" w:pos="9639"/>
        </w:tabs>
        <w:jc w:val="both"/>
        <w:rPr>
          <w:rFonts w:ascii="Arial" w:hAnsi="Arial" w:cs="Arial"/>
        </w:rPr>
      </w:pPr>
    </w:p>
    <w:p w14:paraId="1B953BEA" w14:textId="4B3867C8" w:rsidR="00343C1A" w:rsidRPr="00363F6A" w:rsidRDefault="003259A5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56903" behindDoc="1" locked="0" layoutInCell="1" allowOverlap="1" wp14:anchorId="7218DF8B" wp14:editId="0408A61C">
                <wp:simplePos x="0" y="0"/>
                <wp:positionH relativeFrom="margin">
                  <wp:posOffset>2392071</wp:posOffset>
                </wp:positionH>
                <wp:positionV relativeFrom="paragraph">
                  <wp:posOffset>-33376</wp:posOffset>
                </wp:positionV>
                <wp:extent cx="592455" cy="277470"/>
                <wp:effectExtent l="0" t="0" r="0" b="8890"/>
                <wp:wrapNone/>
                <wp:docPr id="254" name="Text Box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EC1708" w14:textId="77777777" w:rsidR="00E003BE" w:rsidRDefault="00E003BE" w:rsidP="003259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093C76F6" w14:textId="77777777" w:rsidR="00E003BE" w:rsidRDefault="00E003BE" w:rsidP="003259A5"/>
                          <w:p w14:paraId="6FAC61F4" w14:textId="77777777" w:rsidR="00E003BE" w:rsidRDefault="00E003BE" w:rsidP="003259A5"/>
                          <w:p w14:paraId="4336BC63" w14:textId="77777777" w:rsidR="00E003BE" w:rsidRDefault="00E003BE" w:rsidP="003259A5"/>
                          <w:p w14:paraId="25E5E76D" w14:textId="77777777" w:rsidR="00E003BE" w:rsidRDefault="00E003BE" w:rsidP="003259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18DF8B" id="Text Box 254" o:spid="_x0000_s1129" type="#_x0000_t202" style="position:absolute;margin-left:188.35pt;margin-top:-2.65pt;width:46.65pt;height:21.85pt;z-index:-25145957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" stroked="f">
                <v:textbox>
                  <w:txbxContent>
                    <w:p w14:paraId="71EC1708" w14:textId="77777777" w:rsidR="00E003BE" w:rsidRDefault="00E003BE" w:rsidP="003259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093C76F6" w14:textId="77777777" w:rsidR="00E003BE" w:rsidRDefault="00E003BE" w:rsidP="003259A5"/>
                    <w:p w14:paraId="6FAC61F4" w14:textId="77777777" w:rsidR="00E003BE" w:rsidRDefault="00E003BE" w:rsidP="003259A5"/>
                    <w:p w14:paraId="4336BC63" w14:textId="77777777" w:rsidR="00E003BE" w:rsidRDefault="00E003BE" w:rsidP="003259A5"/>
                    <w:p w14:paraId="25E5E76D" w14:textId="77777777" w:rsidR="00E003BE" w:rsidRDefault="00E003BE" w:rsidP="003259A5"/>
                  </w:txbxContent>
                </v:textbox>
                <w10:wrap anchorx="margin"/>
              </v:shape>
            </w:pict>
          </mc:Fallback>
        </mc:AlternateContent>
      </w:r>
      <w:r w:rsidR="00BF7BA2" w:rsidRPr="00363F6A">
        <w:rPr>
          <w:rFonts w:ascii="Arial" w:hAnsi="Arial" w:cs="Arial"/>
        </w:rPr>
        <w:t>14.</w:t>
      </w:r>
      <w:r w:rsidR="00BF7BA2" w:rsidRPr="00363F6A">
        <w:rPr>
          <w:rFonts w:ascii="Arial" w:hAnsi="Arial" w:cs="Arial"/>
        </w:rPr>
        <w:tab/>
      </w:r>
      <w:r w:rsidR="00343C1A" w:rsidRPr="00363F6A">
        <w:rPr>
          <w:rFonts w:ascii="Arial" w:hAnsi="Arial" w:cs="Arial"/>
        </w:rPr>
        <w:t>(a)</w:t>
      </w:r>
      <w:r w:rsidR="00343C1A" w:rsidRPr="00363F6A">
        <w:rPr>
          <w:rFonts w:ascii="Arial" w:hAnsi="Arial" w:cs="Arial"/>
        </w:rPr>
        <w:tab/>
      </w:r>
      <w:r w:rsidR="00343C1A" w:rsidRPr="00363F6A">
        <w:rPr>
          <w:rFonts w:ascii="Arial" w:hAnsi="Arial" w:cs="Arial"/>
          <w:bCs/>
          <w:szCs w:val="22"/>
        </w:rPr>
        <w:t>(i)</w:t>
      </w:r>
      <w:r w:rsidR="00343C1A" w:rsidRPr="00363F6A">
        <w:rPr>
          <w:rFonts w:ascii="Arial" w:hAnsi="Arial" w:cs="Arial"/>
          <w:bCs/>
          <w:szCs w:val="22"/>
        </w:rPr>
        <w:tab/>
      </w:r>
      <w:r w:rsidR="00343C1A" w:rsidRPr="00363F6A">
        <w:rPr>
          <w:rFonts w:ascii="Arial" w:hAnsi="Arial" w:cs="Arial"/>
          <w:position w:val="-10"/>
        </w:rPr>
        <w:object w:dxaOrig="1640" w:dyaOrig="320" w14:anchorId="16FE90B5">
          <v:shape id="_x0000_i1102" type="#_x0000_t75" style="width:82.5pt;height:16.5pt" o:ole="">
            <v:imagedata r:id="rId163" o:title=""/>
          </v:shape>
          <o:OLEObject Type="Embed" ProgID="Equation.DSMT4" ShapeID="_x0000_i1102" DrawAspect="Content" ObjectID="_1626674124" r:id="rId164"/>
        </w:object>
      </w:r>
    </w:p>
    <w:p w14:paraId="698F2461" w14:textId="796FC73D" w:rsidR="00BF7BA2" w:rsidRPr="00363F6A" w:rsidRDefault="003259A5" w:rsidP="00343C1A">
      <w:pPr>
        <w:tabs>
          <w:tab w:val="left" w:pos="567"/>
          <w:tab w:val="left" w:pos="1134"/>
          <w:tab w:val="left" w:pos="1701"/>
          <w:tab w:val="right" w:pos="9639"/>
        </w:tabs>
        <w:jc w:val="both"/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58951" behindDoc="1" locked="0" layoutInCell="1" allowOverlap="1" wp14:anchorId="34396DF2" wp14:editId="1231FFB6">
                <wp:simplePos x="0" y="0"/>
                <wp:positionH relativeFrom="margin">
                  <wp:posOffset>2501798</wp:posOffset>
                </wp:positionH>
                <wp:positionV relativeFrom="paragraph">
                  <wp:posOffset>235915</wp:posOffset>
                </wp:positionV>
                <wp:extent cx="592455" cy="277470"/>
                <wp:effectExtent l="0" t="0" r="0" b="8890"/>
                <wp:wrapNone/>
                <wp:docPr id="255" name="Text Box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D931D9" w14:textId="77777777" w:rsidR="00E003BE" w:rsidRDefault="00E003BE" w:rsidP="003259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95A3C14" w14:textId="77777777" w:rsidR="00E003BE" w:rsidRDefault="00E003BE" w:rsidP="003259A5"/>
                          <w:p w14:paraId="75BFBAD5" w14:textId="77777777" w:rsidR="00E003BE" w:rsidRDefault="00E003BE" w:rsidP="003259A5"/>
                          <w:p w14:paraId="576F68FA" w14:textId="77777777" w:rsidR="00E003BE" w:rsidRDefault="00E003BE" w:rsidP="003259A5"/>
                          <w:p w14:paraId="681B125D" w14:textId="77777777" w:rsidR="00E003BE" w:rsidRDefault="00E003BE" w:rsidP="003259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396DF2" id="Text Box 255" o:spid="_x0000_s1130" type="#_x0000_t202" style="position:absolute;left:0;text-align:left;margin-left:197pt;margin-top:18.6pt;width:46.65pt;height:21.85pt;z-index:-25145752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" stroked="f">
                <v:textbox>
                  <w:txbxContent>
                    <w:p w14:paraId="5AD931D9" w14:textId="77777777" w:rsidR="00E003BE" w:rsidRDefault="00E003BE" w:rsidP="003259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95A3C14" w14:textId="77777777" w:rsidR="00E003BE" w:rsidRDefault="00E003BE" w:rsidP="003259A5"/>
                    <w:p w14:paraId="75BFBAD5" w14:textId="77777777" w:rsidR="00E003BE" w:rsidRDefault="00E003BE" w:rsidP="003259A5"/>
                    <w:p w14:paraId="576F68FA" w14:textId="77777777" w:rsidR="00E003BE" w:rsidRDefault="00E003BE" w:rsidP="003259A5"/>
                    <w:p w14:paraId="681B125D" w14:textId="77777777" w:rsidR="00E003BE" w:rsidRDefault="00E003BE" w:rsidP="003259A5"/>
                  </w:txbxContent>
                </v:textbox>
                <w10:wrap anchorx="margin"/>
              </v:shape>
            </w:pict>
          </mc:Fallback>
        </mc:AlternateContent>
      </w:r>
      <w:r w:rsidR="00343C1A" w:rsidRPr="00363F6A">
        <w:rPr>
          <w:rFonts w:ascii="Arial" w:hAnsi="Arial" w:cs="Arial"/>
        </w:rPr>
        <w:tab/>
      </w:r>
      <w:r w:rsidR="00343C1A" w:rsidRPr="00363F6A">
        <w:rPr>
          <w:rFonts w:ascii="Arial" w:hAnsi="Arial" w:cs="Arial"/>
        </w:rPr>
        <w:tab/>
        <w:t xml:space="preserve"> </w:t>
      </w:r>
      <w:r w:rsidR="00343C1A" w:rsidRPr="00363F6A">
        <w:rPr>
          <w:rFonts w:ascii="Arial" w:hAnsi="Arial" w:cs="Arial"/>
        </w:rPr>
        <w:tab/>
      </w:r>
      <w:r w:rsidR="00343C1A" w:rsidRPr="00363F6A">
        <w:rPr>
          <w:rFonts w:ascii="Arial" w:hAnsi="Arial" w:cs="Arial"/>
          <w:bCs/>
          <w:position w:val="-32"/>
          <w:szCs w:val="22"/>
        </w:rPr>
        <w:object w:dxaOrig="2680" w:dyaOrig="760" w14:anchorId="3F021BE3">
          <v:shape id="_x0000_i1103" type="#_x0000_t75" style="width:135pt;height:37.5pt" o:ole="">
            <v:imagedata r:id="rId165" o:title=""/>
          </v:shape>
          <o:OLEObject Type="Embed" ProgID="Equation.DSMT4" ShapeID="_x0000_i1103" DrawAspect="Content" ObjectID="_1626674125" r:id="rId166"/>
        </w:object>
      </w:r>
    </w:p>
    <w:p w14:paraId="027C13DC" w14:textId="69B0243D" w:rsidR="00343C1A" w:rsidRPr="00363F6A" w:rsidRDefault="00343C1A" w:rsidP="00343C1A">
      <w:pPr>
        <w:tabs>
          <w:tab w:val="left" w:pos="567"/>
          <w:tab w:val="left" w:pos="1134"/>
          <w:tab w:val="left" w:pos="1701"/>
          <w:tab w:val="right" w:pos="9639"/>
        </w:tabs>
        <w:jc w:val="both"/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  <w:t>(2)</w:t>
      </w:r>
    </w:p>
    <w:p w14:paraId="1CCD1631" w14:textId="256B39CA" w:rsidR="00343C1A" w:rsidRPr="00363F6A" w:rsidRDefault="003259A5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60999" behindDoc="1" locked="0" layoutInCell="1" allowOverlap="1" wp14:anchorId="6337D450" wp14:editId="1B0AEE28">
                <wp:simplePos x="0" y="0"/>
                <wp:positionH relativeFrom="margin">
                  <wp:posOffset>3806292</wp:posOffset>
                </wp:positionH>
                <wp:positionV relativeFrom="paragraph">
                  <wp:posOffset>14605</wp:posOffset>
                </wp:positionV>
                <wp:extent cx="592455" cy="277470"/>
                <wp:effectExtent l="0" t="0" r="0" b="8890"/>
                <wp:wrapNone/>
                <wp:docPr id="256" name="Text Box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13983E" w14:textId="77777777" w:rsidR="00E003BE" w:rsidRDefault="00E003BE" w:rsidP="003259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8C4770A" w14:textId="77777777" w:rsidR="00E003BE" w:rsidRDefault="00E003BE" w:rsidP="003259A5"/>
                          <w:p w14:paraId="44177F6B" w14:textId="77777777" w:rsidR="00E003BE" w:rsidRDefault="00E003BE" w:rsidP="003259A5"/>
                          <w:p w14:paraId="547FFBF8" w14:textId="77777777" w:rsidR="00E003BE" w:rsidRDefault="00E003BE" w:rsidP="003259A5"/>
                          <w:p w14:paraId="4CF2399A" w14:textId="77777777" w:rsidR="00E003BE" w:rsidRDefault="00E003BE" w:rsidP="003259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37D450" id="Text Box 256" o:spid="_x0000_s1131" type="#_x0000_t202" style="position:absolute;margin-left:299.7pt;margin-top:1.15pt;width:46.65pt;height:21.85pt;z-index:-25145548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" stroked="f">
                <v:textbox>
                  <w:txbxContent>
                    <w:p w14:paraId="6613983E" w14:textId="77777777" w:rsidR="00E003BE" w:rsidRDefault="00E003BE" w:rsidP="003259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8C4770A" w14:textId="77777777" w:rsidR="00E003BE" w:rsidRDefault="00E003BE" w:rsidP="003259A5"/>
                    <w:p w14:paraId="44177F6B" w14:textId="77777777" w:rsidR="00E003BE" w:rsidRDefault="00E003BE" w:rsidP="003259A5"/>
                    <w:p w14:paraId="547FFBF8" w14:textId="77777777" w:rsidR="00E003BE" w:rsidRDefault="00E003BE" w:rsidP="003259A5"/>
                    <w:p w14:paraId="4CF2399A" w14:textId="77777777" w:rsidR="00E003BE" w:rsidRDefault="00E003BE" w:rsidP="003259A5"/>
                  </w:txbxContent>
                </v:textbox>
                <w10:wrap anchorx="margin"/>
              </v:shape>
            </w:pict>
          </mc:Fallback>
        </mc:AlternateContent>
      </w:r>
      <w:r w:rsidR="00343C1A" w:rsidRPr="00363F6A">
        <w:rPr>
          <w:rFonts w:ascii="Arial" w:hAnsi="Arial" w:cs="Arial"/>
          <w:bCs/>
          <w:szCs w:val="22"/>
        </w:rPr>
        <w:tab/>
      </w:r>
      <w:r w:rsidR="00343C1A" w:rsidRPr="00363F6A">
        <w:rPr>
          <w:rFonts w:ascii="Arial" w:hAnsi="Arial" w:cs="Arial"/>
          <w:bCs/>
          <w:szCs w:val="22"/>
        </w:rPr>
        <w:tab/>
        <w:t>(ii)</w:t>
      </w:r>
      <w:r w:rsidR="00343C1A" w:rsidRPr="00363F6A">
        <w:rPr>
          <w:rFonts w:ascii="Arial" w:hAnsi="Arial" w:cs="Arial"/>
          <w:bCs/>
          <w:szCs w:val="22"/>
        </w:rPr>
        <w:tab/>
      </w:r>
      <w:r w:rsidR="00343C1A" w:rsidRPr="00363F6A">
        <w:rPr>
          <w:rFonts w:ascii="Arial" w:hAnsi="Arial" w:cs="Arial"/>
          <w:bCs/>
          <w:position w:val="-14"/>
          <w:szCs w:val="22"/>
        </w:rPr>
        <w:object w:dxaOrig="4040" w:dyaOrig="400" w14:anchorId="553BC416">
          <v:shape id="_x0000_i1104" type="#_x0000_t75" style="width:203pt;height:19.5pt" o:ole="">
            <v:imagedata r:id="rId167" o:title=""/>
          </v:shape>
          <o:OLEObject Type="Embed" ProgID="Equation.DSMT4" ShapeID="_x0000_i1104" DrawAspect="Content" ObjectID="_1626674126" r:id="rId168"/>
        </w:object>
      </w:r>
    </w:p>
    <w:p w14:paraId="02D919C4" w14:textId="6ACAF07B" w:rsidR="00343C1A" w:rsidRPr="00363F6A" w:rsidRDefault="00343C1A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  <w:t xml:space="preserve">  </w:t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position w:val="-10"/>
        </w:rPr>
        <w:object w:dxaOrig="1200" w:dyaOrig="320" w14:anchorId="70DE576E">
          <v:shape id="_x0000_i1105" type="#_x0000_t75" style="width:60pt;height:16.5pt" o:ole="">
            <v:imagedata r:id="rId169" o:title=""/>
          </v:shape>
          <o:OLEObject Type="Embed" ProgID="Equation.DSMT4" ShapeID="_x0000_i1105" DrawAspect="Content" ObjectID="_1626674127" r:id="rId170"/>
        </w:object>
      </w:r>
      <w:r w:rsidRPr="00363F6A">
        <w:rPr>
          <w:rFonts w:ascii="Arial" w:hAnsi="Arial" w:cs="Arial"/>
        </w:rPr>
        <w:tab/>
        <w:t>(1)</w:t>
      </w:r>
    </w:p>
    <w:p w14:paraId="06789A78" w14:textId="77777777" w:rsidR="00343C1A" w:rsidRPr="00363F6A" w:rsidRDefault="00343C1A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</w:p>
    <w:p w14:paraId="25F23859" w14:textId="6624196E" w:rsidR="00343C1A" w:rsidRPr="00363F6A" w:rsidRDefault="003259A5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63047" behindDoc="1" locked="0" layoutInCell="1" allowOverlap="1" wp14:anchorId="0DBE507F" wp14:editId="4F522B3D">
                <wp:simplePos x="0" y="0"/>
                <wp:positionH relativeFrom="margin">
                  <wp:posOffset>2523744</wp:posOffset>
                </wp:positionH>
                <wp:positionV relativeFrom="paragraph">
                  <wp:posOffset>220649</wp:posOffset>
                </wp:positionV>
                <wp:extent cx="592455" cy="277470"/>
                <wp:effectExtent l="0" t="0" r="0" b="8890"/>
                <wp:wrapNone/>
                <wp:docPr id="257" name="Text Box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5F2A09" w14:textId="77777777" w:rsidR="00E003BE" w:rsidRDefault="00E003BE" w:rsidP="003259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6DC42E9" w14:textId="77777777" w:rsidR="00E003BE" w:rsidRDefault="00E003BE" w:rsidP="003259A5"/>
                          <w:p w14:paraId="1AFF9B7F" w14:textId="77777777" w:rsidR="00E003BE" w:rsidRDefault="00E003BE" w:rsidP="003259A5"/>
                          <w:p w14:paraId="5AFD091D" w14:textId="77777777" w:rsidR="00E003BE" w:rsidRDefault="00E003BE" w:rsidP="003259A5"/>
                          <w:p w14:paraId="38537D4B" w14:textId="77777777" w:rsidR="00E003BE" w:rsidRDefault="00E003BE" w:rsidP="003259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BE507F" id="Text Box 257" o:spid="_x0000_s1132" type="#_x0000_t202" style="position:absolute;margin-left:198.7pt;margin-top:17.35pt;width:46.65pt;height:21.85pt;z-index:-25145343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" stroked="f">
                <v:textbox>
                  <w:txbxContent>
                    <w:p w14:paraId="0D5F2A09" w14:textId="77777777" w:rsidR="00E003BE" w:rsidRDefault="00E003BE" w:rsidP="003259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6DC42E9" w14:textId="77777777" w:rsidR="00E003BE" w:rsidRDefault="00E003BE" w:rsidP="003259A5"/>
                    <w:p w14:paraId="1AFF9B7F" w14:textId="77777777" w:rsidR="00E003BE" w:rsidRDefault="00E003BE" w:rsidP="003259A5"/>
                    <w:p w14:paraId="5AFD091D" w14:textId="77777777" w:rsidR="00E003BE" w:rsidRDefault="00E003BE" w:rsidP="003259A5"/>
                    <w:p w14:paraId="38537D4B" w14:textId="77777777" w:rsidR="00E003BE" w:rsidRDefault="00E003BE" w:rsidP="003259A5"/>
                  </w:txbxContent>
                </v:textbox>
                <w10:wrap anchorx="margin"/>
              </v:shape>
            </w:pict>
          </mc:Fallback>
        </mc:AlternateContent>
      </w:r>
      <w:r w:rsidR="00343C1A" w:rsidRPr="00363F6A">
        <w:rPr>
          <w:rFonts w:ascii="Arial" w:hAnsi="Arial" w:cs="Arial"/>
          <w:bCs/>
          <w:szCs w:val="22"/>
        </w:rPr>
        <w:tab/>
      </w:r>
      <w:r w:rsidR="00343C1A" w:rsidRPr="00363F6A">
        <w:rPr>
          <w:rFonts w:ascii="Arial" w:hAnsi="Arial" w:cs="Arial"/>
          <w:bCs/>
          <w:szCs w:val="22"/>
        </w:rPr>
        <w:tab/>
        <w:t>(iii)</w:t>
      </w:r>
      <w:r w:rsidR="00343C1A" w:rsidRPr="00363F6A">
        <w:rPr>
          <w:rFonts w:ascii="Arial" w:hAnsi="Arial" w:cs="Arial"/>
          <w:bCs/>
          <w:szCs w:val="22"/>
        </w:rPr>
        <w:tab/>
      </w:r>
      <w:r w:rsidR="00343C1A" w:rsidRPr="00363F6A">
        <w:rPr>
          <w:rFonts w:ascii="Arial" w:hAnsi="Arial" w:cs="Arial"/>
          <w:bCs/>
          <w:position w:val="-50"/>
          <w:szCs w:val="22"/>
        </w:rPr>
        <w:object w:dxaOrig="1880" w:dyaOrig="1120" w14:anchorId="3DFFE1AB">
          <v:shape id="_x0000_i1106" type="#_x0000_t75" style="width:94.5pt;height:55.5pt" o:ole="">
            <v:imagedata r:id="rId171" o:title=""/>
          </v:shape>
          <o:OLEObject Type="Embed" ProgID="Equation.DSMT4" ShapeID="_x0000_i1106" DrawAspect="Content" ObjectID="_1626674128" r:id="rId172"/>
        </w:object>
      </w:r>
      <w:r w:rsidR="00343C1A" w:rsidRPr="00363F6A">
        <w:rPr>
          <w:rFonts w:ascii="Arial" w:hAnsi="Arial" w:cs="Arial"/>
          <w:bCs/>
          <w:szCs w:val="22"/>
        </w:rPr>
        <w:tab/>
      </w:r>
    </w:p>
    <w:p w14:paraId="5B516D06" w14:textId="4C5F98DC" w:rsidR="00343C1A" w:rsidRPr="00363F6A" w:rsidRDefault="00343C1A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  <w:t xml:space="preserve">NB Any point can be used i.e. </w:t>
      </w:r>
      <w:r w:rsidRPr="00363F6A">
        <w:rPr>
          <w:rFonts w:ascii="Arial" w:hAnsi="Arial" w:cs="Arial"/>
          <w:position w:val="-50"/>
        </w:rPr>
        <w:object w:dxaOrig="420" w:dyaOrig="1120" w14:anchorId="1C8142F3">
          <v:shape id="_x0000_i1107" type="#_x0000_t75" style="width:21pt;height:55.5pt" o:ole="">
            <v:imagedata r:id="rId173" o:title=""/>
          </v:shape>
          <o:OLEObject Type="Embed" ProgID="Equation.DSMT4" ShapeID="_x0000_i1107" DrawAspect="Content" ObjectID="_1626674129" r:id="rId174"/>
        </w:object>
      </w:r>
      <w:r w:rsidRPr="00363F6A">
        <w:rPr>
          <w:rFonts w:ascii="Arial" w:hAnsi="Arial" w:cs="Arial"/>
        </w:rPr>
        <w:t xml:space="preserve"> can be ANY point.</w:t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  <w:bCs/>
          <w:szCs w:val="22"/>
        </w:rPr>
        <w:t>(1)</w:t>
      </w:r>
    </w:p>
    <w:p w14:paraId="16B25568" w14:textId="48E6C7CD" w:rsidR="00343C1A" w:rsidRPr="00363F6A" w:rsidRDefault="003259A5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65095" behindDoc="1" locked="0" layoutInCell="1" allowOverlap="1" wp14:anchorId="14B3A648" wp14:editId="139EE7D6">
                <wp:simplePos x="0" y="0"/>
                <wp:positionH relativeFrom="margin">
                  <wp:posOffset>5042586</wp:posOffset>
                </wp:positionH>
                <wp:positionV relativeFrom="paragraph">
                  <wp:posOffset>270561</wp:posOffset>
                </wp:positionV>
                <wp:extent cx="592455" cy="277470"/>
                <wp:effectExtent l="0" t="0" r="0" b="8890"/>
                <wp:wrapNone/>
                <wp:docPr id="258" name="Text Box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EAC804" w14:textId="77777777" w:rsidR="00E003BE" w:rsidRDefault="00E003BE" w:rsidP="003259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6081D17" w14:textId="77777777" w:rsidR="00E003BE" w:rsidRDefault="00E003BE" w:rsidP="003259A5"/>
                          <w:p w14:paraId="4050DAD0" w14:textId="77777777" w:rsidR="00E003BE" w:rsidRDefault="00E003BE" w:rsidP="003259A5"/>
                          <w:p w14:paraId="78E74722" w14:textId="77777777" w:rsidR="00E003BE" w:rsidRDefault="00E003BE" w:rsidP="003259A5"/>
                          <w:p w14:paraId="5BA0E0EE" w14:textId="77777777" w:rsidR="00E003BE" w:rsidRDefault="00E003BE" w:rsidP="003259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B3A648" id="Text Box 258" o:spid="_x0000_s1133" type="#_x0000_t202" style="position:absolute;margin-left:397.05pt;margin-top:21.3pt;width:46.65pt;height:21.85pt;z-index:-25145138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" stroked="f">
                <v:textbox>
                  <w:txbxContent>
                    <w:p w14:paraId="2CEAC804" w14:textId="77777777" w:rsidR="00E003BE" w:rsidRDefault="00E003BE" w:rsidP="003259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6081D17" w14:textId="77777777" w:rsidR="00E003BE" w:rsidRDefault="00E003BE" w:rsidP="003259A5"/>
                    <w:p w14:paraId="4050DAD0" w14:textId="77777777" w:rsidR="00E003BE" w:rsidRDefault="00E003BE" w:rsidP="003259A5"/>
                    <w:p w14:paraId="78E74722" w14:textId="77777777" w:rsidR="00E003BE" w:rsidRDefault="00E003BE" w:rsidP="003259A5"/>
                    <w:p w14:paraId="5BA0E0EE" w14:textId="77777777" w:rsidR="00E003BE" w:rsidRDefault="00E003BE" w:rsidP="003259A5"/>
                  </w:txbxContent>
                </v:textbox>
                <w10:wrap anchorx="margin"/>
              </v:shape>
            </w:pict>
          </mc:Fallback>
        </mc:AlternateContent>
      </w:r>
      <w:r w:rsidR="00343C1A" w:rsidRPr="00363F6A">
        <w:rPr>
          <w:rFonts w:ascii="Arial" w:hAnsi="Arial" w:cs="Arial"/>
          <w:bCs/>
          <w:szCs w:val="22"/>
        </w:rPr>
        <w:tab/>
        <w:t>(b)</w:t>
      </w:r>
      <w:r w:rsidR="00343C1A" w:rsidRPr="00363F6A">
        <w:rPr>
          <w:rFonts w:ascii="Arial" w:hAnsi="Arial" w:cs="Arial"/>
          <w:bCs/>
          <w:szCs w:val="22"/>
        </w:rPr>
        <w:tab/>
      </w:r>
      <w:r w:rsidR="00343C1A" w:rsidRPr="00363F6A">
        <w:rPr>
          <w:rFonts w:ascii="Arial" w:hAnsi="Arial" w:cs="Arial"/>
          <w:position w:val="-52"/>
        </w:rPr>
        <w:object w:dxaOrig="1579" w:dyaOrig="1160" w14:anchorId="67AFEA54">
          <v:shape id="_x0000_i1108" type="#_x0000_t75" style="width:78.5pt;height:58.5pt" o:ole="">
            <v:imagedata r:id="rId175" o:title=""/>
          </v:shape>
          <o:OLEObject Type="Embed" ProgID="Equation.DSMT4" ShapeID="_x0000_i1108" DrawAspect="Content" ObjectID="_1626674130" r:id="rId176"/>
        </w:object>
      </w:r>
      <w:r w:rsidR="00343C1A" w:rsidRPr="00363F6A">
        <w:rPr>
          <w:rFonts w:ascii="Arial" w:hAnsi="Arial" w:cs="Arial"/>
        </w:rPr>
        <w:t xml:space="preserve"> is a sphere of centre (0,1,-2</w:t>
      </w:r>
      <w:r w:rsidR="008A6B81">
        <w:rPr>
          <w:rFonts w:ascii="Arial" w:hAnsi="Arial" w:cs="Arial"/>
        </w:rPr>
        <w:t>)</w:t>
      </w:r>
      <w:r w:rsidR="00343C1A" w:rsidRPr="00363F6A">
        <w:rPr>
          <w:rFonts w:ascii="Arial" w:hAnsi="Arial" w:cs="Arial"/>
        </w:rPr>
        <w:t xml:space="preserve"> with a radius of 3</w:t>
      </w:r>
    </w:p>
    <w:p w14:paraId="528339FE" w14:textId="786C9715" w:rsidR="00343C1A" w:rsidRPr="00363F6A" w:rsidRDefault="00343C1A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  <w:position w:val="-4"/>
        </w:rPr>
        <w:object w:dxaOrig="540" w:dyaOrig="260" w14:anchorId="62BD7D71">
          <v:shape id="_x0000_i1109" type="#_x0000_t75" style="width:28pt;height:13pt" o:ole="">
            <v:imagedata r:id="rId177" o:title=""/>
          </v:shape>
          <o:OLEObject Type="Embed" ProgID="Equation.DSMT4" ShapeID="_x0000_i1109" DrawAspect="Content" ObjectID="_1626674131" r:id="rId178"/>
        </w:object>
      </w:r>
      <w:r w:rsidRPr="00363F6A">
        <w:rPr>
          <w:rFonts w:ascii="Arial" w:hAnsi="Arial" w:cs="Arial"/>
        </w:rPr>
        <w:t xml:space="preserve"> is a plane</w:t>
      </w:r>
    </w:p>
    <w:p w14:paraId="0F549C7E" w14:textId="588BDC09" w:rsidR="00343C1A" w:rsidRPr="00363F6A" w:rsidRDefault="003259A5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69191" behindDoc="1" locked="0" layoutInCell="1" allowOverlap="1" wp14:anchorId="65CADC6F" wp14:editId="786988DB">
                <wp:simplePos x="0" y="0"/>
                <wp:positionH relativeFrom="margin">
                  <wp:posOffset>219456</wp:posOffset>
                </wp:positionH>
                <wp:positionV relativeFrom="paragraph">
                  <wp:posOffset>557606</wp:posOffset>
                </wp:positionV>
                <wp:extent cx="592455" cy="277470"/>
                <wp:effectExtent l="0" t="0" r="0" b="8890"/>
                <wp:wrapNone/>
                <wp:docPr id="260" name="Text Box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9F2124" w14:textId="77777777" w:rsidR="00E003BE" w:rsidRDefault="00E003BE" w:rsidP="003259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8C7358C" w14:textId="77777777" w:rsidR="00E003BE" w:rsidRDefault="00E003BE" w:rsidP="003259A5"/>
                          <w:p w14:paraId="0D5E230A" w14:textId="77777777" w:rsidR="00E003BE" w:rsidRDefault="00E003BE" w:rsidP="003259A5"/>
                          <w:p w14:paraId="6F72EEC0" w14:textId="77777777" w:rsidR="00E003BE" w:rsidRDefault="00E003BE" w:rsidP="003259A5"/>
                          <w:p w14:paraId="273E3DD4" w14:textId="77777777" w:rsidR="00E003BE" w:rsidRDefault="00E003BE" w:rsidP="003259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ADC6F" id="Text Box 260" o:spid="_x0000_s1134" type="#_x0000_t202" style="position:absolute;margin-left:17.3pt;margin-top:43.9pt;width:46.65pt;height:21.85pt;z-index:-25144728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" stroked="f">
                <v:textbox>
                  <w:txbxContent>
                    <w:p w14:paraId="499F2124" w14:textId="77777777" w:rsidR="00E003BE" w:rsidRDefault="00E003BE" w:rsidP="003259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8C7358C" w14:textId="77777777" w:rsidR="00E003BE" w:rsidRDefault="00E003BE" w:rsidP="003259A5"/>
                    <w:p w14:paraId="0D5E230A" w14:textId="77777777" w:rsidR="00E003BE" w:rsidRDefault="00E003BE" w:rsidP="003259A5"/>
                    <w:p w14:paraId="6F72EEC0" w14:textId="77777777" w:rsidR="00E003BE" w:rsidRDefault="00E003BE" w:rsidP="003259A5"/>
                    <w:p w14:paraId="273E3DD4" w14:textId="77777777" w:rsidR="00E003BE" w:rsidRDefault="00E003BE" w:rsidP="003259A5"/>
                  </w:txbxContent>
                </v:textbox>
                <w10:wrap anchorx="margin"/>
              </v:shape>
            </w:pict>
          </mc:Fallback>
        </mc:AlternateContent>
      </w:r>
      <w:r w:rsidR="00343C1A" w:rsidRPr="00363F6A">
        <w:rPr>
          <w:rFonts w:ascii="Arial" w:hAnsi="Arial" w:cs="Arial"/>
        </w:rPr>
        <w:tab/>
      </w:r>
      <w:r w:rsidR="00343C1A" w:rsidRPr="00363F6A">
        <w:rPr>
          <w:rFonts w:ascii="Arial" w:hAnsi="Arial" w:cs="Arial"/>
        </w:rPr>
        <w:tab/>
        <w:t xml:space="preserve">When the plane intersects with the sphere </w:t>
      </w:r>
      <w:r w:rsidR="00343C1A" w:rsidRPr="00363F6A">
        <w:rPr>
          <w:rFonts w:ascii="Arial" w:hAnsi="Arial" w:cs="Arial"/>
          <w:position w:val="-14"/>
        </w:rPr>
        <w:object w:dxaOrig="2600" w:dyaOrig="440" w14:anchorId="1A824B98">
          <v:shape id="_x0000_i1110" type="#_x0000_t75" style="width:130.5pt;height:22.5pt" o:ole="">
            <v:imagedata r:id="rId179" o:title=""/>
          </v:shape>
          <o:OLEObject Type="Embed" ProgID="Equation.DSMT4" ShapeID="_x0000_i1110" DrawAspect="Content" ObjectID="_1626674132" r:id="rId180"/>
        </w:object>
      </w:r>
      <w:r w:rsidR="00343C1A" w:rsidRPr="00363F6A">
        <w:rPr>
          <w:rFonts w:ascii="Arial" w:hAnsi="Arial" w:cs="Arial"/>
        </w:rPr>
        <w:t xml:space="preserve"> we get a circle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343C1A" w:rsidRPr="00363F6A">
        <w:rPr>
          <w:rFonts w:ascii="Arial" w:hAnsi="Arial" w:cs="Arial"/>
        </w:rPr>
        <w:t xml:space="preserve">equation </w:t>
      </w:r>
      <w:r w:rsidR="00343C1A" w:rsidRPr="00363F6A">
        <w:rPr>
          <w:rFonts w:ascii="Arial" w:hAnsi="Arial" w:cs="Arial"/>
          <w:position w:val="-14"/>
        </w:rPr>
        <w:object w:dxaOrig="4420" w:dyaOrig="440" w14:anchorId="139ABD25">
          <v:shape id="_x0000_i1111" type="#_x0000_t75" style="width:221pt;height:22.5pt" o:ole="">
            <v:imagedata r:id="rId181" o:title=""/>
          </v:shape>
          <o:OLEObject Type="Embed" ProgID="Equation.DSMT4" ShapeID="_x0000_i1111" DrawAspect="Content" ObjectID="_1626674133" r:id="rId182"/>
        </w:object>
      </w:r>
      <w:r w:rsidR="00343C1A" w:rsidRPr="00363F6A">
        <w:rPr>
          <w:rFonts w:ascii="Arial" w:hAnsi="Arial" w:cs="Arial"/>
        </w:rPr>
        <w:t xml:space="preserve"> which is a circle with centre </w:t>
      </w:r>
      <w:r w:rsidR="00343C1A" w:rsidRPr="00363F6A">
        <w:rPr>
          <w:rFonts w:ascii="Arial" w:hAnsi="Arial" w:cs="Arial"/>
        </w:rPr>
        <w:tab/>
      </w:r>
      <w:r w:rsidR="00343C1A" w:rsidRPr="00363F6A">
        <w:rPr>
          <w:rFonts w:ascii="Arial" w:hAnsi="Arial" w:cs="Arial"/>
        </w:rPr>
        <w:tab/>
      </w:r>
      <w:r w:rsidR="00343C1A" w:rsidRPr="00363F6A">
        <w:rPr>
          <w:rFonts w:ascii="Arial" w:hAnsi="Arial" w:cs="Arial"/>
        </w:rPr>
        <w:tab/>
      </w:r>
      <w:r w:rsidR="00343C1A" w:rsidRPr="00363F6A">
        <w:rPr>
          <w:rFonts w:ascii="Arial" w:hAnsi="Arial" w:cs="Arial"/>
          <w:position w:val="-10"/>
        </w:rPr>
        <w:object w:dxaOrig="760" w:dyaOrig="320" w14:anchorId="3256ED63">
          <v:shape id="_x0000_i1112" type="#_x0000_t75" style="width:37.5pt;height:16.5pt" o:ole="">
            <v:imagedata r:id="rId183" o:title=""/>
          </v:shape>
          <o:OLEObject Type="Embed" ProgID="Equation.DSMT4" ShapeID="_x0000_i1112" DrawAspect="Content" ObjectID="_1626674134" r:id="rId184"/>
        </w:object>
      </w:r>
      <w:r w:rsidR="00343C1A" w:rsidRPr="00363F6A">
        <w:rPr>
          <w:rFonts w:ascii="Arial" w:hAnsi="Arial" w:cs="Arial"/>
        </w:rPr>
        <w:t xml:space="preserve"> with zero radius, i.e. the intersection is the point </w:t>
      </w:r>
      <w:r w:rsidR="00343C1A" w:rsidRPr="00363F6A">
        <w:rPr>
          <w:rFonts w:ascii="Arial" w:hAnsi="Arial" w:cs="Arial"/>
          <w:position w:val="-10"/>
        </w:rPr>
        <w:object w:dxaOrig="760" w:dyaOrig="320" w14:anchorId="4BDDCA9A">
          <v:shape id="_x0000_i1113" type="#_x0000_t75" style="width:37.5pt;height:16.5pt" o:ole="">
            <v:imagedata r:id="rId183" o:title=""/>
          </v:shape>
          <o:OLEObject Type="Embed" ProgID="Equation.DSMT4" ShapeID="_x0000_i1113" DrawAspect="Content" ObjectID="_1626674135" r:id="rId185"/>
        </w:object>
      </w:r>
      <w:r w:rsidR="00343C1A" w:rsidRPr="00363F6A">
        <w:rPr>
          <w:rFonts w:ascii="Arial" w:hAnsi="Arial" w:cs="Arial"/>
        </w:rPr>
        <w:t>.</w:t>
      </w:r>
      <w:r w:rsidR="00343C1A" w:rsidRPr="00363F6A">
        <w:rPr>
          <w:rFonts w:ascii="Arial" w:hAnsi="Arial" w:cs="Arial"/>
        </w:rPr>
        <w:tab/>
      </w:r>
      <w:r w:rsidR="00343C1A" w:rsidRPr="00363F6A">
        <w:rPr>
          <w:rFonts w:ascii="Arial" w:hAnsi="Arial" w:cs="Arial"/>
          <w:bCs/>
          <w:szCs w:val="22"/>
        </w:rPr>
        <w:t>(3)</w:t>
      </w:r>
    </w:p>
    <w:p w14:paraId="1864537C" w14:textId="32057A20" w:rsidR="00343C1A" w:rsidRPr="00363F6A" w:rsidRDefault="003259A5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67143" behindDoc="1" locked="0" layoutInCell="1" allowOverlap="1" wp14:anchorId="18578F9C" wp14:editId="621A534E">
                <wp:simplePos x="0" y="0"/>
                <wp:positionH relativeFrom="margin">
                  <wp:posOffset>4640301</wp:posOffset>
                </wp:positionH>
                <wp:positionV relativeFrom="paragraph">
                  <wp:posOffset>7340</wp:posOffset>
                </wp:positionV>
                <wp:extent cx="592455" cy="277470"/>
                <wp:effectExtent l="0" t="0" r="0" b="8890"/>
                <wp:wrapNone/>
                <wp:docPr id="259" name="Text Box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A265B8" w14:textId="77777777" w:rsidR="00E003BE" w:rsidRDefault="00E003BE" w:rsidP="003259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2253596" w14:textId="77777777" w:rsidR="00E003BE" w:rsidRDefault="00E003BE" w:rsidP="003259A5"/>
                          <w:p w14:paraId="78858AFD" w14:textId="77777777" w:rsidR="00E003BE" w:rsidRDefault="00E003BE" w:rsidP="003259A5"/>
                          <w:p w14:paraId="36320166" w14:textId="77777777" w:rsidR="00E003BE" w:rsidRDefault="00E003BE" w:rsidP="003259A5"/>
                          <w:p w14:paraId="376C78B4" w14:textId="77777777" w:rsidR="00E003BE" w:rsidRDefault="00E003BE" w:rsidP="003259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578F9C" id="Text Box 259" o:spid="_x0000_s1135" type="#_x0000_t202" style="position:absolute;margin-left:365.4pt;margin-top:.6pt;width:46.65pt;height:21.85pt;z-index:-25144933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" stroked="f">
                <v:textbox>
                  <w:txbxContent>
                    <w:p w14:paraId="55A265B8" w14:textId="77777777" w:rsidR="00E003BE" w:rsidRDefault="00E003BE" w:rsidP="003259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2253596" w14:textId="77777777" w:rsidR="00E003BE" w:rsidRDefault="00E003BE" w:rsidP="003259A5"/>
                    <w:p w14:paraId="78858AFD" w14:textId="77777777" w:rsidR="00E003BE" w:rsidRDefault="00E003BE" w:rsidP="003259A5"/>
                    <w:p w14:paraId="36320166" w14:textId="77777777" w:rsidR="00E003BE" w:rsidRDefault="00E003BE" w:rsidP="003259A5"/>
                    <w:p w14:paraId="376C78B4" w14:textId="77777777" w:rsidR="00E003BE" w:rsidRDefault="00E003BE" w:rsidP="003259A5"/>
                  </w:txbxContent>
                </v:textbox>
                <w10:wrap anchorx="margin"/>
              </v:shape>
            </w:pict>
          </mc:Fallback>
        </mc:AlternateContent>
      </w:r>
    </w:p>
    <w:p w14:paraId="07237ADD" w14:textId="172ADAD8" w:rsidR="00343C1A" w:rsidRPr="00363F6A" w:rsidRDefault="003259A5" w:rsidP="00343C1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  <w:r w:rsidRPr="0099093D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871239" behindDoc="1" locked="0" layoutInCell="1" allowOverlap="1" wp14:anchorId="41A39A72" wp14:editId="0D2652B3">
                <wp:simplePos x="0" y="0"/>
                <wp:positionH relativeFrom="margin">
                  <wp:posOffset>2520544</wp:posOffset>
                </wp:positionH>
                <wp:positionV relativeFrom="paragraph">
                  <wp:posOffset>235687</wp:posOffset>
                </wp:positionV>
                <wp:extent cx="592455" cy="277470"/>
                <wp:effectExtent l="0" t="0" r="0" b="8890"/>
                <wp:wrapNone/>
                <wp:docPr id="261" name="Text Box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260AB6" w14:textId="77777777" w:rsidR="00E003BE" w:rsidRDefault="00E003BE" w:rsidP="003259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A75AB41" w14:textId="77777777" w:rsidR="00E003BE" w:rsidRDefault="00E003BE" w:rsidP="003259A5"/>
                          <w:p w14:paraId="2F37ACDD" w14:textId="77777777" w:rsidR="00E003BE" w:rsidRDefault="00E003BE" w:rsidP="003259A5"/>
                          <w:p w14:paraId="05EF625F" w14:textId="77777777" w:rsidR="00E003BE" w:rsidRDefault="00E003BE" w:rsidP="003259A5"/>
                          <w:p w14:paraId="4B9D7FF2" w14:textId="77777777" w:rsidR="00E003BE" w:rsidRDefault="00E003BE" w:rsidP="003259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A39A72" id="Text Box 261" o:spid="_x0000_s1136" type="#_x0000_t202" style="position:absolute;margin-left:198.45pt;margin-top:18.55pt;width:46.65pt;height:21.85pt;z-index:-25144524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" stroked="f">
                <v:textbox>
                  <w:txbxContent>
                    <w:p w14:paraId="3C260AB6" w14:textId="77777777" w:rsidR="00E003BE" w:rsidRDefault="00E003BE" w:rsidP="003259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A75AB41" w14:textId="77777777" w:rsidR="00E003BE" w:rsidRDefault="00E003BE" w:rsidP="003259A5"/>
                    <w:p w14:paraId="2F37ACDD" w14:textId="77777777" w:rsidR="00E003BE" w:rsidRDefault="00E003BE" w:rsidP="003259A5"/>
                    <w:p w14:paraId="05EF625F" w14:textId="77777777" w:rsidR="00E003BE" w:rsidRDefault="00E003BE" w:rsidP="003259A5"/>
                    <w:p w14:paraId="4B9D7FF2" w14:textId="77777777" w:rsidR="00E003BE" w:rsidRDefault="00E003BE" w:rsidP="003259A5"/>
                  </w:txbxContent>
                </v:textbox>
                <w10:wrap anchorx="margin"/>
              </v:shape>
            </w:pict>
          </mc:Fallback>
        </mc:AlternateContent>
      </w:r>
      <w:r w:rsidR="00343C1A" w:rsidRPr="00363F6A">
        <w:rPr>
          <w:rFonts w:ascii="Arial" w:hAnsi="Arial" w:cs="Arial"/>
          <w:bCs/>
          <w:szCs w:val="22"/>
        </w:rPr>
        <w:tab/>
      </w:r>
      <w:r w:rsidR="00343C1A" w:rsidRPr="00363F6A">
        <w:rPr>
          <w:rFonts w:ascii="Arial" w:hAnsi="Arial" w:cs="Arial"/>
          <w:bCs/>
          <w:i w:val="0"/>
          <w:szCs w:val="22"/>
        </w:rPr>
        <w:t>(c)</w:t>
      </w:r>
      <w:r w:rsidR="00343C1A" w:rsidRPr="00363F6A">
        <w:rPr>
          <w:rFonts w:ascii="Arial" w:hAnsi="Arial" w:cs="Arial"/>
          <w:bCs/>
          <w:szCs w:val="22"/>
        </w:rPr>
        <w:tab/>
      </w:r>
      <w:r w:rsidR="00343C1A" w:rsidRPr="00363F6A">
        <w:rPr>
          <w:rFonts w:ascii="Arial" w:hAnsi="Arial" w:cs="Arial"/>
          <w:bCs/>
          <w:i w:val="0"/>
          <w:szCs w:val="22"/>
        </w:rPr>
        <w:t>(i)</w:t>
      </w:r>
      <w:r w:rsidR="00343C1A" w:rsidRPr="00363F6A">
        <w:rPr>
          <w:rFonts w:ascii="Arial" w:hAnsi="Arial" w:cs="Arial"/>
          <w:bCs/>
          <w:i w:val="0"/>
          <w:szCs w:val="22"/>
        </w:rPr>
        <w:tab/>
      </w:r>
      <w:r w:rsidR="00343C1A" w:rsidRPr="00363F6A">
        <w:rPr>
          <w:rFonts w:ascii="Arial" w:hAnsi="Arial" w:cs="Arial"/>
          <w:bCs/>
          <w:i w:val="0"/>
          <w:position w:val="-50"/>
          <w:szCs w:val="22"/>
        </w:rPr>
        <w:object w:dxaOrig="2000" w:dyaOrig="1120" w14:anchorId="2703D367">
          <v:shape id="_x0000_i1114" type="#_x0000_t75" style="width:101.5pt;height:55.5pt" o:ole="">
            <v:imagedata r:id="rId186" o:title=""/>
          </v:shape>
          <o:OLEObject Type="Embed" ProgID="Equation.DSMT4" ShapeID="_x0000_i1114" DrawAspect="Content" ObjectID="_1626674136" r:id="rId187"/>
        </w:object>
      </w:r>
    </w:p>
    <w:p w14:paraId="772D149F" w14:textId="77777777" w:rsidR="00343C1A" w:rsidRPr="00363F6A" w:rsidRDefault="00343C1A" w:rsidP="00343C1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</w:p>
    <w:p w14:paraId="177D1BA3" w14:textId="77777777" w:rsidR="00343C1A" w:rsidRPr="00363F6A" w:rsidRDefault="00343C1A" w:rsidP="00343C1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  <w:r w:rsidRPr="00363F6A">
        <w:rPr>
          <w:rFonts w:ascii="Arial" w:hAnsi="Arial" w:cs="Arial"/>
          <w:bCs/>
          <w:i w:val="0"/>
          <w:szCs w:val="22"/>
        </w:rPr>
        <w:tab/>
      </w:r>
      <w:r w:rsidRPr="00363F6A">
        <w:rPr>
          <w:rFonts w:ascii="Arial" w:hAnsi="Arial" w:cs="Arial"/>
          <w:bCs/>
          <w:i w:val="0"/>
          <w:szCs w:val="22"/>
        </w:rPr>
        <w:tab/>
        <w:t>On arrival at the nest”</w:t>
      </w:r>
    </w:p>
    <w:p w14:paraId="359A0A11" w14:textId="051EF508" w:rsidR="00343C1A" w:rsidRPr="00363F6A" w:rsidRDefault="003259A5" w:rsidP="00343C1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  <w:r w:rsidRPr="0099093D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875335" behindDoc="1" locked="0" layoutInCell="1" allowOverlap="1" wp14:anchorId="4D808C79" wp14:editId="7C5200AC">
                <wp:simplePos x="0" y="0"/>
                <wp:positionH relativeFrom="margin">
                  <wp:align>center</wp:align>
                </wp:positionH>
                <wp:positionV relativeFrom="paragraph">
                  <wp:posOffset>821207</wp:posOffset>
                </wp:positionV>
                <wp:extent cx="1243584" cy="380391"/>
                <wp:effectExtent l="0" t="0" r="0" b="635"/>
                <wp:wrapNone/>
                <wp:docPr id="267" name="Text Box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3584" cy="38039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A9DCBA" w14:textId="1B24EF3E" w:rsidR="00E003BE" w:rsidRDefault="00E003BE" w:rsidP="003259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  method</w:t>
                            </w:r>
                          </w:p>
                          <w:p w14:paraId="5785BB4A" w14:textId="77777777" w:rsidR="00E003BE" w:rsidRDefault="00E003BE" w:rsidP="003259A5"/>
                          <w:p w14:paraId="406ED90E" w14:textId="77777777" w:rsidR="00E003BE" w:rsidRDefault="00E003BE" w:rsidP="003259A5"/>
                          <w:p w14:paraId="7789B963" w14:textId="77777777" w:rsidR="00E003BE" w:rsidRDefault="00E003BE" w:rsidP="003259A5"/>
                          <w:p w14:paraId="7999F9DB" w14:textId="77777777" w:rsidR="00E003BE" w:rsidRDefault="00E003BE" w:rsidP="003259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808C79" id="Text Box 267" o:spid="_x0000_s1137" type="#_x0000_t202" style="position:absolute;margin-left:0;margin-top:64.65pt;width:97.9pt;height:29.95pt;z-index:-251441145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" stroked="f">
                <v:textbox>
                  <w:txbxContent>
                    <w:p w14:paraId="68A9DCBA" w14:textId="1B24EF3E" w:rsidR="00E003BE" w:rsidRDefault="00E003BE" w:rsidP="003259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   method</w:t>
                      </w:r>
                    </w:p>
                    <w:p w14:paraId="5785BB4A" w14:textId="77777777" w:rsidR="00E003BE" w:rsidRDefault="00E003BE" w:rsidP="003259A5"/>
                    <w:p w14:paraId="406ED90E" w14:textId="77777777" w:rsidR="00E003BE" w:rsidRDefault="00E003BE" w:rsidP="003259A5"/>
                    <w:p w14:paraId="7789B963" w14:textId="77777777" w:rsidR="00E003BE" w:rsidRDefault="00E003BE" w:rsidP="003259A5"/>
                    <w:p w14:paraId="7999F9DB" w14:textId="77777777" w:rsidR="00E003BE" w:rsidRDefault="00E003BE" w:rsidP="003259A5"/>
                  </w:txbxContent>
                </v:textbox>
                <w10:wrap anchorx="margin"/>
              </v:shape>
            </w:pict>
          </mc:Fallback>
        </mc:AlternateContent>
      </w:r>
      <w:r w:rsidR="00343C1A" w:rsidRPr="00363F6A">
        <w:rPr>
          <w:rFonts w:ascii="Arial" w:hAnsi="Arial" w:cs="Arial"/>
          <w:bCs/>
          <w:i w:val="0"/>
          <w:szCs w:val="22"/>
        </w:rPr>
        <w:tab/>
      </w:r>
      <w:r w:rsidR="00343C1A" w:rsidRPr="00363F6A">
        <w:rPr>
          <w:rFonts w:ascii="Arial" w:hAnsi="Arial" w:cs="Arial"/>
          <w:bCs/>
          <w:i w:val="0"/>
          <w:szCs w:val="22"/>
        </w:rPr>
        <w:tab/>
      </w:r>
      <w:r w:rsidR="00343C1A" w:rsidRPr="00363F6A">
        <w:rPr>
          <w:rFonts w:ascii="Arial" w:hAnsi="Arial" w:cs="Arial"/>
          <w:bCs/>
          <w:i w:val="0"/>
          <w:position w:val="-154"/>
          <w:szCs w:val="22"/>
        </w:rPr>
        <w:object w:dxaOrig="2120" w:dyaOrig="3200" w14:anchorId="58D1E3F8">
          <v:shape id="_x0000_i1115" type="#_x0000_t75" style="width:107.5pt;height:159.5pt" o:ole="">
            <v:imagedata r:id="rId188" o:title=""/>
          </v:shape>
          <o:OLEObject Type="Embed" ProgID="Equation.DSMT4" ShapeID="_x0000_i1115" DrawAspect="Content" ObjectID="_1626674137" r:id="rId189"/>
        </w:object>
      </w:r>
      <w:r>
        <w:rPr>
          <w:rFonts w:ascii="Arial" w:hAnsi="Arial" w:cs="Arial"/>
          <w:bCs/>
          <w:i w:val="0"/>
          <w:szCs w:val="22"/>
        </w:rPr>
        <w:t xml:space="preserve">        </w:t>
      </w:r>
      <w:r w:rsidR="00343C1A" w:rsidRPr="00363F6A">
        <w:rPr>
          <w:rFonts w:ascii="Arial" w:hAnsi="Arial" w:cs="Arial"/>
          <w:bCs/>
          <w:i w:val="0"/>
          <w:szCs w:val="22"/>
        </w:rPr>
        <w:tab/>
      </w:r>
    </w:p>
    <w:p w14:paraId="7180FD72" w14:textId="48E492E5" w:rsidR="00343C1A" w:rsidRPr="00363F6A" w:rsidRDefault="003259A5" w:rsidP="00343C1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  <w:r w:rsidRPr="0099093D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873287" behindDoc="1" locked="0" layoutInCell="1" allowOverlap="1" wp14:anchorId="1EA244E6" wp14:editId="09F72096">
                <wp:simplePos x="0" y="0"/>
                <wp:positionH relativeFrom="margin">
                  <wp:posOffset>3810635</wp:posOffset>
                </wp:positionH>
                <wp:positionV relativeFrom="paragraph">
                  <wp:posOffset>131115</wp:posOffset>
                </wp:positionV>
                <wp:extent cx="592455" cy="276860"/>
                <wp:effectExtent l="0" t="0" r="0" b="8890"/>
                <wp:wrapNone/>
                <wp:docPr id="266" name="Text Box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6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688774" w14:textId="77777777" w:rsidR="00E003BE" w:rsidRDefault="00E003BE" w:rsidP="003259A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C214F5F" w14:textId="77777777" w:rsidR="00E003BE" w:rsidRDefault="00E003BE" w:rsidP="003259A5"/>
                          <w:p w14:paraId="64EECE5E" w14:textId="77777777" w:rsidR="00E003BE" w:rsidRDefault="00E003BE" w:rsidP="003259A5"/>
                          <w:p w14:paraId="386FEAB4" w14:textId="77777777" w:rsidR="00E003BE" w:rsidRDefault="00E003BE" w:rsidP="003259A5"/>
                          <w:p w14:paraId="388BCD37" w14:textId="77777777" w:rsidR="00E003BE" w:rsidRDefault="00E003BE" w:rsidP="003259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A244E6" id="Text Box 266" o:spid="_x0000_s1138" type="#_x0000_t202" style="position:absolute;margin-left:300.05pt;margin-top:10.3pt;width:46.65pt;height:21.8pt;z-index:-25144319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" stroked="f">
                <v:textbox>
                  <w:txbxContent>
                    <w:p w14:paraId="63688774" w14:textId="77777777" w:rsidR="00E003BE" w:rsidRDefault="00E003BE" w:rsidP="003259A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C214F5F" w14:textId="77777777" w:rsidR="00E003BE" w:rsidRDefault="00E003BE" w:rsidP="003259A5"/>
                    <w:p w14:paraId="64EECE5E" w14:textId="77777777" w:rsidR="00E003BE" w:rsidRDefault="00E003BE" w:rsidP="003259A5"/>
                    <w:p w14:paraId="386FEAB4" w14:textId="77777777" w:rsidR="00E003BE" w:rsidRDefault="00E003BE" w:rsidP="003259A5"/>
                    <w:p w14:paraId="388BCD37" w14:textId="77777777" w:rsidR="00E003BE" w:rsidRDefault="00E003BE" w:rsidP="003259A5"/>
                  </w:txbxContent>
                </v:textbox>
                <w10:wrap anchorx="margin"/>
              </v:shape>
            </w:pict>
          </mc:Fallback>
        </mc:AlternateContent>
      </w:r>
      <w:r w:rsidR="00343C1A" w:rsidRPr="00363F6A">
        <w:rPr>
          <w:rFonts w:ascii="Arial" w:hAnsi="Arial" w:cs="Arial"/>
          <w:bCs/>
          <w:i w:val="0"/>
          <w:szCs w:val="22"/>
        </w:rPr>
        <w:tab/>
      </w:r>
    </w:p>
    <w:p w14:paraId="7C88055B" w14:textId="10220B7A" w:rsidR="00343C1A" w:rsidRPr="00363F6A" w:rsidRDefault="00343C1A" w:rsidP="00343C1A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  <w:r w:rsidRPr="00363F6A">
        <w:rPr>
          <w:rFonts w:ascii="Arial" w:hAnsi="Arial" w:cs="Arial"/>
          <w:bCs/>
          <w:i w:val="0"/>
          <w:szCs w:val="22"/>
        </w:rPr>
        <w:tab/>
      </w:r>
      <w:r w:rsidRPr="00363F6A">
        <w:rPr>
          <w:rFonts w:ascii="Arial" w:hAnsi="Arial" w:cs="Arial"/>
          <w:bCs/>
          <w:i w:val="0"/>
          <w:szCs w:val="22"/>
        </w:rPr>
        <w:tab/>
        <w:t>The eagle takes 20 seconds to reach the nest.</w:t>
      </w:r>
      <w:r w:rsidR="003259A5" w:rsidRPr="003259A5">
        <w:rPr>
          <w:rFonts w:ascii="Arial" w:hAnsi="Arial" w:cs="Arial"/>
          <w:noProof/>
          <w:szCs w:val="22"/>
        </w:rPr>
        <w:t xml:space="preserve"> </w:t>
      </w:r>
      <w:r w:rsidRPr="00363F6A">
        <w:rPr>
          <w:rFonts w:ascii="Arial" w:hAnsi="Arial" w:cs="Arial"/>
          <w:bCs/>
          <w:i w:val="0"/>
          <w:szCs w:val="22"/>
        </w:rPr>
        <w:tab/>
        <w:t>(2)</w:t>
      </w:r>
    </w:p>
    <w:p w14:paraId="5BE367CE" w14:textId="53C6230B" w:rsidR="00343C1A" w:rsidRPr="00363F6A" w:rsidRDefault="00343C1A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</w:p>
    <w:p w14:paraId="3C0451BC" w14:textId="11E86551" w:rsidR="00343C1A" w:rsidRPr="00363F6A" w:rsidRDefault="00343C1A" w:rsidP="00343C1A">
      <w:pPr>
        <w:tabs>
          <w:tab w:val="left" w:pos="567"/>
          <w:tab w:val="left" w:pos="1134"/>
          <w:tab w:val="left" w:pos="1701"/>
          <w:tab w:val="left" w:pos="9214"/>
          <w:tab w:val="right" w:pos="9639"/>
        </w:tabs>
        <w:rPr>
          <w:rFonts w:ascii="Arial" w:hAnsi="Arial" w:cs="Arial"/>
        </w:rPr>
      </w:pPr>
    </w:p>
    <w:p w14:paraId="0CC06979" w14:textId="347F595F" w:rsidR="00343C1A" w:rsidRPr="00363F6A" w:rsidRDefault="00343C1A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/>
          <w:szCs w:val="22"/>
        </w:rPr>
      </w:pPr>
      <w:r w:rsidRPr="00363F6A">
        <w:rPr>
          <w:rFonts w:ascii="Arial" w:hAnsi="Arial" w:cs="Arial"/>
          <w:bCs/>
          <w:i/>
          <w:szCs w:val="22"/>
        </w:rPr>
        <w:br w:type="page"/>
      </w:r>
    </w:p>
    <w:p w14:paraId="5DD058B8" w14:textId="023F809F" w:rsidR="00343C1A" w:rsidRPr="00363F6A" w:rsidRDefault="00343C1A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</w:p>
    <w:p w14:paraId="26016094" w14:textId="67DCD2BD" w:rsidR="00343C1A" w:rsidRPr="000E7531" w:rsidRDefault="002B52AF" w:rsidP="00343C1A">
      <w:pPr>
        <w:tabs>
          <w:tab w:val="left" w:pos="567"/>
          <w:tab w:val="left" w:pos="1134"/>
          <w:tab w:val="left" w:pos="1701"/>
          <w:tab w:val="right" w:pos="9639"/>
        </w:tabs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68519" behindDoc="1" locked="0" layoutInCell="1" allowOverlap="1" wp14:anchorId="1043864C" wp14:editId="2B42FC5A">
                <wp:simplePos x="0" y="0"/>
                <wp:positionH relativeFrom="margin">
                  <wp:posOffset>5457825</wp:posOffset>
                </wp:positionH>
                <wp:positionV relativeFrom="paragraph">
                  <wp:posOffset>657066</wp:posOffset>
                </wp:positionV>
                <wp:extent cx="592455" cy="277470"/>
                <wp:effectExtent l="0" t="0" r="0" b="8890"/>
                <wp:wrapNone/>
                <wp:docPr id="265" name="Text Box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A42B71" w14:textId="77777777" w:rsidR="00E003BE" w:rsidRDefault="00E003BE" w:rsidP="002B52AF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423906D" w14:textId="77777777" w:rsidR="00E003BE" w:rsidRDefault="00E003BE" w:rsidP="002B52AF"/>
                          <w:p w14:paraId="43688D13" w14:textId="77777777" w:rsidR="00E003BE" w:rsidRDefault="00E003BE" w:rsidP="002B52AF"/>
                          <w:p w14:paraId="1CF8E5D3" w14:textId="77777777" w:rsidR="00E003BE" w:rsidRDefault="00E003BE" w:rsidP="002B52AF"/>
                          <w:p w14:paraId="139593EA" w14:textId="77777777" w:rsidR="00E003BE" w:rsidRDefault="00E003BE" w:rsidP="002B52A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43864C" id="Text Box 265" o:spid="_x0000_s1139" type="#_x0000_t202" style="position:absolute;margin-left:429.75pt;margin-top:51.75pt;width:46.65pt;height:21.85pt;z-index:-25134796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" stroked="f">
                <v:textbox>
                  <w:txbxContent>
                    <w:p w14:paraId="7BA42B71" w14:textId="77777777" w:rsidR="00E003BE" w:rsidRDefault="00E003BE" w:rsidP="002B52AF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423906D" w14:textId="77777777" w:rsidR="00E003BE" w:rsidRDefault="00E003BE" w:rsidP="002B52AF"/>
                    <w:p w14:paraId="43688D13" w14:textId="77777777" w:rsidR="00E003BE" w:rsidRDefault="00E003BE" w:rsidP="002B52AF"/>
                    <w:p w14:paraId="1CF8E5D3" w14:textId="77777777" w:rsidR="00E003BE" w:rsidRDefault="00E003BE" w:rsidP="002B52AF"/>
                    <w:p w14:paraId="139593EA" w14:textId="77777777" w:rsidR="00E003BE" w:rsidRDefault="00E003BE" w:rsidP="002B52AF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66471" behindDoc="1" locked="0" layoutInCell="1" allowOverlap="1" wp14:anchorId="7BBBD73C" wp14:editId="6438D00D">
                <wp:simplePos x="0" y="0"/>
                <wp:positionH relativeFrom="margin">
                  <wp:posOffset>5357812</wp:posOffset>
                </wp:positionH>
                <wp:positionV relativeFrom="paragraph">
                  <wp:posOffset>391002</wp:posOffset>
                </wp:positionV>
                <wp:extent cx="592455" cy="277470"/>
                <wp:effectExtent l="0" t="0" r="0" b="8890"/>
                <wp:wrapNone/>
                <wp:docPr id="263" name="Text Box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6D341B" w14:textId="77777777" w:rsidR="00E003BE" w:rsidRDefault="00E003BE" w:rsidP="002B52AF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D74E79E" w14:textId="77777777" w:rsidR="00E003BE" w:rsidRDefault="00E003BE" w:rsidP="002B52AF"/>
                          <w:p w14:paraId="18E68340" w14:textId="77777777" w:rsidR="00E003BE" w:rsidRDefault="00E003BE" w:rsidP="002B52AF"/>
                          <w:p w14:paraId="5E45E279" w14:textId="77777777" w:rsidR="00E003BE" w:rsidRDefault="00E003BE" w:rsidP="002B52AF"/>
                          <w:p w14:paraId="3A0E2CF3" w14:textId="77777777" w:rsidR="00E003BE" w:rsidRDefault="00E003BE" w:rsidP="002B52A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BBD73C" id="Text Box 263" o:spid="_x0000_s1140" type="#_x0000_t202" style="position:absolute;margin-left:421.85pt;margin-top:30.8pt;width:46.65pt;height:21.85pt;z-index:-25135000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" stroked="f">
                <v:textbox>
                  <w:txbxContent>
                    <w:p w14:paraId="596D341B" w14:textId="77777777" w:rsidR="00E003BE" w:rsidRDefault="00E003BE" w:rsidP="002B52AF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D74E79E" w14:textId="77777777" w:rsidR="00E003BE" w:rsidRDefault="00E003BE" w:rsidP="002B52AF"/>
                    <w:p w14:paraId="18E68340" w14:textId="77777777" w:rsidR="00E003BE" w:rsidRDefault="00E003BE" w:rsidP="002B52AF"/>
                    <w:p w14:paraId="5E45E279" w14:textId="77777777" w:rsidR="00E003BE" w:rsidRDefault="00E003BE" w:rsidP="002B52AF"/>
                    <w:p w14:paraId="3A0E2CF3" w14:textId="77777777" w:rsidR="00E003BE" w:rsidRDefault="00E003BE" w:rsidP="002B52AF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64423" behindDoc="1" locked="0" layoutInCell="1" allowOverlap="1" wp14:anchorId="0D9D6549" wp14:editId="00326530">
                <wp:simplePos x="0" y="0"/>
                <wp:positionH relativeFrom="margin">
                  <wp:posOffset>5643562</wp:posOffset>
                </wp:positionH>
                <wp:positionV relativeFrom="paragraph">
                  <wp:posOffset>121285</wp:posOffset>
                </wp:positionV>
                <wp:extent cx="592455" cy="277470"/>
                <wp:effectExtent l="0" t="0" r="0" b="8890"/>
                <wp:wrapNone/>
                <wp:docPr id="262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32A2E0" w14:textId="77777777" w:rsidR="00E003BE" w:rsidRDefault="00E003BE" w:rsidP="002B52AF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019F35EF" w14:textId="77777777" w:rsidR="00E003BE" w:rsidRDefault="00E003BE" w:rsidP="002B52AF"/>
                          <w:p w14:paraId="53E4BB09" w14:textId="77777777" w:rsidR="00E003BE" w:rsidRDefault="00E003BE" w:rsidP="002B52AF"/>
                          <w:p w14:paraId="08E81E5E" w14:textId="77777777" w:rsidR="00E003BE" w:rsidRDefault="00E003BE" w:rsidP="002B52AF"/>
                          <w:p w14:paraId="4BE1AFC6" w14:textId="77777777" w:rsidR="00E003BE" w:rsidRDefault="00E003BE" w:rsidP="002B52A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9D6549" id="Text Box 262" o:spid="_x0000_s1141" type="#_x0000_t202" style="position:absolute;margin-left:444.35pt;margin-top:9.55pt;width:46.65pt;height:21.85pt;z-index:-25135205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" stroked="f">
                <v:textbox>
                  <w:txbxContent>
                    <w:p w14:paraId="1032A2E0" w14:textId="77777777" w:rsidR="00E003BE" w:rsidRDefault="00E003BE" w:rsidP="002B52AF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019F35EF" w14:textId="77777777" w:rsidR="00E003BE" w:rsidRDefault="00E003BE" w:rsidP="002B52AF"/>
                    <w:p w14:paraId="53E4BB09" w14:textId="77777777" w:rsidR="00E003BE" w:rsidRDefault="00E003BE" w:rsidP="002B52AF"/>
                    <w:p w14:paraId="08E81E5E" w14:textId="77777777" w:rsidR="00E003BE" w:rsidRDefault="00E003BE" w:rsidP="002B52AF"/>
                    <w:p w14:paraId="4BE1AFC6" w14:textId="77777777" w:rsidR="00E003BE" w:rsidRDefault="00E003BE" w:rsidP="002B52AF"/>
                  </w:txbxContent>
                </v:textbox>
                <w10:wrap anchorx="margin"/>
              </v:shape>
            </w:pict>
          </mc:Fallback>
        </mc:AlternateContent>
      </w:r>
      <w:r w:rsidR="00C34463">
        <w:rPr>
          <w:rFonts w:ascii="Arial" w:hAnsi="Arial" w:cs="Arial"/>
          <w:bCs/>
          <w:i/>
          <w:noProof/>
        </w:rPr>
        <w:object w:dxaOrig="1440" w:dyaOrig="1440" w14:anchorId="7D5D13DD">
          <v:shape id="_x0000_s3728" type="#_x0000_t75" style="position:absolute;margin-left:331.9pt;margin-top:7.75pt;width:106.9pt;height:59.65pt;z-index:251962375;mso-position-horizontal-relative:text;mso-position-vertical-relative:text">
            <v:imagedata r:id="rId190" o:title=""/>
          </v:shape>
          <o:OLEObject Type="Embed" ProgID="Equation.DSMT4" ShapeID="_x0000_s3728" DrawAspect="Content" ObjectID="_1626674176" r:id="rId191"/>
        </w:object>
      </w:r>
      <w:r w:rsidR="00343C1A" w:rsidRPr="00363F6A">
        <w:rPr>
          <w:rFonts w:ascii="Arial" w:hAnsi="Arial" w:cs="Arial"/>
          <w:bCs/>
          <w:szCs w:val="22"/>
        </w:rPr>
        <w:tab/>
      </w:r>
      <w:r w:rsidR="00343C1A" w:rsidRPr="00363F6A">
        <w:rPr>
          <w:rFonts w:ascii="Arial" w:hAnsi="Arial" w:cs="Arial"/>
          <w:bCs/>
          <w:szCs w:val="22"/>
        </w:rPr>
        <w:tab/>
        <w:t>(ii)</w:t>
      </w:r>
      <w:r w:rsidR="00343C1A" w:rsidRPr="00363F6A">
        <w:rPr>
          <w:rFonts w:ascii="Arial" w:hAnsi="Arial" w:cs="Arial"/>
          <w:bCs/>
          <w:szCs w:val="22"/>
        </w:rPr>
        <w:tab/>
      </w:r>
      <w:r w:rsidR="00343C1A" w:rsidRPr="00363F6A">
        <w:rPr>
          <w:rFonts w:ascii="Arial" w:hAnsi="Arial" w:cs="Arial"/>
          <w:position w:val="-50"/>
        </w:rPr>
        <w:object w:dxaOrig="3200" w:dyaOrig="1120" w14:anchorId="0430F58A">
          <v:shape id="_x0000_i1117" type="#_x0000_t75" style="width:160.5pt;height:55.5pt" o:ole="">
            <v:imagedata r:id="rId192" o:title=""/>
          </v:shape>
          <o:OLEObject Type="Embed" ProgID="Equation.DSMT4" ShapeID="_x0000_i1117" DrawAspect="Content" ObjectID="_1626674138" r:id="rId193"/>
        </w:object>
      </w:r>
      <w:r w:rsidR="000E7531">
        <w:rPr>
          <w:rFonts w:ascii="Arial" w:hAnsi="Arial" w:cs="Arial"/>
        </w:rPr>
        <w:t xml:space="preserve">   OR</w:t>
      </w:r>
      <w:r w:rsidR="000E7531">
        <w:t xml:space="preserve">    </w:t>
      </w:r>
    </w:p>
    <w:p w14:paraId="1DE2C969" w14:textId="22C482DB" w:rsidR="00343C1A" w:rsidRPr="00363F6A" w:rsidRDefault="002B52AF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77383" behindDoc="1" locked="0" layoutInCell="1" allowOverlap="1" wp14:anchorId="20F46C39" wp14:editId="555C705A">
                <wp:simplePos x="0" y="0"/>
                <wp:positionH relativeFrom="margin">
                  <wp:posOffset>3702526</wp:posOffset>
                </wp:positionH>
                <wp:positionV relativeFrom="paragraph">
                  <wp:posOffset>963136</wp:posOffset>
                </wp:positionV>
                <wp:extent cx="592455" cy="277470"/>
                <wp:effectExtent l="0" t="0" r="0" b="8890"/>
                <wp:wrapNone/>
                <wp:docPr id="268" name="Text Box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E6DDD9" w14:textId="77777777" w:rsidR="00E003BE" w:rsidRDefault="00E003BE" w:rsidP="00D07BD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1D9A007" w14:textId="77777777" w:rsidR="00E003BE" w:rsidRDefault="00E003BE" w:rsidP="00D07BD8"/>
                          <w:p w14:paraId="44DD1059" w14:textId="77777777" w:rsidR="00E003BE" w:rsidRDefault="00E003BE" w:rsidP="00D07BD8"/>
                          <w:p w14:paraId="6FC8FE12" w14:textId="77777777" w:rsidR="00E003BE" w:rsidRDefault="00E003BE" w:rsidP="00D07BD8"/>
                          <w:p w14:paraId="0CC7ED48" w14:textId="77777777" w:rsidR="00E003BE" w:rsidRDefault="00E003BE" w:rsidP="00D07BD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F46C39" id="Text Box 268" o:spid="_x0000_s1142" type="#_x0000_t202" style="position:absolute;margin-left:291.55pt;margin-top:75.85pt;width:46.65pt;height:21.85pt;z-index:-25143909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" stroked="f">
                <v:textbox>
                  <w:txbxContent>
                    <w:p w14:paraId="56E6DDD9" w14:textId="77777777" w:rsidR="00E003BE" w:rsidRDefault="00E003BE" w:rsidP="00D07BD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1D9A007" w14:textId="77777777" w:rsidR="00E003BE" w:rsidRDefault="00E003BE" w:rsidP="00D07BD8"/>
                    <w:p w14:paraId="44DD1059" w14:textId="77777777" w:rsidR="00E003BE" w:rsidRDefault="00E003BE" w:rsidP="00D07BD8"/>
                    <w:p w14:paraId="6FC8FE12" w14:textId="77777777" w:rsidR="00E003BE" w:rsidRDefault="00E003BE" w:rsidP="00D07BD8"/>
                    <w:p w14:paraId="0CC7ED48" w14:textId="77777777" w:rsidR="00E003BE" w:rsidRDefault="00E003BE" w:rsidP="00D07BD8"/>
                  </w:txbxContent>
                </v:textbox>
                <w10:wrap anchorx="margin"/>
              </v:shape>
            </w:pict>
          </mc:Fallback>
        </mc:AlternateContent>
      </w:r>
      <w:r w:rsidR="000E7531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89671" behindDoc="1" locked="0" layoutInCell="1" allowOverlap="1" wp14:anchorId="02FA1A20" wp14:editId="76E7911F">
                <wp:simplePos x="0" y="0"/>
                <wp:positionH relativeFrom="page">
                  <wp:posOffset>4103211</wp:posOffset>
                </wp:positionH>
                <wp:positionV relativeFrom="paragraph">
                  <wp:posOffset>200660</wp:posOffset>
                </wp:positionV>
                <wp:extent cx="592455" cy="298450"/>
                <wp:effectExtent l="0" t="0" r="0" b="6350"/>
                <wp:wrapNone/>
                <wp:docPr id="274" name="Text Box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8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D7B89C" w14:textId="77777777" w:rsidR="00E003BE" w:rsidRDefault="00E003BE" w:rsidP="00D07BD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DD23A1D" w14:textId="77777777" w:rsidR="00E003BE" w:rsidRDefault="00E003BE" w:rsidP="00D07BD8"/>
                          <w:p w14:paraId="250C28F4" w14:textId="77777777" w:rsidR="00E003BE" w:rsidRDefault="00E003BE" w:rsidP="00D07BD8"/>
                          <w:p w14:paraId="5E8BD7E1" w14:textId="77777777" w:rsidR="00E003BE" w:rsidRDefault="00E003BE" w:rsidP="00D07BD8"/>
                          <w:p w14:paraId="35E5B844" w14:textId="77777777" w:rsidR="00E003BE" w:rsidRDefault="00E003BE" w:rsidP="00D07BD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FA1A20" id="Text Box 274" o:spid="_x0000_s1143" type="#_x0000_t202" style="position:absolute;margin-left:323.1pt;margin-top:15.8pt;width:46.65pt;height:23.5pt;z-index:-251426809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" stroked="f">
                <v:textbox>
                  <w:txbxContent>
                    <w:p w14:paraId="7BD7B89C" w14:textId="77777777" w:rsidR="00E003BE" w:rsidRDefault="00E003BE" w:rsidP="00D07BD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DD23A1D" w14:textId="77777777" w:rsidR="00E003BE" w:rsidRDefault="00E003BE" w:rsidP="00D07BD8"/>
                    <w:p w14:paraId="250C28F4" w14:textId="77777777" w:rsidR="00E003BE" w:rsidRDefault="00E003BE" w:rsidP="00D07BD8"/>
                    <w:p w14:paraId="5E8BD7E1" w14:textId="77777777" w:rsidR="00E003BE" w:rsidRDefault="00E003BE" w:rsidP="00D07BD8"/>
                    <w:p w14:paraId="35E5B844" w14:textId="77777777" w:rsidR="00E003BE" w:rsidRDefault="00E003BE" w:rsidP="00D07BD8"/>
                  </w:txbxContent>
                </v:textbox>
                <w10:wrap anchorx="page"/>
              </v:shape>
            </w:pict>
          </mc:Fallback>
        </mc:AlternateContent>
      </w:r>
      <w:r w:rsidR="00E50D68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79431" behindDoc="1" locked="0" layoutInCell="1" allowOverlap="1" wp14:anchorId="008CA33A" wp14:editId="23770EE5">
                <wp:simplePos x="0" y="0"/>
                <wp:positionH relativeFrom="margin">
                  <wp:posOffset>3427095</wp:posOffset>
                </wp:positionH>
                <wp:positionV relativeFrom="paragraph">
                  <wp:posOffset>1930400</wp:posOffset>
                </wp:positionV>
                <wp:extent cx="592455" cy="277470"/>
                <wp:effectExtent l="0" t="0" r="0" b="8890"/>
                <wp:wrapNone/>
                <wp:docPr id="269" name="Text Box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B57262" w14:textId="77777777" w:rsidR="00E003BE" w:rsidRDefault="00E003BE" w:rsidP="00D07BD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7F1F5D7" w14:textId="77777777" w:rsidR="00E003BE" w:rsidRDefault="00E003BE" w:rsidP="00D07BD8"/>
                          <w:p w14:paraId="38710396" w14:textId="77777777" w:rsidR="00E003BE" w:rsidRDefault="00E003BE" w:rsidP="00D07BD8"/>
                          <w:p w14:paraId="62A35A19" w14:textId="77777777" w:rsidR="00E003BE" w:rsidRDefault="00E003BE" w:rsidP="00D07BD8"/>
                          <w:p w14:paraId="2FC44B4C" w14:textId="77777777" w:rsidR="00E003BE" w:rsidRDefault="00E003BE" w:rsidP="00D07BD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8CA33A" id="Text Box 269" o:spid="_x0000_s1144" type="#_x0000_t202" style="position:absolute;margin-left:269.85pt;margin-top:152pt;width:46.65pt;height:21.85pt;z-index:-25143704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" stroked="f">
                <v:textbox>
                  <w:txbxContent>
                    <w:p w14:paraId="3CB57262" w14:textId="77777777" w:rsidR="00E003BE" w:rsidRDefault="00E003BE" w:rsidP="00D07BD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7F1F5D7" w14:textId="77777777" w:rsidR="00E003BE" w:rsidRDefault="00E003BE" w:rsidP="00D07BD8"/>
                    <w:p w14:paraId="38710396" w14:textId="77777777" w:rsidR="00E003BE" w:rsidRDefault="00E003BE" w:rsidP="00D07BD8"/>
                    <w:p w14:paraId="62A35A19" w14:textId="77777777" w:rsidR="00E003BE" w:rsidRDefault="00E003BE" w:rsidP="00D07BD8"/>
                    <w:p w14:paraId="2FC44B4C" w14:textId="77777777" w:rsidR="00E003BE" w:rsidRDefault="00E003BE" w:rsidP="00D07BD8"/>
                  </w:txbxContent>
                </v:textbox>
                <w10:wrap anchorx="margin"/>
              </v:shape>
            </w:pict>
          </mc:Fallback>
        </mc:AlternateContent>
      </w:r>
      <w:r w:rsidR="00343C1A" w:rsidRPr="00363F6A">
        <w:rPr>
          <w:rFonts w:ascii="Arial" w:hAnsi="Arial" w:cs="Arial"/>
        </w:rPr>
        <w:tab/>
      </w:r>
      <w:r w:rsidR="00343C1A" w:rsidRPr="00363F6A">
        <w:rPr>
          <w:rFonts w:ascii="Arial" w:hAnsi="Arial" w:cs="Arial"/>
        </w:rPr>
        <w:tab/>
      </w:r>
      <w:r w:rsidR="00343C1A" w:rsidRPr="00363F6A">
        <w:rPr>
          <w:rFonts w:ascii="Arial" w:hAnsi="Arial" w:cs="Arial"/>
        </w:rPr>
        <w:tab/>
      </w:r>
      <w:r w:rsidR="00113321" w:rsidRPr="00113321">
        <w:rPr>
          <w:rFonts w:ascii="Arial" w:hAnsi="Arial" w:cs="Arial"/>
          <w:bCs/>
          <w:i/>
          <w:position w:val="-150"/>
          <w:szCs w:val="22"/>
        </w:rPr>
        <w:object w:dxaOrig="3980" w:dyaOrig="3120" w14:anchorId="6548696D">
          <v:shape id="_x0000_i1118" type="#_x0000_t75" style="width:201pt;height:155pt" o:ole="">
            <v:imagedata r:id="rId194" o:title=""/>
          </v:shape>
          <o:OLEObject Type="Embed" ProgID="Equation.DSMT4" ShapeID="_x0000_i1118" DrawAspect="Content" ObjectID="_1626674139" r:id="rId195"/>
        </w:object>
      </w:r>
    </w:p>
    <w:p w14:paraId="306CE8E4" w14:textId="74E5755E" w:rsidR="002D13E3" w:rsidRDefault="00343C1A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</w:r>
      <w:r w:rsidRPr="00363F6A">
        <w:rPr>
          <w:rFonts w:ascii="Arial" w:hAnsi="Arial" w:cs="Arial"/>
          <w:bCs/>
          <w:szCs w:val="22"/>
        </w:rPr>
        <w:tab/>
        <w:t>The eagle is 6</w:t>
      </w:r>
      <w:r w:rsidR="00113321">
        <w:rPr>
          <w:rFonts w:ascii="Arial" w:hAnsi="Arial" w:cs="Arial"/>
          <w:bCs/>
          <w:szCs w:val="22"/>
        </w:rPr>
        <w:t>0</w:t>
      </w:r>
      <w:r w:rsidRPr="00363F6A">
        <w:rPr>
          <w:rFonts w:ascii="Arial" w:hAnsi="Arial" w:cs="Arial"/>
          <w:bCs/>
          <w:szCs w:val="22"/>
        </w:rPr>
        <w:t xml:space="preserve"> m from the nest.</w:t>
      </w:r>
      <w:r w:rsidRPr="00363F6A">
        <w:rPr>
          <w:rFonts w:ascii="Arial" w:hAnsi="Arial" w:cs="Arial"/>
          <w:bCs/>
          <w:szCs w:val="22"/>
        </w:rPr>
        <w:tab/>
        <w:t>(</w:t>
      </w:r>
      <w:r w:rsidR="00D07BD8">
        <w:rPr>
          <w:rFonts w:ascii="Arial" w:hAnsi="Arial" w:cs="Arial"/>
          <w:bCs/>
          <w:szCs w:val="22"/>
        </w:rPr>
        <w:t>3</w:t>
      </w:r>
      <w:r w:rsidRPr="00363F6A">
        <w:rPr>
          <w:rFonts w:ascii="Arial" w:hAnsi="Arial" w:cs="Arial"/>
          <w:bCs/>
          <w:szCs w:val="22"/>
        </w:rPr>
        <w:t>)</w:t>
      </w:r>
    </w:p>
    <w:p w14:paraId="7A21BE50" w14:textId="61DA2C12" w:rsidR="00D07BD8" w:rsidRPr="00363F6A" w:rsidRDefault="00D07BD8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szCs w:val="22"/>
        </w:rPr>
      </w:pPr>
    </w:p>
    <w:p w14:paraId="78C5416A" w14:textId="32399E9E" w:rsidR="002D13E3" w:rsidRPr="00363F6A" w:rsidRDefault="002D13E3" w:rsidP="002D13E3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</w:p>
    <w:p w14:paraId="426B84CE" w14:textId="6724FD76" w:rsidR="002D13E3" w:rsidRPr="00363F6A" w:rsidRDefault="002D13E3" w:rsidP="002D13E3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  <w:r w:rsidRPr="00363F6A">
        <w:rPr>
          <w:rFonts w:ascii="Arial" w:hAnsi="Arial" w:cs="Arial"/>
          <w:bCs/>
          <w:i w:val="0"/>
          <w:szCs w:val="22"/>
        </w:rPr>
        <w:tab/>
        <w:t>(iii)</w:t>
      </w:r>
      <w:r w:rsidRPr="00363F6A">
        <w:rPr>
          <w:rFonts w:ascii="Arial" w:hAnsi="Arial" w:cs="Arial"/>
          <w:bCs/>
          <w:i w:val="0"/>
          <w:szCs w:val="22"/>
        </w:rPr>
        <w:tab/>
        <w:t xml:space="preserve">Assume </w:t>
      </w:r>
      <w:r w:rsidRPr="00363F6A">
        <w:rPr>
          <w:rFonts w:ascii="Arial" w:hAnsi="Arial" w:cs="Arial"/>
          <w:position w:val="-6"/>
        </w:rPr>
        <w:object w:dxaOrig="499" w:dyaOrig="279" w14:anchorId="79389DD4">
          <v:shape id="_x0000_i1119" type="#_x0000_t75" style="width:25pt;height:13.5pt" o:ole="">
            <v:imagedata r:id="rId196" o:title=""/>
          </v:shape>
          <o:OLEObject Type="Embed" ProgID="Equation.DSMT4" ShapeID="_x0000_i1119" DrawAspect="Content" ObjectID="_1626674140" r:id="rId197"/>
        </w:object>
      </w:r>
      <w:r w:rsidRPr="00363F6A">
        <w:rPr>
          <w:rFonts w:ascii="Arial" w:hAnsi="Arial" w:cs="Arial"/>
        </w:rPr>
        <w:t xml:space="preserve"> </w:t>
      </w:r>
      <w:r w:rsidRPr="00363F6A">
        <w:rPr>
          <w:rFonts w:ascii="Arial" w:hAnsi="Arial" w:cs="Arial"/>
          <w:bCs/>
          <w:i w:val="0"/>
          <w:szCs w:val="22"/>
        </w:rPr>
        <w:t xml:space="preserve">at this time. </w:t>
      </w:r>
    </w:p>
    <w:p w14:paraId="31D2B212" w14:textId="3FBA787C" w:rsidR="002D13E3" w:rsidRPr="00363F6A" w:rsidRDefault="00E50D68" w:rsidP="002D13E3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 w:rsidR="00FB0B09" w:rsidRPr="00E50D68">
        <w:rPr>
          <w:rFonts w:ascii="Arial" w:hAnsi="Arial" w:cs="Arial"/>
          <w:bCs/>
          <w:i w:val="0"/>
          <w:position w:val="-106"/>
          <w:szCs w:val="22"/>
        </w:rPr>
        <w:object w:dxaOrig="5520" w:dyaOrig="2240" w14:anchorId="1301C168">
          <v:shape id="_x0000_i1120" type="#_x0000_t75" style="width:279pt;height:112pt" o:ole="">
            <v:imagedata r:id="rId198" o:title=""/>
          </v:shape>
          <o:OLEObject Type="Embed" ProgID="Equation.DSMT4" ShapeID="_x0000_i1120" DrawAspect="Content" ObjectID="_1626674141" r:id="rId199"/>
        </w:object>
      </w:r>
    </w:p>
    <w:p w14:paraId="7B063134" w14:textId="58258C6A" w:rsidR="002D13E3" w:rsidRDefault="002D13E3" w:rsidP="002D13E3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  <w:r w:rsidRPr="00363F6A">
        <w:rPr>
          <w:rFonts w:ascii="Arial" w:hAnsi="Arial" w:cs="Arial"/>
          <w:bCs/>
          <w:i w:val="0"/>
          <w:szCs w:val="22"/>
        </w:rPr>
        <w:tab/>
      </w:r>
      <w:r w:rsidRPr="00363F6A">
        <w:rPr>
          <w:rFonts w:ascii="Arial" w:hAnsi="Arial" w:cs="Arial"/>
          <w:bCs/>
          <w:i w:val="0"/>
          <w:szCs w:val="22"/>
        </w:rPr>
        <w:tab/>
      </w:r>
    </w:p>
    <w:p w14:paraId="0750B463" w14:textId="5E3806B3" w:rsidR="00E50D68" w:rsidRDefault="00E50D68" w:rsidP="002D13E3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  <w:t>At the point of intersection,</w:t>
      </w:r>
    </w:p>
    <w:p w14:paraId="4F13C20F" w14:textId="04C4A825" w:rsidR="00E50D68" w:rsidRDefault="00E50D68" w:rsidP="002D13E3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</w:p>
    <w:p w14:paraId="3E250112" w14:textId="5CA869C3" w:rsidR="00E50D68" w:rsidRDefault="00FB0B09" w:rsidP="002D13E3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  <w:r w:rsidRPr="0099093D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883527" behindDoc="1" locked="0" layoutInCell="1" allowOverlap="1" wp14:anchorId="7405D10A" wp14:editId="285E9768">
                <wp:simplePos x="0" y="0"/>
                <wp:positionH relativeFrom="margin">
                  <wp:posOffset>5005070</wp:posOffset>
                </wp:positionH>
                <wp:positionV relativeFrom="paragraph">
                  <wp:posOffset>739775</wp:posOffset>
                </wp:positionV>
                <wp:extent cx="592455" cy="277470"/>
                <wp:effectExtent l="0" t="0" r="0" b="8890"/>
                <wp:wrapNone/>
                <wp:docPr id="271" name="Text Box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D0ADE9" w14:textId="77777777" w:rsidR="00E003BE" w:rsidRDefault="00E003BE" w:rsidP="00D07BD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3ACC006" w14:textId="77777777" w:rsidR="00E003BE" w:rsidRDefault="00E003BE" w:rsidP="00D07BD8"/>
                          <w:p w14:paraId="754F9419" w14:textId="77777777" w:rsidR="00E003BE" w:rsidRDefault="00E003BE" w:rsidP="00D07BD8"/>
                          <w:p w14:paraId="08F16ED5" w14:textId="77777777" w:rsidR="00E003BE" w:rsidRDefault="00E003BE" w:rsidP="00D07BD8"/>
                          <w:p w14:paraId="31359CA6" w14:textId="77777777" w:rsidR="00E003BE" w:rsidRDefault="00E003BE" w:rsidP="00D07BD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05D10A" id="Text Box 271" o:spid="_x0000_s1145" type="#_x0000_t202" style="position:absolute;margin-left:394.1pt;margin-top:58.25pt;width:46.65pt;height:21.85pt;z-index:-25143295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" stroked="f">
                <v:textbox>
                  <w:txbxContent>
                    <w:p w14:paraId="5FD0ADE9" w14:textId="77777777" w:rsidR="00E003BE" w:rsidRDefault="00E003BE" w:rsidP="00D07BD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3ACC006" w14:textId="77777777" w:rsidR="00E003BE" w:rsidRDefault="00E003BE" w:rsidP="00D07BD8"/>
                    <w:p w14:paraId="754F9419" w14:textId="77777777" w:rsidR="00E003BE" w:rsidRDefault="00E003BE" w:rsidP="00D07BD8"/>
                    <w:p w14:paraId="08F16ED5" w14:textId="77777777" w:rsidR="00E003BE" w:rsidRDefault="00E003BE" w:rsidP="00D07BD8"/>
                    <w:p w14:paraId="31359CA6" w14:textId="77777777" w:rsidR="00E003BE" w:rsidRDefault="00E003BE" w:rsidP="00D07BD8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881479" behindDoc="1" locked="0" layoutInCell="1" allowOverlap="1" wp14:anchorId="7CC08CB9" wp14:editId="31AC4413">
                <wp:simplePos x="0" y="0"/>
                <wp:positionH relativeFrom="margin">
                  <wp:posOffset>5146675</wp:posOffset>
                </wp:positionH>
                <wp:positionV relativeFrom="paragraph">
                  <wp:posOffset>168910</wp:posOffset>
                </wp:positionV>
                <wp:extent cx="592455" cy="277470"/>
                <wp:effectExtent l="0" t="0" r="0" b="8890"/>
                <wp:wrapNone/>
                <wp:docPr id="270" name="Text Box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7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0524D1" w14:textId="77777777" w:rsidR="00E003BE" w:rsidRDefault="00E003BE" w:rsidP="00FB0B09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86AA27D" w14:textId="77777777" w:rsidR="00E003BE" w:rsidRDefault="00E003BE" w:rsidP="00D07BD8"/>
                          <w:p w14:paraId="3DE88248" w14:textId="77777777" w:rsidR="00E003BE" w:rsidRDefault="00E003BE" w:rsidP="00D07BD8"/>
                          <w:p w14:paraId="1BDADB13" w14:textId="77777777" w:rsidR="00E003BE" w:rsidRDefault="00E003BE" w:rsidP="00D07BD8"/>
                          <w:p w14:paraId="3613365A" w14:textId="77777777" w:rsidR="00E003BE" w:rsidRDefault="00E003BE" w:rsidP="00D07BD8"/>
                          <w:p w14:paraId="1A18FB5B" w14:textId="77777777" w:rsidR="00E003BE" w:rsidRDefault="00E003BE" w:rsidP="00D07BD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C08CB9" id="Text Box 270" o:spid="_x0000_s1146" type="#_x0000_t202" style="position:absolute;margin-left:405.25pt;margin-top:13.3pt;width:46.65pt;height:21.85pt;z-index:-25143500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" stroked="f">
                <v:textbox>
                  <w:txbxContent>
                    <w:p w14:paraId="690524D1" w14:textId="77777777" w:rsidR="00E003BE" w:rsidRDefault="00E003BE" w:rsidP="00FB0B09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86AA27D" w14:textId="77777777" w:rsidR="00E003BE" w:rsidRDefault="00E003BE" w:rsidP="00D07BD8"/>
                    <w:p w14:paraId="3DE88248" w14:textId="77777777" w:rsidR="00E003BE" w:rsidRDefault="00E003BE" w:rsidP="00D07BD8"/>
                    <w:p w14:paraId="1BDADB13" w14:textId="77777777" w:rsidR="00E003BE" w:rsidRDefault="00E003BE" w:rsidP="00D07BD8"/>
                    <w:p w14:paraId="3613365A" w14:textId="77777777" w:rsidR="00E003BE" w:rsidRDefault="00E003BE" w:rsidP="00D07BD8"/>
                    <w:p w14:paraId="1A18FB5B" w14:textId="77777777" w:rsidR="00E003BE" w:rsidRDefault="00E003BE" w:rsidP="00D07BD8"/>
                  </w:txbxContent>
                </v:textbox>
                <w10:wrap anchorx="margin"/>
              </v:shape>
            </w:pict>
          </mc:Fallback>
        </mc:AlternateContent>
      </w:r>
      <w:r w:rsidR="00E50D68">
        <w:rPr>
          <w:rFonts w:ascii="Arial" w:hAnsi="Arial" w:cs="Arial"/>
          <w:bCs/>
          <w:i w:val="0"/>
          <w:szCs w:val="22"/>
        </w:rPr>
        <w:tab/>
      </w:r>
      <w:r w:rsidR="00E50D68">
        <w:rPr>
          <w:rFonts w:ascii="Arial" w:hAnsi="Arial" w:cs="Arial"/>
          <w:bCs/>
          <w:i w:val="0"/>
          <w:szCs w:val="22"/>
        </w:rPr>
        <w:tab/>
      </w:r>
      <w:r w:rsidRPr="00FB0B09">
        <w:rPr>
          <w:rFonts w:ascii="Arial" w:hAnsi="Arial" w:cs="Arial"/>
          <w:bCs/>
          <w:i w:val="0"/>
          <w:position w:val="-76"/>
          <w:szCs w:val="22"/>
        </w:rPr>
        <w:object w:dxaOrig="6720" w:dyaOrig="1640" w14:anchorId="7DCF981C">
          <v:shape id="_x0000_i1121" type="#_x0000_t75" style="width:339.5pt;height:82pt" o:ole="">
            <v:imagedata r:id="rId200" o:title=""/>
          </v:shape>
          <o:OLEObject Type="Embed" ProgID="Equation.DSMT4" ShapeID="_x0000_i1121" DrawAspect="Content" ObjectID="_1626674142" r:id="rId201"/>
        </w:object>
      </w:r>
    </w:p>
    <w:p w14:paraId="2CA6F7D7" w14:textId="64362A7C" w:rsidR="00E50D68" w:rsidRDefault="00FB0B09" w:rsidP="002D13E3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  <w:t xml:space="preserve">Therefore it takes </w:t>
      </w:r>
      <w:r w:rsidRPr="00FB0B09">
        <w:rPr>
          <w:rFonts w:ascii="Arial" w:hAnsi="Arial" w:cs="Arial"/>
          <w:bCs/>
          <w:i w:val="0"/>
          <w:position w:val="-24"/>
          <w:szCs w:val="22"/>
        </w:rPr>
        <w:object w:dxaOrig="380" w:dyaOrig="620" w14:anchorId="1805AC99">
          <v:shape id="_x0000_i1122" type="#_x0000_t75" style="width:19.5pt;height:31pt" o:ole="">
            <v:imagedata r:id="rId202" o:title=""/>
          </v:shape>
          <o:OLEObject Type="Embed" ProgID="Equation.DSMT4" ShapeID="_x0000_i1122" DrawAspect="Content" ObjectID="_1626674143" r:id="rId203"/>
        </w:object>
      </w:r>
      <w:r>
        <w:rPr>
          <w:rFonts w:ascii="Arial" w:hAnsi="Arial" w:cs="Arial"/>
          <w:bCs/>
          <w:i w:val="0"/>
          <w:szCs w:val="22"/>
        </w:rPr>
        <w:t xml:space="preserve"> seconds for the eagle to catch the crow.</w:t>
      </w:r>
    </w:p>
    <w:p w14:paraId="2DFD855D" w14:textId="728B5384" w:rsidR="00FB0B09" w:rsidRDefault="00FB0B09" w:rsidP="002D13E3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  <w:t>To determine the position vector:</w:t>
      </w:r>
    </w:p>
    <w:p w14:paraId="0A7DB0B7" w14:textId="39B03484" w:rsidR="00FB0B09" w:rsidRPr="00363F6A" w:rsidRDefault="00FB0B09" w:rsidP="002D13E3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 w:val="0"/>
          <w:szCs w:val="22"/>
        </w:rPr>
      </w:pPr>
      <w:r>
        <w:rPr>
          <w:noProof/>
        </w:rPr>
        <w:drawing>
          <wp:anchor distT="0" distB="0" distL="114300" distR="114300" simplePos="0" relativeHeight="251953159" behindDoc="0" locked="0" layoutInCell="1" allowOverlap="1" wp14:anchorId="75BAE2C5" wp14:editId="3C0C8C12">
            <wp:simplePos x="0" y="0"/>
            <wp:positionH relativeFrom="column">
              <wp:posOffset>3914775</wp:posOffset>
            </wp:positionH>
            <wp:positionV relativeFrom="paragraph">
              <wp:posOffset>321945</wp:posOffset>
            </wp:positionV>
            <wp:extent cx="1885950" cy="1443990"/>
            <wp:effectExtent l="0" t="0" r="0" b="3810"/>
            <wp:wrapThrough wrapText="bothSides">
              <wp:wrapPolygon edited="0">
                <wp:start x="0" y="0"/>
                <wp:lineTo x="0" y="21372"/>
                <wp:lineTo x="21382" y="21372"/>
                <wp:lineTo x="21382" y="0"/>
                <wp:lineTo x="0" y="0"/>
              </wp:wrapPolygon>
            </wp:wrapThrough>
            <wp:docPr id="3" name="Picture 3" descr="http://cliparting.com/wp-content/uploads/2016/06/Free-eagle-clipart-black-and-white-eagle-images-clipart-blac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cliparting.com/wp-content/uploads/2016/06/Free-eagle-clipart-black-and-white-eagle-images-clipart-black.jpg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093D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887623" behindDoc="1" locked="0" layoutInCell="1" allowOverlap="1" wp14:anchorId="706CC050" wp14:editId="5D609119">
                <wp:simplePos x="0" y="0"/>
                <wp:positionH relativeFrom="margin">
                  <wp:posOffset>2094865</wp:posOffset>
                </wp:positionH>
                <wp:positionV relativeFrom="paragraph">
                  <wp:posOffset>1223645</wp:posOffset>
                </wp:positionV>
                <wp:extent cx="592455" cy="298805"/>
                <wp:effectExtent l="0" t="0" r="0" b="6350"/>
                <wp:wrapNone/>
                <wp:docPr id="273" name="Text Box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8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71B1B0" w14:textId="77777777" w:rsidR="00E003BE" w:rsidRDefault="00E003BE" w:rsidP="00D07BD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DBA7698" w14:textId="77777777" w:rsidR="00E003BE" w:rsidRDefault="00E003BE" w:rsidP="00D07BD8"/>
                          <w:p w14:paraId="65646DE6" w14:textId="77777777" w:rsidR="00E003BE" w:rsidRDefault="00E003BE" w:rsidP="00D07BD8"/>
                          <w:p w14:paraId="58D8F1BC" w14:textId="77777777" w:rsidR="00E003BE" w:rsidRDefault="00E003BE" w:rsidP="00D07BD8"/>
                          <w:p w14:paraId="15BEA9B1" w14:textId="77777777" w:rsidR="00E003BE" w:rsidRDefault="00E003BE" w:rsidP="00D07BD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6CC050" id="Text Box 273" o:spid="_x0000_s1147" type="#_x0000_t202" style="position:absolute;margin-left:164.95pt;margin-top:96.35pt;width:46.65pt;height:23.55pt;z-index:-25142885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" stroked="f">
                <v:textbox>
                  <w:txbxContent>
                    <w:p w14:paraId="1D71B1B0" w14:textId="77777777" w:rsidR="00E003BE" w:rsidRDefault="00E003BE" w:rsidP="00D07BD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DBA7698" w14:textId="77777777" w:rsidR="00E003BE" w:rsidRDefault="00E003BE" w:rsidP="00D07BD8"/>
                    <w:p w14:paraId="65646DE6" w14:textId="77777777" w:rsidR="00E003BE" w:rsidRDefault="00E003BE" w:rsidP="00D07BD8"/>
                    <w:p w14:paraId="58D8F1BC" w14:textId="77777777" w:rsidR="00E003BE" w:rsidRDefault="00E003BE" w:rsidP="00D07BD8"/>
                    <w:p w14:paraId="15BEA9B1" w14:textId="77777777" w:rsidR="00E003BE" w:rsidRDefault="00E003BE" w:rsidP="00D07BD8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885575" behindDoc="1" locked="0" layoutInCell="1" allowOverlap="1" wp14:anchorId="6D6C7686" wp14:editId="769CCB4C">
                <wp:simplePos x="0" y="0"/>
                <wp:positionH relativeFrom="margin">
                  <wp:posOffset>2642235</wp:posOffset>
                </wp:positionH>
                <wp:positionV relativeFrom="paragraph">
                  <wp:posOffset>236220</wp:posOffset>
                </wp:positionV>
                <wp:extent cx="592455" cy="400685"/>
                <wp:effectExtent l="0" t="0" r="0" b="0"/>
                <wp:wrapNone/>
                <wp:docPr id="272" name="Text Box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400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A8BC25" w14:textId="77777777" w:rsidR="00E003BE" w:rsidRDefault="00E003BE" w:rsidP="00D07BD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346A0DF" w14:textId="77777777" w:rsidR="00E003BE" w:rsidRDefault="00E003BE" w:rsidP="00D07BD8"/>
                          <w:p w14:paraId="57966526" w14:textId="77777777" w:rsidR="00E003BE" w:rsidRDefault="00E003BE" w:rsidP="00D07BD8"/>
                          <w:p w14:paraId="3FB3505A" w14:textId="77777777" w:rsidR="00E003BE" w:rsidRDefault="00E003BE" w:rsidP="00D07BD8"/>
                          <w:p w14:paraId="5D1E5599" w14:textId="77777777" w:rsidR="00E003BE" w:rsidRDefault="00E003BE" w:rsidP="00D07BD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6C7686" id="Text Box 272" o:spid="_x0000_s1148" type="#_x0000_t202" style="position:absolute;margin-left:208.05pt;margin-top:18.6pt;width:46.65pt;height:31.55pt;z-index:-25143090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" stroked="f">
                <v:textbox>
                  <w:txbxContent>
                    <w:p w14:paraId="3BA8BC25" w14:textId="77777777" w:rsidR="00E003BE" w:rsidRDefault="00E003BE" w:rsidP="00D07BD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346A0DF" w14:textId="77777777" w:rsidR="00E003BE" w:rsidRDefault="00E003BE" w:rsidP="00D07BD8"/>
                    <w:p w14:paraId="57966526" w14:textId="77777777" w:rsidR="00E003BE" w:rsidRDefault="00E003BE" w:rsidP="00D07BD8"/>
                    <w:p w14:paraId="3FB3505A" w14:textId="77777777" w:rsidR="00E003BE" w:rsidRDefault="00E003BE" w:rsidP="00D07BD8"/>
                    <w:p w14:paraId="5D1E5599" w14:textId="77777777" w:rsidR="00E003BE" w:rsidRDefault="00E003BE" w:rsidP="00D07BD8"/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 w:rsidRPr="00FB0B09">
        <w:rPr>
          <w:position w:val="-150"/>
        </w:rPr>
        <w:object w:dxaOrig="2799" w:dyaOrig="3120" w14:anchorId="6FC1D0C0">
          <v:shape id="_x0000_i1123" type="#_x0000_t75" style="width:140pt;height:156pt" o:ole="">
            <v:imagedata r:id="rId205" o:title=""/>
          </v:shape>
          <o:OLEObject Type="Embed" ProgID="Equation.DSMT4" ShapeID="_x0000_i1123" DrawAspect="Content" ObjectID="_1626674144" r:id="rId206"/>
        </w:object>
      </w:r>
    </w:p>
    <w:p w14:paraId="379AA1D6" w14:textId="71B99327" w:rsidR="002D13E3" w:rsidRPr="00363F6A" w:rsidRDefault="002D13E3" w:rsidP="002D13E3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  <w:bCs/>
          <w:i w:val="0"/>
          <w:szCs w:val="22"/>
        </w:rPr>
        <w:tab/>
      </w:r>
      <w:r w:rsidRPr="00363F6A">
        <w:rPr>
          <w:rFonts w:ascii="Arial" w:hAnsi="Arial" w:cs="Arial"/>
          <w:bCs/>
          <w:i w:val="0"/>
          <w:szCs w:val="22"/>
        </w:rPr>
        <w:tab/>
      </w:r>
      <w:r w:rsidR="00D07BD8">
        <w:rPr>
          <w:rFonts w:ascii="Arial" w:hAnsi="Arial" w:cs="Arial"/>
        </w:rPr>
        <w:tab/>
      </w:r>
      <w:r w:rsidR="00FB0B09">
        <w:rPr>
          <w:rFonts w:ascii="Arial" w:hAnsi="Arial" w:cs="Arial"/>
        </w:rPr>
        <w:tab/>
      </w:r>
      <w:r w:rsidR="00D07BD8" w:rsidRPr="00D07BD8">
        <w:rPr>
          <w:rFonts w:ascii="Arial" w:hAnsi="Arial" w:cs="Arial"/>
          <w:i w:val="0"/>
        </w:rPr>
        <w:t>(5)</w:t>
      </w:r>
    </w:p>
    <w:p w14:paraId="221B1A55" w14:textId="77777777" w:rsidR="00260639" w:rsidRDefault="00260639" w:rsidP="00B64D02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right" w:pos="9639"/>
        </w:tabs>
        <w:rPr>
          <w:rFonts w:ascii="Arial" w:hAnsi="Arial" w:cs="Arial"/>
        </w:rPr>
      </w:pPr>
    </w:p>
    <w:p w14:paraId="6ADC47FE" w14:textId="6D00C5BB" w:rsidR="003B25AF" w:rsidRPr="00B64D02" w:rsidRDefault="003B25AF" w:rsidP="00B64D02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  <w:bCs/>
          <w:iCs/>
          <w:szCs w:val="22"/>
        </w:rPr>
        <w:t>15.</w:t>
      </w:r>
      <w:r w:rsidRPr="00363F6A">
        <w:rPr>
          <w:rFonts w:ascii="Arial" w:hAnsi="Arial" w:cs="Arial"/>
          <w:bCs/>
          <w:iCs/>
          <w:szCs w:val="22"/>
        </w:rPr>
        <w:tab/>
        <w:t>(a)</w:t>
      </w:r>
      <w:r w:rsidRPr="00363F6A">
        <w:rPr>
          <w:rFonts w:ascii="Arial" w:hAnsi="Arial" w:cs="Arial"/>
          <w:bCs/>
          <w:iCs/>
          <w:szCs w:val="22"/>
        </w:rPr>
        <w:tab/>
      </w:r>
      <w:r w:rsidRPr="00363F6A">
        <w:rPr>
          <w:rFonts w:ascii="Arial" w:hAnsi="Arial" w:cs="Arial"/>
          <w:szCs w:val="22"/>
        </w:rPr>
        <w:t>(i)</w:t>
      </w: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position w:val="-24"/>
        </w:rPr>
        <w:object w:dxaOrig="4360" w:dyaOrig="620" w14:anchorId="47D1119C">
          <v:shape id="_x0000_i1124" type="#_x0000_t75" style="width:217.5pt;height:31pt" o:ole="">
            <v:imagedata r:id="rId207" o:title=""/>
          </v:shape>
          <o:OLEObject Type="Embed" ProgID="Equation.DSMT4" ShapeID="_x0000_i1124" DrawAspect="Content" ObjectID="_1626674145" r:id="rId208"/>
        </w:object>
      </w:r>
      <w:r w:rsidR="00B64D02">
        <w:rPr>
          <w:rFonts w:ascii="Arial" w:hAnsi="Arial" w:cs="Arial"/>
        </w:rPr>
        <w:tab/>
      </w:r>
      <w:r w:rsidR="00B64D02">
        <w:rPr>
          <w:rFonts w:ascii="Arial" w:hAnsi="Arial" w:cs="Arial"/>
        </w:rPr>
        <w:tab/>
      </w:r>
      <w:r w:rsidR="00B64D02">
        <w:rPr>
          <w:rFonts w:ascii="Arial" w:hAnsi="Arial" w:cs="Arial"/>
        </w:rPr>
        <w:tab/>
      </w:r>
      <w:r w:rsidR="00B64D02">
        <w:rPr>
          <w:rFonts w:ascii="Arial" w:hAnsi="Arial" w:cs="Arial"/>
        </w:rPr>
        <w:tab/>
      </w:r>
      <w:r w:rsidRPr="00363F6A">
        <w:rPr>
          <w:rFonts w:ascii="Arial" w:hAnsi="Arial" w:cs="Arial"/>
          <w:position w:val="-24"/>
          <w:szCs w:val="22"/>
        </w:rPr>
        <w:object w:dxaOrig="1600" w:dyaOrig="620" w14:anchorId="43E95E87">
          <v:shape id="_x0000_i1125" type="#_x0000_t75" style="width:80pt;height:31pt" o:ole="">
            <v:imagedata r:id="rId209" o:title=""/>
          </v:shape>
          <o:OLEObject Type="Embed" ProgID="Equation.DSMT4" ShapeID="_x0000_i1125" DrawAspect="Content" ObjectID="_1626674146" r:id="rId210"/>
        </w:object>
      </w:r>
      <w:r w:rsidR="000B14B5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93767" behindDoc="1" locked="0" layoutInCell="1" allowOverlap="1" wp14:anchorId="46A6A19A" wp14:editId="3AF43F8B">
                <wp:simplePos x="0" y="0"/>
                <wp:positionH relativeFrom="margin">
                  <wp:posOffset>0</wp:posOffset>
                </wp:positionH>
                <wp:positionV relativeFrom="paragraph">
                  <wp:posOffset>45720</wp:posOffset>
                </wp:positionV>
                <wp:extent cx="592455" cy="298805"/>
                <wp:effectExtent l="0" t="0" r="0" b="6350"/>
                <wp:wrapNone/>
                <wp:docPr id="277" name="Text Box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8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7A6DAA" w14:textId="77777777" w:rsidR="00E003BE" w:rsidRDefault="00E003BE" w:rsidP="000B14B5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2CDC52F" w14:textId="77777777" w:rsidR="00E003BE" w:rsidRDefault="00E003BE" w:rsidP="000B14B5"/>
                          <w:p w14:paraId="5B127F47" w14:textId="77777777" w:rsidR="00E003BE" w:rsidRDefault="00E003BE" w:rsidP="000B14B5"/>
                          <w:p w14:paraId="6FA9B383" w14:textId="77777777" w:rsidR="00E003BE" w:rsidRDefault="00E003BE" w:rsidP="000B14B5"/>
                          <w:p w14:paraId="5C5897EF" w14:textId="77777777" w:rsidR="00E003BE" w:rsidRDefault="00E003BE" w:rsidP="000B14B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A6A19A" id="Text Box 277" o:spid="_x0000_s1149" type="#_x0000_t202" style="position:absolute;margin-left:0;margin-top:3.6pt;width:46.65pt;height:23.55pt;z-index:-25142271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" stroked="f">
                <v:textbox>
                  <w:txbxContent>
                    <w:p w14:paraId="0B7A6DAA" w14:textId="77777777" w:rsidR="00E003BE" w:rsidRDefault="00E003BE" w:rsidP="000B14B5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2CDC52F" w14:textId="77777777" w:rsidR="00E003BE" w:rsidRDefault="00E003BE" w:rsidP="000B14B5"/>
                    <w:p w14:paraId="5B127F47" w14:textId="77777777" w:rsidR="00E003BE" w:rsidRDefault="00E003BE" w:rsidP="000B14B5"/>
                    <w:p w14:paraId="6FA9B383" w14:textId="77777777" w:rsidR="00E003BE" w:rsidRDefault="00E003BE" w:rsidP="000B14B5"/>
                    <w:p w14:paraId="5C5897EF" w14:textId="77777777" w:rsidR="00E003BE" w:rsidRDefault="00E003BE" w:rsidP="000B14B5"/>
                  </w:txbxContent>
                </v:textbox>
                <w10:wrap anchorx="margin"/>
              </v:shape>
            </w:pict>
          </mc:Fallback>
        </mc:AlternateContent>
      </w:r>
      <w:r w:rsidR="00B64D02">
        <w:rPr>
          <w:rFonts w:ascii="Arial" w:hAnsi="Arial" w:cs="Arial"/>
          <w:szCs w:val="22"/>
        </w:rPr>
        <w:t xml:space="preserve">      </w:t>
      </w:r>
      <w:r w:rsidR="00B64D02" w:rsidRPr="00FC7644">
        <w:rPr>
          <w:rFonts w:ascii="Arial" w:hAnsi="Arial" w:cs="Arial"/>
          <w:sz w:val="22"/>
          <w:szCs w:val="22"/>
        </w:rPr>
        <w:sym w:font="Wingdings" w:char="F0FC"/>
      </w:r>
      <w:r w:rsidR="00B64D02">
        <w:rPr>
          <w:rFonts w:ascii="Arial" w:hAnsi="Arial" w:cs="Arial"/>
        </w:rPr>
        <w:tab/>
      </w:r>
      <w:r w:rsidRPr="00363F6A">
        <w:rPr>
          <w:rFonts w:ascii="Arial" w:hAnsi="Arial" w:cs="Arial"/>
          <w:szCs w:val="22"/>
        </w:rPr>
        <w:t>(1)</w:t>
      </w:r>
      <w:r w:rsidR="000B14B5" w:rsidRPr="000B14B5">
        <w:rPr>
          <w:rFonts w:ascii="Arial" w:hAnsi="Arial" w:cs="Arial"/>
          <w:noProof/>
          <w:sz w:val="22"/>
          <w:szCs w:val="22"/>
        </w:rPr>
        <w:t xml:space="preserve"> </w:t>
      </w:r>
    </w:p>
    <w:p w14:paraId="5BEEA55E" w14:textId="4F3EB5EB" w:rsidR="003B25AF" w:rsidRPr="00363F6A" w:rsidRDefault="003B25AF" w:rsidP="003B25AF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Cs w:val="22"/>
        </w:rPr>
      </w:pP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ab/>
      </w:r>
    </w:p>
    <w:p w14:paraId="00D2FD3E" w14:textId="757FA5A6" w:rsidR="003B25AF" w:rsidRPr="00363F6A" w:rsidRDefault="003B25AF" w:rsidP="003B25AF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ab/>
        <w:t>(ii)</w:t>
      </w: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position w:val="-24"/>
        </w:rPr>
        <w:object w:dxaOrig="4560" w:dyaOrig="620" w14:anchorId="4E4A6A77">
          <v:shape id="_x0000_i1126" type="#_x0000_t75" style="width:228pt;height:31pt" o:ole="">
            <v:imagedata r:id="rId211" o:title=""/>
          </v:shape>
          <o:OLEObject Type="Embed" ProgID="Equation.DSMT4" ShapeID="_x0000_i1126" DrawAspect="Content" ObjectID="_1626674147" r:id="rId212"/>
        </w:object>
      </w:r>
    </w:p>
    <w:p w14:paraId="6630C48A" w14:textId="30E0BB77" w:rsidR="003B25AF" w:rsidRPr="00B64D02" w:rsidRDefault="003B25AF" w:rsidP="00B64D02">
      <w:pPr>
        <w:tabs>
          <w:tab w:val="left" w:pos="567"/>
          <w:tab w:val="left" w:pos="1134"/>
          <w:tab w:val="left" w:pos="1701"/>
          <w:tab w:val="right" w:pos="9639"/>
        </w:tabs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  <w:position w:val="-24"/>
          <w:szCs w:val="22"/>
        </w:rPr>
        <w:object w:dxaOrig="1640" w:dyaOrig="620" w14:anchorId="22BCC1B3">
          <v:shape id="_x0000_i1127" type="#_x0000_t75" style="width:82pt;height:31pt" o:ole="">
            <v:imagedata r:id="rId213" o:title=""/>
          </v:shape>
          <o:OLEObject Type="Embed" ProgID="Equation.DSMT4" ShapeID="_x0000_i1127" DrawAspect="Content" ObjectID="_1626674148" r:id="rId214"/>
        </w:object>
      </w:r>
      <w:r w:rsidR="00B64D02">
        <w:rPr>
          <w:rFonts w:ascii="Arial" w:hAnsi="Arial" w:cs="Arial"/>
          <w:szCs w:val="22"/>
        </w:rPr>
        <w:t xml:space="preserve">       </w:t>
      </w:r>
      <w:r w:rsidR="00B64D02" w:rsidRPr="00FC7644">
        <w:rPr>
          <w:rFonts w:ascii="Arial" w:hAnsi="Arial" w:cs="Arial"/>
          <w:sz w:val="22"/>
          <w:szCs w:val="22"/>
        </w:rPr>
        <w:sym w:font="Wingdings" w:char="F0FC"/>
      </w:r>
      <w:r w:rsidR="00B64D02">
        <w:rPr>
          <w:rFonts w:ascii="Arial" w:hAnsi="Arial" w:cs="Arial"/>
          <w:sz w:val="22"/>
          <w:szCs w:val="22"/>
        </w:rPr>
        <w:t xml:space="preserve">   </w:t>
      </w:r>
      <w:r w:rsidR="00B64D02">
        <w:rPr>
          <w:rFonts w:ascii="Arial" w:hAnsi="Arial" w:cs="Arial"/>
          <w:sz w:val="22"/>
          <w:szCs w:val="22"/>
        </w:rPr>
        <w:tab/>
      </w:r>
      <w:r w:rsidRPr="00363F6A">
        <w:rPr>
          <w:rFonts w:ascii="Arial" w:hAnsi="Arial" w:cs="Arial"/>
          <w:szCs w:val="22"/>
        </w:rPr>
        <w:t>(1)</w:t>
      </w:r>
    </w:p>
    <w:p w14:paraId="1C089F78" w14:textId="574A1FD2" w:rsidR="003B25AF" w:rsidRPr="00363F6A" w:rsidRDefault="003B25AF" w:rsidP="003B25AF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Cs w:val="22"/>
        </w:rPr>
      </w:pPr>
    </w:p>
    <w:p w14:paraId="11DA790A" w14:textId="5CA6E841" w:rsidR="003B25AF" w:rsidRDefault="00B64D02" w:rsidP="003B25AF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Cs w:val="22"/>
        </w:rPr>
      </w:pPr>
      <w:r w:rsidRPr="0099093D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895815" behindDoc="1" locked="0" layoutInCell="1" allowOverlap="1" wp14:anchorId="7C35B296" wp14:editId="5C64BE92">
                <wp:simplePos x="0" y="0"/>
                <wp:positionH relativeFrom="margin">
                  <wp:align>right</wp:align>
                </wp:positionH>
                <wp:positionV relativeFrom="paragraph">
                  <wp:posOffset>407721</wp:posOffset>
                </wp:positionV>
                <wp:extent cx="490118" cy="263347"/>
                <wp:effectExtent l="0" t="0" r="5715" b="3810"/>
                <wp:wrapNone/>
                <wp:docPr id="279" name="Text Box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0118" cy="26334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14862B" w14:textId="77777777" w:rsidR="00E003BE" w:rsidRDefault="00E003BE" w:rsidP="00B64D02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16BED2C" w14:textId="77777777" w:rsidR="00E003BE" w:rsidRDefault="00E003BE" w:rsidP="00B64D02"/>
                          <w:p w14:paraId="04768AC1" w14:textId="77777777" w:rsidR="00E003BE" w:rsidRDefault="00E003BE" w:rsidP="00B64D02"/>
                          <w:p w14:paraId="52B5B274" w14:textId="77777777" w:rsidR="00E003BE" w:rsidRDefault="00E003BE" w:rsidP="00B64D02"/>
                          <w:p w14:paraId="1F8BE9A7" w14:textId="77777777" w:rsidR="00E003BE" w:rsidRDefault="00E003BE" w:rsidP="00B64D0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35B296" id="Text Box 279" o:spid="_x0000_s1150" type="#_x0000_t202" style="position:absolute;margin-left:-12.6pt;margin-top:32.1pt;width:38.6pt;height:20.75pt;z-index:-251420665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" stroked="f">
                <v:textbox>
                  <w:txbxContent>
                    <w:p w14:paraId="4F14862B" w14:textId="77777777" w:rsidR="00E003BE" w:rsidRDefault="00E003BE" w:rsidP="00B64D02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16BED2C" w14:textId="77777777" w:rsidR="00E003BE" w:rsidRDefault="00E003BE" w:rsidP="00B64D02"/>
                    <w:p w14:paraId="04768AC1" w14:textId="77777777" w:rsidR="00E003BE" w:rsidRDefault="00E003BE" w:rsidP="00B64D02"/>
                    <w:p w14:paraId="52B5B274" w14:textId="77777777" w:rsidR="00E003BE" w:rsidRDefault="00E003BE" w:rsidP="00B64D02"/>
                    <w:p w14:paraId="1F8BE9A7" w14:textId="77777777" w:rsidR="00E003BE" w:rsidRDefault="00E003BE" w:rsidP="00B64D02"/>
                  </w:txbxContent>
                </v:textbox>
                <w10:wrap anchorx="margin"/>
              </v:shape>
            </w:pict>
          </mc:Fallback>
        </mc:AlternateContent>
      </w:r>
      <w:r w:rsidR="003B25AF" w:rsidRPr="00363F6A">
        <w:rPr>
          <w:rFonts w:ascii="Arial" w:hAnsi="Arial" w:cs="Arial"/>
          <w:szCs w:val="22"/>
        </w:rPr>
        <w:tab/>
      </w:r>
      <w:r w:rsidR="003B25AF" w:rsidRPr="00363F6A">
        <w:rPr>
          <w:rFonts w:ascii="Arial" w:hAnsi="Arial" w:cs="Arial"/>
          <w:szCs w:val="22"/>
        </w:rPr>
        <w:tab/>
        <w:t>(iii)</w:t>
      </w:r>
      <w:r w:rsidR="003B25AF" w:rsidRPr="00363F6A">
        <w:rPr>
          <w:rFonts w:ascii="Arial" w:hAnsi="Arial" w:cs="Arial"/>
          <w:szCs w:val="22"/>
        </w:rPr>
        <w:tab/>
      </w:r>
      <w:r w:rsidR="003B25AF" w:rsidRPr="00363F6A">
        <w:rPr>
          <w:rFonts w:ascii="Arial" w:hAnsi="Arial" w:cs="Arial"/>
          <w:position w:val="-14"/>
        </w:rPr>
        <w:object w:dxaOrig="4440" w:dyaOrig="460" w14:anchorId="4C12E4C7">
          <v:shape id="_x0000_i1128" type="#_x0000_t75" style="width:222pt;height:23.5pt" o:ole="">
            <v:imagedata r:id="rId215" o:title=""/>
          </v:shape>
          <o:OLEObject Type="Embed" ProgID="Equation.DSMT4" ShapeID="_x0000_i1128" DrawAspect="Content" ObjectID="_1626674149" r:id="rId216"/>
        </w:object>
      </w:r>
      <w:r w:rsidR="003B25AF" w:rsidRPr="00363F6A">
        <w:rPr>
          <w:rFonts w:ascii="Arial" w:hAnsi="Arial" w:cs="Arial"/>
        </w:rPr>
        <w:tab/>
      </w:r>
      <w:r w:rsidR="003B25AF" w:rsidRPr="00363F6A">
        <w:rPr>
          <w:rFonts w:ascii="Arial" w:hAnsi="Arial" w:cs="Arial"/>
        </w:rPr>
        <w:tab/>
      </w:r>
      <w:r w:rsidR="003B25AF" w:rsidRPr="00363F6A">
        <w:rPr>
          <w:rFonts w:ascii="Arial" w:hAnsi="Arial" w:cs="Arial"/>
        </w:rPr>
        <w:tab/>
      </w:r>
      <w:r w:rsidR="003B25AF" w:rsidRPr="00363F6A">
        <w:rPr>
          <w:rFonts w:ascii="Arial" w:hAnsi="Arial" w:cs="Arial"/>
        </w:rPr>
        <w:tab/>
      </w:r>
      <w:r w:rsidR="003B25AF" w:rsidRPr="00363F6A">
        <w:rPr>
          <w:rFonts w:ascii="Arial" w:hAnsi="Arial" w:cs="Arial"/>
        </w:rPr>
        <w:tab/>
      </w:r>
      <w:r w:rsidRPr="00B64D02">
        <w:rPr>
          <w:rFonts w:ascii="Arial" w:hAnsi="Arial" w:cs="Arial"/>
          <w:position w:val="-62"/>
          <w:szCs w:val="22"/>
        </w:rPr>
        <w:object w:dxaOrig="5000" w:dyaOrig="1359" w14:anchorId="681EA8CF">
          <v:shape id="_x0000_i1129" type="#_x0000_t75" style="width:247.5pt;height:68pt" o:ole="">
            <v:imagedata r:id="rId217" o:title=""/>
          </v:shape>
          <o:OLEObject Type="Embed" ProgID="Equation.DSMT4" ShapeID="_x0000_i1129" DrawAspect="Content" ObjectID="_1626674150" r:id="rId218"/>
        </w:object>
      </w:r>
    </w:p>
    <w:p w14:paraId="64E92C86" w14:textId="306FD69E" w:rsidR="003B25AF" w:rsidRDefault="00B64D02" w:rsidP="00B64D02">
      <w:pPr>
        <w:shd w:val="clear" w:color="auto" w:fill="FFFFFF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  <w:r>
        <w:rPr>
          <w:rFonts w:ascii="Arial" w:hAnsi="Arial" w:cs="Arial"/>
          <w:szCs w:val="22"/>
        </w:rPr>
        <w:tab/>
      </w:r>
      <w:r>
        <w:rPr>
          <w:rFonts w:ascii="Arial" w:hAnsi="Arial" w:cs="Arial"/>
          <w:szCs w:val="22"/>
        </w:rPr>
        <w:tab/>
      </w:r>
      <w:r>
        <w:rPr>
          <w:rFonts w:ascii="Arial" w:hAnsi="Arial" w:cs="Arial"/>
          <w:szCs w:val="22"/>
        </w:rPr>
        <w:tab/>
      </w:r>
      <w:r w:rsidRPr="004D4E55">
        <w:rPr>
          <w:position w:val="-24"/>
        </w:rPr>
        <w:object w:dxaOrig="1920" w:dyaOrig="620" w14:anchorId="46DAFC07">
          <v:shape id="_x0000_i1130" type="#_x0000_t75" style="width:96pt;height:31pt" o:ole="">
            <v:imagedata r:id="rId219" o:title=""/>
          </v:shape>
          <o:OLEObject Type="Embed" ProgID="Equation.DSMT4" ShapeID="_x0000_i1130" DrawAspect="Content" ObjectID="_1626674151" r:id="rId220"/>
        </w:object>
      </w:r>
      <w:r>
        <w:t xml:space="preserve">        </w:t>
      </w:r>
      <w:r w:rsidRPr="00FC7644">
        <w:rPr>
          <w:rFonts w:ascii="Arial" w:hAnsi="Arial" w:cs="Arial"/>
          <w:sz w:val="22"/>
          <w:szCs w:val="22"/>
        </w:rPr>
        <w:sym w:font="Wingdings" w:char="F0FC"/>
      </w:r>
      <w:r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 xml:space="preserve"> </w:t>
      </w:r>
      <w:r w:rsidR="003B25AF" w:rsidRPr="00363F6A">
        <w:rPr>
          <w:rFonts w:ascii="Arial" w:hAnsi="Arial" w:cs="Arial"/>
          <w:szCs w:val="22"/>
        </w:rPr>
        <w:t>(1)</w:t>
      </w:r>
    </w:p>
    <w:p w14:paraId="59A3EECC" w14:textId="77777777" w:rsidR="002534EB" w:rsidRPr="00363F6A" w:rsidRDefault="002534EB" w:rsidP="00B64D02">
      <w:pPr>
        <w:shd w:val="clear" w:color="auto" w:fill="FFFFFF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</w:p>
    <w:p w14:paraId="1C6AB3DB" w14:textId="491DFE06" w:rsidR="00627D2D" w:rsidRPr="00363F6A" w:rsidRDefault="003B25AF" w:rsidP="00627D2D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Cs w:val="22"/>
        </w:rPr>
      </w:pP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ab/>
        <w:t>(iv)</w:t>
      </w:r>
      <w:r w:rsidRPr="00363F6A">
        <w:rPr>
          <w:rFonts w:ascii="Arial" w:hAnsi="Arial" w:cs="Arial"/>
          <w:szCs w:val="22"/>
        </w:rPr>
        <w:tab/>
      </w:r>
      <w:r w:rsidR="00627D2D" w:rsidRPr="00363F6A">
        <w:rPr>
          <w:rFonts w:ascii="Arial" w:hAnsi="Arial" w:cs="Arial"/>
          <w:position w:val="-24"/>
          <w:szCs w:val="22"/>
        </w:rPr>
        <w:object w:dxaOrig="5179" w:dyaOrig="620" w14:anchorId="702A28C3">
          <v:shape id="_x0000_i1131" type="#_x0000_t75" style="width:255pt;height:31pt" o:ole="">
            <v:imagedata r:id="rId221" o:title=""/>
          </v:shape>
          <o:OLEObject Type="Embed" ProgID="Equation.DSMT4" ShapeID="_x0000_i1131" DrawAspect="Content" ObjectID="_1626674152" r:id="rId222"/>
        </w:object>
      </w:r>
    </w:p>
    <w:p w14:paraId="16263D7A" w14:textId="188D27B5" w:rsidR="00627D2D" w:rsidRPr="00260639" w:rsidRDefault="00627D2D" w:rsidP="00260639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position w:val="-24"/>
        </w:rPr>
        <w:object w:dxaOrig="1960" w:dyaOrig="620" w14:anchorId="5D05341C">
          <v:shape id="_x0000_i1132" type="#_x0000_t75" style="width:98.5pt;height:31pt" o:ole="">
            <v:imagedata r:id="rId223" o:title=""/>
          </v:shape>
          <o:OLEObject Type="Embed" ProgID="Equation.DSMT4" ShapeID="_x0000_i1132" DrawAspect="Content" ObjectID="_1626674153" r:id="rId224"/>
        </w:object>
      </w:r>
      <w:r w:rsidR="00B64D02">
        <w:rPr>
          <w:rFonts w:ascii="Arial" w:hAnsi="Arial" w:cs="Arial"/>
        </w:rPr>
        <w:t xml:space="preserve">       </w:t>
      </w:r>
      <w:r w:rsidR="00B64D02" w:rsidRPr="00FC7644">
        <w:rPr>
          <w:rFonts w:ascii="Arial" w:hAnsi="Arial" w:cs="Arial"/>
          <w:sz w:val="22"/>
          <w:szCs w:val="22"/>
        </w:rPr>
        <w:sym w:font="Wingdings" w:char="F0FC"/>
      </w:r>
      <w:r w:rsidRPr="00363F6A">
        <w:rPr>
          <w:rFonts w:ascii="Arial" w:hAnsi="Arial" w:cs="Arial"/>
        </w:rPr>
        <w:tab/>
      </w:r>
      <w:r w:rsidR="00B64D02">
        <w:rPr>
          <w:rFonts w:ascii="Arial" w:hAnsi="Arial" w:cs="Arial"/>
        </w:rPr>
        <w:tab/>
      </w:r>
      <w:r w:rsidRPr="00363F6A">
        <w:rPr>
          <w:rFonts w:ascii="Arial" w:hAnsi="Arial" w:cs="Arial"/>
        </w:rPr>
        <w:t>(1)</w:t>
      </w:r>
      <w:r w:rsidRPr="00363F6A">
        <w:rPr>
          <w:rFonts w:ascii="Arial" w:hAnsi="Arial" w:cs="Arial"/>
          <w:szCs w:val="22"/>
        </w:rPr>
        <w:tab/>
        <w:t>(b)</w:t>
      </w:r>
      <w:r w:rsidRPr="00363F6A">
        <w:rPr>
          <w:rFonts w:ascii="Arial" w:hAnsi="Arial" w:cs="Arial"/>
          <w:szCs w:val="22"/>
        </w:rPr>
        <w:tab/>
        <w:t xml:space="preserve">Show that  </w:t>
      </w:r>
      <w:r w:rsidRPr="00363F6A">
        <w:rPr>
          <w:rFonts w:ascii="Arial" w:hAnsi="Arial" w:cs="Arial"/>
          <w:position w:val="-14"/>
          <w:szCs w:val="22"/>
        </w:rPr>
        <w:object w:dxaOrig="3420" w:dyaOrig="400" w14:anchorId="6D110CCB">
          <v:shape id="_x0000_i1133" type="#_x0000_t75" style="width:171.5pt;height:19.5pt" o:ole="">
            <v:imagedata r:id="rId225" o:title=""/>
          </v:shape>
          <o:OLEObject Type="Embed" ProgID="Equation.DSMT4" ShapeID="_x0000_i1133" DrawAspect="Content" ObjectID="_1626674154" r:id="rId226"/>
        </w:object>
      </w:r>
    </w:p>
    <w:p w14:paraId="161D644A" w14:textId="1E74429E" w:rsidR="00340742" w:rsidRDefault="00627D2D" w:rsidP="00627D2D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</w:pPr>
      <w:r w:rsidRPr="00363F6A">
        <w:rPr>
          <w:rFonts w:ascii="Arial" w:hAnsi="Arial" w:cs="Arial"/>
          <w:szCs w:val="22"/>
        </w:rPr>
        <w:tab/>
      </w:r>
      <w:r w:rsidR="00340742">
        <w:rPr>
          <w:rFonts w:ascii="Arial" w:hAnsi="Arial" w:cs="Arial"/>
          <w:szCs w:val="22"/>
        </w:rPr>
        <w:tab/>
      </w:r>
      <w:r w:rsidR="00340742" w:rsidRPr="004D4E55">
        <w:rPr>
          <w:position w:val="-30"/>
        </w:rPr>
        <w:object w:dxaOrig="2600" w:dyaOrig="760" w14:anchorId="0FE51437">
          <v:shape id="_x0000_i1134" type="#_x0000_t75" style="width:130pt;height:38.5pt" o:ole="">
            <v:imagedata r:id="rId227" o:title=""/>
          </v:shape>
          <o:OLEObject Type="Embed" ProgID="Equation.DSMT4" ShapeID="_x0000_i1134" DrawAspect="Content" ObjectID="_1626674155" r:id="rId228"/>
        </w:object>
      </w:r>
      <w:r w:rsidR="00340742">
        <w:t xml:space="preserve">       </w:t>
      </w:r>
      <w:r w:rsidR="00340742" w:rsidRPr="00FC7644">
        <w:rPr>
          <w:rFonts w:ascii="Arial" w:hAnsi="Arial" w:cs="Arial"/>
          <w:sz w:val="22"/>
          <w:szCs w:val="22"/>
        </w:rPr>
        <w:sym w:font="Wingdings" w:char="F0FC"/>
      </w:r>
    </w:p>
    <w:p w14:paraId="54112253" w14:textId="37A4AB29" w:rsidR="00627D2D" w:rsidRDefault="00340742" w:rsidP="00627D2D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tab/>
      </w:r>
      <w:r w:rsidR="00627D2D" w:rsidRPr="00363F6A">
        <w:rPr>
          <w:rFonts w:ascii="Arial" w:hAnsi="Arial" w:cs="Arial"/>
          <w:szCs w:val="22"/>
        </w:rPr>
        <w:tab/>
      </w:r>
      <w:r w:rsidR="00914F4F" w:rsidRPr="00914F4F">
        <w:rPr>
          <w:rFonts w:ascii="Arial" w:hAnsi="Arial" w:cs="Arial"/>
          <w:position w:val="-34"/>
        </w:rPr>
        <w:object w:dxaOrig="5539" w:dyaOrig="800" w14:anchorId="4224BAFC">
          <v:shape id="_x0000_i1135" type="#_x0000_t75" style="width:277.5pt;height:40.5pt" o:ole="">
            <v:imagedata r:id="rId229" o:title=""/>
          </v:shape>
          <o:OLEObject Type="Embed" ProgID="Equation.DSMT4" ShapeID="_x0000_i1135" DrawAspect="Content" ObjectID="_1626674156" r:id="rId230"/>
        </w:object>
      </w:r>
      <w:r w:rsidR="00914F4F">
        <w:rPr>
          <w:rFonts w:ascii="Arial" w:hAnsi="Arial" w:cs="Arial"/>
        </w:rPr>
        <w:t xml:space="preserve">       </w:t>
      </w:r>
      <w:r w:rsidR="00914F4F" w:rsidRPr="00FC7644">
        <w:rPr>
          <w:rFonts w:ascii="Arial" w:hAnsi="Arial" w:cs="Arial"/>
          <w:sz w:val="22"/>
          <w:szCs w:val="22"/>
        </w:rPr>
        <w:sym w:font="Wingdings" w:char="F0FC"/>
      </w:r>
    </w:p>
    <w:p w14:paraId="32588411" w14:textId="6631AD99" w:rsidR="00914F4F" w:rsidRDefault="00914F4F" w:rsidP="00627D2D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</w:pPr>
      <w:r>
        <w:tab/>
      </w:r>
      <w:r>
        <w:tab/>
      </w:r>
      <w:r w:rsidRPr="004D4E55">
        <w:rPr>
          <w:position w:val="-28"/>
        </w:rPr>
        <w:object w:dxaOrig="2720" w:dyaOrig="680" w14:anchorId="2BC18664">
          <v:shape id="_x0000_i1136" type="#_x0000_t75" style="width:135.5pt;height:34pt" o:ole="">
            <v:imagedata r:id="rId231" o:title=""/>
          </v:shape>
          <o:OLEObject Type="Embed" ProgID="Equation.DSMT4" ShapeID="_x0000_i1136" DrawAspect="Content" ObjectID="_1626674157" r:id="rId232"/>
        </w:object>
      </w:r>
    </w:p>
    <w:p w14:paraId="36228E94" w14:textId="485FB318" w:rsidR="00914F4F" w:rsidRDefault="00914F4F" w:rsidP="00627D2D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tab/>
      </w:r>
      <w:r>
        <w:tab/>
      </w:r>
      <w:r w:rsidRPr="004D4E55">
        <w:rPr>
          <w:position w:val="-30"/>
        </w:rPr>
        <w:object w:dxaOrig="3220" w:dyaOrig="720" w14:anchorId="3946C67B">
          <v:shape id="_x0000_i1137" type="#_x0000_t75" style="width:161.5pt;height:36pt" o:ole="">
            <v:imagedata r:id="rId233" o:title=""/>
          </v:shape>
          <o:OLEObject Type="Embed" ProgID="Equation.DSMT4" ShapeID="_x0000_i1137" DrawAspect="Content" ObjectID="_1626674158" r:id="rId234"/>
        </w:object>
      </w:r>
      <w:r>
        <w:t xml:space="preserve">       </w:t>
      </w:r>
      <w:r w:rsidRPr="00FC7644">
        <w:rPr>
          <w:rFonts w:ascii="Arial" w:hAnsi="Arial" w:cs="Arial"/>
          <w:sz w:val="22"/>
          <w:szCs w:val="22"/>
        </w:rPr>
        <w:sym w:font="Wingdings" w:char="F0FC"/>
      </w:r>
    </w:p>
    <w:p w14:paraId="67EBB0A7" w14:textId="3D0F9ACC" w:rsidR="00914F4F" w:rsidRDefault="00914F4F" w:rsidP="00627D2D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</w:pPr>
      <w:r w:rsidRPr="0099093D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897863" behindDoc="1" locked="0" layoutInCell="1" allowOverlap="1" wp14:anchorId="149647B1" wp14:editId="1631FF9A">
                <wp:simplePos x="0" y="0"/>
                <wp:positionH relativeFrom="margin">
                  <wp:posOffset>3076854</wp:posOffset>
                </wp:positionH>
                <wp:positionV relativeFrom="paragraph">
                  <wp:posOffset>518566</wp:posOffset>
                </wp:positionV>
                <wp:extent cx="438912" cy="313970"/>
                <wp:effectExtent l="0" t="0" r="0" b="0"/>
                <wp:wrapNone/>
                <wp:docPr id="280" name="Text Box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912" cy="3139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B62832" w14:textId="77777777" w:rsidR="00E003BE" w:rsidRDefault="00E003BE" w:rsidP="00340742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430C867" w14:textId="77777777" w:rsidR="00E003BE" w:rsidRDefault="00E003BE" w:rsidP="00340742"/>
                          <w:p w14:paraId="2E84E0C6" w14:textId="77777777" w:rsidR="00E003BE" w:rsidRDefault="00E003BE" w:rsidP="00340742"/>
                          <w:p w14:paraId="3AAFDF1A" w14:textId="77777777" w:rsidR="00E003BE" w:rsidRDefault="00E003BE" w:rsidP="00340742"/>
                          <w:p w14:paraId="080EB3C1" w14:textId="77777777" w:rsidR="00E003BE" w:rsidRDefault="00E003BE" w:rsidP="0034074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9647B1" id="Text Box 280" o:spid="_x0000_s1151" type="#_x0000_t202" style="position:absolute;margin-left:242.25pt;margin-top:40.85pt;width:34.55pt;height:24.7pt;z-index:-25141861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" stroked="f">
                <v:textbox>
                  <w:txbxContent>
                    <w:p w14:paraId="11B62832" w14:textId="77777777" w:rsidR="00E003BE" w:rsidRDefault="00E003BE" w:rsidP="00340742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430C867" w14:textId="77777777" w:rsidR="00E003BE" w:rsidRDefault="00E003BE" w:rsidP="00340742"/>
                    <w:p w14:paraId="2E84E0C6" w14:textId="77777777" w:rsidR="00E003BE" w:rsidRDefault="00E003BE" w:rsidP="00340742"/>
                    <w:p w14:paraId="3AAFDF1A" w14:textId="77777777" w:rsidR="00E003BE" w:rsidRDefault="00E003BE" w:rsidP="00340742"/>
                    <w:p w14:paraId="080EB3C1" w14:textId="77777777" w:rsidR="00E003BE" w:rsidRDefault="00E003BE" w:rsidP="00340742"/>
                  </w:txbxContent>
                </v:textbox>
                <w10:wrap anchorx="margin"/>
              </v:shape>
            </w:pict>
          </mc:Fallback>
        </mc:AlternateContent>
      </w:r>
      <w:r>
        <w:t xml:space="preserve"> </w:t>
      </w:r>
      <w:r>
        <w:tab/>
      </w:r>
      <w:r>
        <w:tab/>
      </w:r>
      <w:r w:rsidRPr="00914F4F">
        <w:rPr>
          <w:position w:val="-24"/>
        </w:rPr>
        <w:object w:dxaOrig="3360" w:dyaOrig="620" w14:anchorId="0E1F2978">
          <v:shape id="_x0000_i1138" type="#_x0000_t75" style="width:168.5pt;height:30.5pt" o:ole="">
            <v:imagedata r:id="rId235" o:title=""/>
          </v:shape>
          <o:OLEObject Type="Embed" ProgID="Equation.DSMT4" ShapeID="_x0000_i1138" DrawAspect="Content" ObjectID="_1626674159" r:id="rId236"/>
        </w:object>
      </w:r>
      <w:r>
        <w:t xml:space="preserve">       </w:t>
      </w:r>
      <w:r w:rsidRPr="00FC7644">
        <w:rPr>
          <w:rFonts w:ascii="Arial" w:hAnsi="Arial" w:cs="Arial"/>
          <w:sz w:val="22"/>
          <w:szCs w:val="22"/>
        </w:rPr>
        <w:sym w:font="Wingdings" w:char="F0FC"/>
      </w:r>
    </w:p>
    <w:p w14:paraId="2D1E00E6" w14:textId="45C74D81" w:rsidR="00914F4F" w:rsidRPr="00363F6A" w:rsidRDefault="00914F4F" w:rsidP="00627D2D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t xml:space="preserve">         </w:t>
      </w:r>
      <w:r>
        <w:tab/>
      </w:r>
      <w:r>
        <w:tab/>
      </w:r>
      <w:r w:rsidRPr="004D4E55">
        <w:rPr>
          <w:position w:val="-14"/>
        </w:rPr>
        <w:object w:dxaOrig="3720" w:dyaOrig="400" w14:anchorId="00B76A6A">
          <v:shape id="_x0000_i1139" type="#_x0000_t75" style="width:186pt;height:20pt" o:ole="">
            <v:imagedata r:id="rId237" o:title=""/>
          </v:shape>
          <o:OLEObject Type="Embed" ProgID="Equation.DSMT4" ShapeID="_x0000_i1139" DrawAspect="Content" ObjectID="_1626674160" r:id="rId238"/>
        </w:object>
      </w:r>
    </w:p>
    <w:p w14:paraId="2D34474F" w14:textId="5C89444E" w:rsidR="00627D2D" w:rsidRPr="00363F6A" w:rsidRDefault="00627D2D" w:rsidP="00627D2D">
      <w:pPr>
        <w:shd w:val="clear" w:color="auto" w:fill="FFFFFF"/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  <w:t>(4)</w:t>
      </w:r>
    </w:p>
    <w:p w14:paraId="49A07E4F" w14:textId="6E2DBC2D" w:rsidR="00627D2D" w:rsidRPr="00363F6A" w:rsidRDefault="00627D2D" w:rsidP="00627D2D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Cs w:val="22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</w:p>
    <w:p w14:paraId="18340EA4" w14:textId="51FECEA8" w:rsidR="00627D2D" w:rsidRPr="00363F6A" w:rsidRDefault="00627D2D" w:rsidP="00627D2D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Cs w:val="22"/>
        </w:rPr>
      </w:pPr>
    </w:p>
    <w:p w14:paraId="7869A47F" w14:textId="77777777" w:rsidR="00260639" w:rsidRDefault="00260639">
      <w:pPr>
        <w:rPr>
          <w:rFonts w:ascii="Arial" w:hAnsi="Arial" w:cs="Arial"/>
          <w:szCs w:val="22"/>
        </w:rPr>
      </w:pPr>
      <w:r>
        <w:rPr>
          <w:rFonts w:ascii="Arial" w:hAnsi="Arial" w:cs="Arial"/>
          <w:szCs w:val="22"/>
        </w:rPr>
        <w:br w:type="page"/>
      </w:r>
    </w:p>
    <w:p w14:paraId="4482AB81" w14:textId="1EE2B190" w:rsidR="00627D2D" w:rsidRPr="00363F6A" w:rsidRDefault="00627D2D" w:rsidP="00260639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Cs w:val="22"/>
        </w:rPr>
      </w:pPr>
      <w:r w:rsidRPr="00363F6A">
        <w:rPr>
          <w:rFonts w:ascii="Arial" w:hAnsi="Arial" w:cs="Arial"/>
          <w:szCs w:val="22"/>
        </w:rPr>
        <w:lastRenderedPageBreak/>
        <w:t>16.</w:t>
      </w:r>
      <w:r w:rsidRPr="00363F6A">
        <w:rPr>
          <w:rFonts w:ascii="Arial" w:hAnsi="Arial" w:cs="Arial"/>
          <w:szCs w:val="22"/>
        </w:rPr>
        <w:tab/>
      </w:r>
      <w:r w:rsidR="00260639">
        <w:rPr>
          <w:rFonts w:ascii="Arial" w:hAnsi="Arial" w:cs="Arial"/>
          <w:szCs w:val="22"/>
        </w:rPr>
        <w:t>(a)</w:t>
      </w:r>
      <w:r w:rsidR="00260639">
        <w:rPr>
          <w:rFonts w:ascii="Arial" w:hAnsi="Arial" w:cs="Arial"/>
          <w:szCs w:val="22"/>
        </w:rPr>
        <w:tab/>
      </w:r>
    </w:p>
    <w:p w14:paraId="74656342" w14:textId="065DBEAE" w:rsidR="00627D2D" w:rsidRPr="00363F6A" w:rsidRDefault="00627D2D" w:rsidP="00627D2D">
      <w:pPr>
        <w:tabs>
          <w:tab w:val="left" w:pos="567"/>
          <w:tab w:val="left" w:pos="1134"/>
          <w:tab w:val="left" w:pos="1701"/>
        </w:tabs>
        <w:rPr>
          <w:rFonts w:ascii="Arial" w:hAnsi="Arial" w:cs="Arial"/>
          <w:szCs w:val="22"/>
        </w:rPr>
      </w:pPr>
      <w:r w:rsidRPr="00363F6A">
        <w:rPr>
          <w:rFonts w:ascii="Arial" w:hAnsi="Arial" w:cs="Arial"/>
          <w:szCs w:val="22"/>
        </w:rPr>
        <w:tab/>
      </w:r>
      <w:r w:rsidR="00260639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position w:val="-22"/>
          <w:szCs w:val="22"/>
        </w:rPr>
        <w:object w:dxaOrig="2200" w:dyaOrig="580" w14:anchorId="574603F5">
          <v:shape id="_x0000_i1140" type="#_x0000_t75" style="width:110.5pt;height:29.5pt" o:ole="">
            <v:imagedata r:id="rId239" o:title=""/>
          </v:shape>
          <o:OLEObject Type="Embed" ProgID="Equation.DSMT4" ShapeID="_x0000_i1140" DrawAspect="Content" ObjectID="_1626674161" r:id="rId240"/>
        </w:object>
      </w:r>
    </w:p>
    <w:p w14:paraId="709DD914" w14:textId="77777777" w:rsidR="00627D2D" w:rsidRPr="00363F6A" w:rsidRDefault="00627D2D" w:rsidP="00627D2D">
      <w:pPr>
        <w:tabs>
          <w:tab w:val="left" w:pos="567"/>
          <w:tab w:val="left" w:pos="1134"/>
          <w:tab w:val="left" w:pos="1701"/>
        </w:tabs>
        <w:rPr>
          <w:rFonts w:ascii="Arial" w:hAnsi="Arial" w:cs="Arial"/>
          <w:szCs w:val="22"/>
        </w:rPr>
      </w:pP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ab/>
      </w:r>
    </w:p>
    <w:p w14:paraId="729DC913" w14:textId="15178CD8" w:rsidR="00627D2D" w:rsidRDefault="00B77458" w:rsidP="00627D2D">
      <w:pPr>
        <w:tabs>
          <w:tab w:val="left" w:pos="567"/>
          <w:tab w:val="left" w:pos="1134"/>
          <w:tab w:val="left" w:pos="1701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260639">
        <w:rPr>
          <w:rFonts w:ascii="Arial" w:hAnsi="Arial" w:cs="Arial"/>
        </w:rPr>
        <w:tab/>
      </w:r>
      <w:r w:rsidRPr="00B77458">
        <w:rPr>
          <w:rFonts w:ascii="Arial" w:hAnsi="Arial" w:cs="Arial"/>
          <w:position w:val="-32"/>
        </w:rPr>
        <w:object w:dxaOrig="2840" w:dyaOrig="740" w14:anchorId="3412B3D5">
          <v:shape id="_x0000_i1141" type="#_x0000_t75" style="width:141.5pt;height:37pt" o:ole="">
            <v:imagedata r:id="rId241" o:title=""/>
          </v:shape>
          <o:OLEObject Type="Embed" ProgID="Equation.DSMT4" ShapeID="_x0000_i1141" DrawAspect="Content" ObjectID="_1626674162" r:id="rId242"/>
        </w:object>
      </w:r>
    </w:p>
    <w:p w14:paraId="718B1168" w14:textId="45D9C07B" w:rsidR="00B77458" w:rsidRPr="00363F6A" w:rsidRDefault="00B77458" w:rsidP="00627D2D">
      <w:pPr>
        <w:tabs>
          <w:tab w:val="left" w:pos="567"/>
          <w:tab w:val="left" w:pos="1134"/>
          <w:tab w:val="left" w:pos="1701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260639">
        <w:rPr>
          <w:rFonts w:ascii="Arial" w:hAnsi="Arial" w:cs="Arial"/>
        </w:rPr>
        <w:tab/>
      </w:r>
      <w:r w:rsidRPr="004D4E55">
        <w:rPr>
          <w:position w:val="-32"/>
        </w:rPr>
        <w:object w:dxaOrig="2940" w:dyaOrig="740" w14:anchorId="36DAB315">
          <v:shape id="_x0000_i1142" type="#_x0000_t75" style="width:147.5pt;height:37pt" o:ole="">
            <v:imagedata r:id="rId243" o:title=""/>
          </v:shape>
          <o:OLEObject Type="Embed" ProgID="Equation.DSMT4" ShapeID="_x0000_i1142" DrawAspect="Content" ObjectID="_1626674163" r:id="rId244"/>
        </w:object>
      </w:r>
      <w:r>
        <w:t xml:space="preserve">       </w:t>
      </w:r>
      <w:r w:rsidRPr="00FC7644">
        <w:rPr>
          <w:rFonts w:ascii="Arial" w:hAnsi="Arial" w:cs="Arial"/>
          <w:sz w:val="22"/>
          <w:szCs w:val="22"/>
        </w:rPr>
        <w:sym w:font="Wingdings" w:char="F0FC"/>
      </w:r>
    </w:p>
    <w:p w14:paraId="63469FB3" w14:textId="15EDB03B" w:rsidR="00627D2D" w:rsidRPr="00363F6A" w:rsidRDefault="00260639" w:rsidP="00327C0D">
      <w:pPr>
        <w:tabs>
          <w:tab w:val="left" w:pos="567"/>
          <w:tab w:val="left" w:pos="1134"/>
          <w:tab w:val="left" w:pos="1701"/>
        </w:tabs>
        <w:rPr>
          <w:rFonts w:ascii="Arial" w:hAnsi="Arial" w:cs="Arial"/>
          <w:szCs w:val="22"/>
        </w:rPr>
      </w:pPr>
      <w:r>
        <w:rPr>
          <w:rFonts w:ascii="Arial" w:hAnsi="Arial" w:cs="Arial"/>
          <w:szCs w:val="22"/>
        </w:rPr>
        <w:tab/>
      </w:r>
      <w:r>
        <w:rPr>
          <w:rFonts w:ascii="Arial" w:hAnsi="Arial" w:cs="Arial"/>
          <w:szCs w:val="22"/>
        </w:rPr>
        <w:tab/>
      </w:r>
      <w:r w:rsidR="00627D2D" w:rsidRPr="00363F6A">
        <w:rPr>
          <w:rFonts w:ascii="Arial" w:hAnsi="Arial" w:cs="Arial"/>
          <w:position w:val="-30"/>
          <w:szCs w:val="22"/>
        </w:rPr>
        <w:object w:dxaOrig="2760" w:dyaOrig="660" w14:anchorId="4C89C673">
          <v:shape id="_x0000_i1143" type="#_x0000_t75" style="width:138pt;height:34pt" o:ole="">
            <v:imagedata r:id="rId245" o:title=""/>
          </v:shape>
          <o:OLEObject Type="Embed" ProgID="Equation.DSMT4" ShapeID="_x0000_i1143" DrawAspect="Content" ObjectID="_1626674164" r:id="rId246"/>
        </w:object>
      </w:r>
      <w:r w:rsidR="00627D2D" w:rsidRPr="00363F6A">
        <w:rPr>
          <w:rFonts w:ascii="Arial" w:hAnsi="Arial" w:cs="Arial"/>
        </w:rPr>
        <w:t xml:space="preserve">  </w:t>
      </w:r>
      <w:r w:rsidR="00327C0D">
        <w:rPr>
          <w:rFonts w:ascii="Arial" w:hAnsi="Arial" w:cs="Arial"/>
          <w:szCs w:val="22"/>
        </w:rPr>
        <w:tab/>
      </w:r>
      <w:r w:rsidR="00327C0D">
        <w:rPr>
          <w:rFonts w:ascii="Arial" w:hAnsi="Arial" w:cs="Arial"/>
          <w:szCs w:val="22"/>
        </w:rPr>
        <w:tab/>
      </w:r>
      <w:r w:rsidR="00327C0D">
        <w:rPr>
          <w:rFonts w:ascii="Arial" w:hAnsi="Arial" w:cs="Arial"/>
          <w:szCs w:val="22"/>
        </w:rPr>
        <w:tab/>
      </w:r>
      <w:r w:rsidR="00327C0D">
        <w:rPr>
          <w:rFonts w:ascii="Arial" w:hAnsi="Arial" w:cs="Arial"/>
          <w:szCs w:val="22"/>
        </w:rPr>
        <w:tab/>
      </w:r>
      <w:r w:rsidR="00327C0D">
        <w:rPr>
          <w:rFonts w:ascii="Arial" w:hAnsi="Arial" w:cs="Arial"/>
          <w:szCs w:val="22"/>
        </w:rPr>
        <w:tab/>
      </w:r>
      <w:r w:rsidR="00327C0D">
        <w:rPr>
          <w:rFonts w:ascii="Arial" w:hAnsi="Arial" w:cs="Arial"/>
          <w:szCs w:val="22"/>
        </w:rPr>
        <w:tab/>
      </w:r>
      <w:r w:rsidR="00327C0D">
        <w:rPr>
          <w:rFonts w:ascii="Arial" w:hAnsi="Arial" w:cs="Arial"/>
          <w:szCs w:val="22"/>
        </w:rPr>
        <w:tab/>
      </w:r>
      <w:r w:rsidR="00327C0D">
        <w:rPr>
          <w:rFonts w:ascii="Arial" w:hAnsi="Arial" w:cs="Arial"/>
          <w:szCs w:val="22"/>
        </w:rPr>
        <w:tab/>
        <w:t xml:space="preserve">  </w:t>
      </w:r>
      <w:r w:rsidR="00327C0D">
        <w:rPr>
          <w:rFonts w:ascii="Arial" w:hAnsi="Arial" w:cs="Arial"/>
          <w:szCs w:val="22"/>
        </w:rPr>
        <w:tab/>
      </w:r>
    </w:p>
    <w:p w14:paraId="41A6F2A2" w14:textId="788DC416" w:rsidR="00627D2D" w:rsidRDefault="008776C6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01959" behindDoc="1" locked="0" layoutInCell="1" allowOverlap="1" wp14:anchorId="24E2E73B" wp14:editId="68A3EBF9">
                <wp:simplePos x="0" y="0"/>
                <wp:positionH relativeFrom="margin">
                  <wp:posOffset>2222500</wp:posOffset>
                </wp:positionH>
                <wp:positionV relativeFrom="paragraph">
                  <wp:posOffset>5622290</wp:posOffset>
                </wp:positionV>
                <wp:extent cx="592455" cy="298805"/>
                <wp:effectExtent l="0" t="0" r="0" b="6350"/>
                <wp:wrapNone/>
                <wp:docPr id="282" name="Text Box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8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558072" w14:textId="77777777" w:rsidR="00E003BE" w:rsidRDefault="00E003BE" w:rsidP="00B7745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82D6848" w14:textId="77777777" w:rsidR="00E003BE" w:rsidRDefault="00E003BE" w:rsidP="00B77458"/>
                          <w:p w14:paraId="31068E50" w14:textId="77777777" w:rsidR="00E003BE" w:rsidRDefault="00E003BE" w:rsidP="00B77458"/>
                          <w:p w14:paraId="638E6C13" w14:textId="77777777" w:rsidR="00E003BE" w:rsidRDefault="00E003BE" w:rsidP="00B77458"/>
                          <w:p w14:paraId="69D50D03" w14:textId="77777777" w:rsidR="00E003BE" w:rsidRDefault="00E003BE" w:rsidP="00B774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E2E73B" id="Text Box 282" o:spid="_x0000_s1152" type="#_x0000_t202" style="position:absolute;margin-left:175pt;margin-top:442.7pt;width:46.65pt;height:23.55pt;z-index:-25141452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" stroked="f">
                <v:textbox>
                  <w:txbxContent>
                    <w:p w14:paraId="21558072" w14:textId="77777777" w:rsidR="00E003BE" w:rsidRDefault="00E003BE" w:rsidP="00B7745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82D6848" w14:textId="77777777" w:rsidR="00E003BE" w:rsidRDefault="00E003BE" w:rsidP="00B77458"/>
                    <w:p w14:paraId="31068E50" w14:textId="77777777" w:rsidR="00E003BE" w:rsidRDefault="00E003BE" w:rsidP="00B77458"/>
                    <w:p w14:paraId="638E6C13" w14:textId="77777777" w:rsidR="00E003BE" w:rsidRDefault="00E003BE" w:rsidP="00B77458"/>
                    <w:p w14:paraId="69D50D03" w14:textId="77777777" w:rsidR="00E003BE" w:rsidRDefault="00E003BE" w:rsidP="00B77458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08103" behindDoc="1" locked="0" layoutInCell="1" allowOverlap="1" wp14:anchorId="1EAA63FD" wp14:editId="7267E05F">
                <wp:simplePos x="0" y="0"/>
                <wp:positionH relativeFrom="margin">
                  <wp:posOffset>2727960</wp:posOffset>
                </wp:positionH>
                <wp:positionV relativeFrom="paragraph">
                  <wp:posOffset>3905250</wp:posOffset>
                </wp:positionV>
                <wp:extent cx="592455" cy="327025"/>
                <wp:effectExtent l="0" t="0" r="0" b="0"/>
                <wp:wrapNone/>
                <wp:docPr id="285" name="Text Box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27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D3A88D" w14:textId="77777777" w:rsidR="00E003BE" w:rsidRDefault="00E003BE" w:rsidP="00B7745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FF61857" w14:textId="77777777" w:rsidR="00E003BE" w:rsidRDefault="00E003BE" w:rsidP="00B77458"/>
                          <w:p w14:paraId="7F10A9D4" w14:textId="77777777" w:rsidR="00E003BE" w:rsidRDefault="00E003BE" w:rsidP="00B77458"/>
                          <w:p w14:paraId="3D501D41" w14:textId="77777777" w:rsidR="00E003BE" w:rsidRDefault="00E003BE" w:rsidP="00B77458"/>
                          <w:p w14:paraId="457F2E8A" w14:textId="77777777" w:rsidR="00E003BE" w:rsidRDefault="00E003BE" w:rsidP="00B774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AA63FD" id="Text Box 285" o:spid="_x0000_s1153" type="#_x0000_t202" style="position:absolute;margin-left:214.8pt;margin-top:307.5pt;width:46.65pt;height:25.75pt;z-index:-25140837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" stroked="f">
                <v:textbox>
                  <w:txbxContent>
                    <w:p w14:paraId="71D3A88D" w14:textId="77777777" w:rsidR="00E003BE" w:rsidRDefault="00E003BE" w:rsidP="00B7745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FF61857" w14:textId="77777777" w:rsidR="00E003BE" w:rsidRDefault="00E003BE" w:rsidP="00B77458"/>
                    <w:p w14:paraId="7F10A9D4" w14:textId="77777777" w:rsidR="00E003BE" w:rsidRDefault="00E003BE" w:rsidP="00B77458"/>
                    <w:p w14:paraId="3D501D41" w14:textId="77777777" w:rsidR="00E003BE" w:rsidRDefault="00E003BE" w:rsidP="00B77458"/>
                    <w:p w14:paraId="457F2E8A" w14:textId="77777777" w:rsidR="00E003BE" w:rsidRDefault="00E003BE" w:rsidP="00B77458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04007" behindDoc="1" locked="0" layoutInCell="1" allowOverlap="1" wp14:anchorId="54517697" wp14:editId="4E3D18D8">
                <wp:simplePos x="0" y="0"/>
                <wp:positionH relativeFrom="margin">
                  <wp:align>center</wp:align>
                </wp:positionH>
                <wp:positionV relativeFrom="paragraph">
                  <wp:posOffset>2799715</wp:posOffset>
                </wp:positionV>
                <wp:extent cx="592455" cy="288925"/>
                <wp:effectExtent l="0" t="0" r="0" b="0"/>
                <wp:wrapNone/>
                <wp:docPr id="283" name="Text Box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88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29FC53" w14:textId="77777777" w:rsidR="00E003BE" w:rsidRDefault="00E003BE" w:rsidP="00B7745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7C2074C" w14:textId="77777777" w:rsidR="00E003BE" w:rsidRDefault="00E003BE" w:rsidP="00B77458"/>
                          <w:p w14:paraId="299EADED" w14:textId="77777777" w:rsidR="00E003BE" w:rsidRDefault="00E003BE" w:rsidP="00B77458"/>
                          <w:p w14:paraId="4783233B" w14:textId="77777777" w:rsidR="00E003BE" w:rsidRDefault="00E003BE" w:rsidP="00B77458"/>
                          <w:p w14:paraId="0CEB68E0" w14:textId="77777777" w:rsidR="00E003BE" w:rsidRDefault="00E003BE" w:rsidP="00B774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517697" id="Text Box 283" o:spid="_x0000_s1154" type="#_x0000_t202" style="position:absolute;margin-left:0;margin-top:220.45pt;width:46.65pt;height:22.75pt;z-index:-251412473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" stroked="f">
                <v:textbox>
                  <w:txbxContent>
                    <w:p w14:paraId="7A29FC53" w14:textId="77777777" w:rsidR="00E003BE" w:rsidRDefault="00E003BE" w:rsidP="00B7745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7C2074C" w14:textId="77777777" w:rsidR="00E003BE" w:rsidRDefault="00E003BE" w:rsidP="00B77458"/>
                    <w:p w14:paraId="299EADED" w14:textId="77777777" w:rsidR="00E003BE" w:rsidRDefault="00E003BE" w:rsidP="00B77458"/>
                    <w:p w14:paraId="4783233B" w14:textId="77777777" w:rsidR="00E003BE" w:rsidRDefault="00E003BE" w:rsidP="00B77458"/>
                    <w:p w14:paraId="0CEB68E0" w14:textId="77777777" w:rsidR="00E003BE" w:rsidRDefault="00E003BE" w:rsidP="00B77458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06055" behindDoc="1" locked="0" layoutInCell="1" allowOverlap="1" wp14:anchorId="2DFC02C7" wp14:editId="71839823">
                <wp:simplePos x="0" y="0"/>
                <wp:positionH relativeFrom="margin">
                  <wp:posOffset>2306955</wp:posOffset>
                </wp:positionH>
                <wp:positionV relativeFrom="paragraph">
                  <wp:posOffset>1295400</wp:posOffset>
                </wp:positionV>
                <wp:extent cx="592455" cy="203200"/>
                <wp:effectExtent l="0" t="0" r="0" b="6350"/>
                <wp:wrapNone/>
                <wp:docPr id="284" name="Text Box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03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D54D41" w14:textId="77777777" w:rsidR="00E003BE" w:rsidRDefault="00E003BE" w:rsidP="00B7745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2019F96" w14:textId="77777777" w:rsidR="00E003BE" w:rsidRDefault="00E003BE" w:rsidP="00B77458"/>
                          <w:p w14:paraId="435429B0" w14:textId="77777777" w:rsidR="00E003BE" w:rsidRDefault="00E003BE" w:rsidP="00B77458"/>
                          <w:p w14:paraId="0ED029DF" w14:textId="77777777" w:rsidR="00E003BE" w:rsidRDefault="00E003BE" w:rsidP="00B77458"/>
                          <w:p w14:paraId="62E2F6D3" w14:textId="77777777" w:rsidR="00E003BE" w:rsidRDefault="00E003BE" w:rsidP="00B774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FC02C7" id="Text Box 284" o:spid="_x0000_s1155" type="#_x0000_t202" style="position:absolute;margin-left:181.65pt;margin-top:102pt;width:46.65pt;height:16pt;z-index:-25141042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" stroked="f">
                <v:textbox>
                  <w:txbxContent>
                    <w:p w14:paraId="60D54D41" w14:textId="77777777" w:rsidR="00E003BE" w:rsidRDefault="00E003BE" w:rsidP="00B7745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2019F96" w14:textId="77777777" w:rsidR="00E003BE" w:rsidRDefault="00E003BE" w:rsidP="00B77458"/>
                    <w:p w14:paraId="435429B0" w14:textId="77777777" w:rsidR="00E003BE" w:rsidRDefault="00E003BE" w:rsidP="00B77458"/>
                    <w:p w14:paraId="0ED029DF" w14:textId="77777777" w:rsidR="00E003BE" w:rsidRDefault="00E003BE" w:rsidP="00B77458"/>
                    <w:p w14:paraId="62E2F6D3" w14:textId="77777777" w:rsidR="00E003BE" w:rsidRDefault="00E003BE" w:rsidP="00B77458"/>
                  </w:txbxContent>
                </v:textbox>
                <w10:wrap anchorx="margin"/>
              </v:shape>
            </w:pict>
          </mc:Fallback>
        </mc:AlternateContent>
      </w:r>
      <w:r w:rsidR="00327C0D">
        <w:rPr>
          <w:rFonts w:ascii="Arial" w:hAnsi="Arial" w:cs="Arial"/>
          <w:szCs w:val="22"/>
        </w:rPr>
        <w:tab/>
      </w:r>
      <w:r w:rsidR="00327C0D">
        <w:rPr>
          <w:rFonts w:ascii="Arial" w:hAnsi="Arial" w:cs="Arial"/>
          <w:szCs w:val="22"/>
        </w:rPr>
        <w:tab/>
      </w:r>
      <w:r w:rsidR="00DE5AE5" w:rsidRPr="00DE5AE5">
        <w:rPr>
          <w:rFonts w:ascii="Arial" w:hAnsi="Arial" w:cs="Arial"/>
          <w:position w:val="-226"/>
          <w:szCs w:val="22"/>
        </w:rPr>
        <w:object w:dxaOrig="5179" w:dyaOrig="9999" w14:anchorId="1C9C202E">
          <v:shape id="_x0000_i1144" type="#_x0000_t75" style="width:259pt;height:500.5pt" o:ole="">
            <v:imagedata r:id="rId247" o:title=""/>
          </v:shape>
          <o:OLEObject Type="Embed" ProgID="Equation.DSMT4" ShapeID="_x0000_i1144" DrawAspect="Content" ObjectID="_1626674165" r:id="rId248"/>
        </w:object>
      </w:r>
    </w:p>
    <w:p w14:paraId="09C463F2" w14:textId="42E046A9" w:rsidR="008776C6" w:rsidRDefault="008776C6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  <w:r>
        <w:rPr>
          <w:rFonts w:ascii="Arial" w:hAnsi="Arial" w:cs="Arial"/>
          <w:szCs w:val="22"/>
        </w:rPr>
        <w:tab/>
      </w:r>
      <w:r>
        <w:rPr>
          <w:rFonts w:ascii="Arial" w:hAnsi="Arial" w:cs="Arial"/>
          <w:szCs w:val="22"/>
        </w:rPr>
        <w:tab/>
      </w:r>
      <w:r>
        <w:rPr>
          <w:rFonts w:ascii="Arial" w:hAnsi="Arial" w:cs="Arial"/>
          <w:szCs w:val="22"/>
        </w:rPr>
        <w:tab/>
      </w:r>
      <w:r>
        <w:rPr>
          <w:rFonts w:ascii="Arial" w:hAnsi="Arial" w:cs="Arial"/>
          <w:szCs w:val="22"/>
        </w:rPr>
        <w:tab/>
        <w:t>(5)</w:t>
      </w:r>
    </w:p>
    <w:p w14:paraId="2343F2C7" w14:textId="361835C3" w:rsidR="00627D2D" w:rsidRPr="00363F6A" w:rsidRDefault="008776C6" w:rsidP="008776C6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55207" behindDoc="1" locked="0" layoutInCell="1" allowOverlap="1" wp14:anchorId="333ABACE" wp14:editId="2F754343">
                <wp:simplePos x="0" y="0"/>
                <wp:positionH relativeFrom="margin">
                  <wp:posOffset>4057650</wp:posOffset>
                </wp:positionH>
                <wp:positionV relativeFrom="paragraph">
                  <wp:posOffset>340360</wp:posOffset>
                </wp:positionV>
                <wp:extent cx="400050" cy="209550"/>
                <wp:effectExtent l="0" t="0" r="0" b="0"/>
                <wp:wrapNone/>
                <wp:docPr id="234" name="Text Box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0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432EAD" w14:textId="77777777" w:rsidR="00E003BE" w:rsidRDefault="00E003BE" w:rsidP="008776C6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6628A7A" w14:textId="77777777" w:rsidR="00E003BE" w:rsidRDefault="00E003BE" w:rsidP="008776C6"/>
                          <w:p w14:paraId="2D6725D1" w14:textId="77777777" w:rsidR="00E003BE" w:rsidRDefault="00E003BE" w:rsidP="008776C6"/>
                          <w:p w14:paraId="69227EF1" w14:textId="77777777" w:rsidR="00E003BE" w:rsidRDefault="00E003BE" w:rsidP="008776C6"/>
                          <w:p w14:paraId="6B6CD058" w14:textId="77777777" w:rsidR="00E003BE" w:rsidRDefault="00E003BE" w:rsidP="008776C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3ABACE" id="Text Box 234" o:spid="_x0000_s1156" type="#_x0000_t202" style="position:absolute;margin-left:319.5pt;margin-top:26.8pt;width:31.5pt;height:16.5pt;z-index:-25136127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" stroked="f">
                <v:textbox>
                  <w:txbxContent>
                    <w:p w14:paraId="42432EAD" w14:textId="77777777" w:rsidR="00E003BE" w:rsidRDefault="00E003BE" w:rsidP="008776C6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6628A7A" w14:textId="77777777" w:rsidR="00E003BE" w:rsidRDefault="00E003BE" w:rsidP="008776C6"/>
                    <w:p w14:paraId="2D6725D1" w14:textId="77777777" w:rsidR="00E003BE" w:rsidRDefault="00E003BE" w:rsidP="008776C6"/>
                    <w:p w14:paraId="69227EF1" w14:textId="77777777" w:rsidR="00E003BE" w:rsidRDefault="00E003BE" w:rsidP="008776C6"/>
                    <w:p w14:paraId="6B6CD058" w14:textId="77777777" w:rsidR="00E003BE" w:rsidRDefault="00E003BE" w:rsidP="008776C6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899911" behindDoc="1" locked="0" layoutInCell="1" allowOverlap="1" wp14:anchorId="3509728F" wp14:editId="058E43BD">
                <wp:simplePos x="0" y="0"/>
                <wp:positionH relativeFrom="margin">
                  <wp:posOffset>2356486</wp:posOffset>
                </wp:positionH>
                <wp:positionV relativeFrom="paragraph">
                  <wp:posOffset>371476</wp:posOffset>
                </wp:positionV>
                <wp:extent cx="400050" cy="209550"/>
                <wp:effectExtent l="0" t="0" r="0" b="0"/>
                <wp:wrapNone/>
                <wp:docPr id="281" name="Text Box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0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2A1FCC" w14:textId="77777777" w:rsidR="00E003BE" w:rsidRDefault="00E003BE" w:rsidP="00B77458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312CB58" w14:textId="77777777" w:rsidR="00E003BE" w:rsidRDefault="00E003BE" w:rsidP="00B77458"/>
                          <w:p w14:paraId="630FE0EF" w14:textId="77777777" w:rsidR="00E003BE" w:rsidRDefault="00E003BE" w:rsidP="00B77458"/>
                          <w:p w14:paraId="7335153A" w14:textId="77777777" w:rsidR="00E003BE" w:rsidRDefault="00E003BE" w:rsidP="00B77458"/>
                          <w:p w14:paraId="567C3B32" w14:textId="77777777" w:rsidR="00E003BE" w:rsidRDefault="00E003BE" w:rsidP="00B774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09728F" id="Text Box 281" o:spid="_x0000_s1157" type="#_x0000_t202" style="position:absolute;margin-left:185.55pt;margin-top:29.25pt;width:31.5pt;height:16.5pt;z-index:-25141656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" stroked="f">
                <v:textbox>
                  <w:txbxContent>
                    <w:p w14:paraId="582A1FCC" w14:textId="77777777" w:rsidR="00E003BE" w:rsidRDefault="00E003BE" w:rsidP="00B77458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312CB58" w14:textId="77777777" w:rsidR="00E003BE" w:rsidRDefault="00E003BE" w:rsidP="00B77458"/>
                    <w:p w14:paraId="630FE0EF" w14:textId="77777777" w:rsidR="00E003BE" w:rsidRDefault="00E003BE" w:rsidP="00B77458"/>
                    <w:p w14:paraId="7335153A" w14:textId="77777777" w:rsidR="00E003BE" w:rsidRDefault="00E003BE" w:rsidP="00B77458"/>
                    <w:p w14:paraId="567C3B32" w14:textId="77777777" w:rsidR="00E003BE" w:rsidRDefault="00E003BE" w:rsidP="00B77458"/>
                  </w:txbxContent>
                </v:textbox>
                <w10:wrap anchorx="margin"/>
              </v:shape>
            </w:pict>
          </mc:Fallback>
        </mc:AlternateContent>
      </w:r>
      <w:r w:rsidR="00327C0D">
        <w:rPr>
          <w:rFonts w:ascii="Arial" w:hAnsi="Arial" w:cs="Arial"/>
          <w:szCs w:val="22"/>
        </w:rPr>
        <w:t xml:space="preserve">   </w:t>
      </w:r>
      <w:r w:rsidR="00327C0D" w:rsidRPr="00363F6A">
        <w:rPr>
          <w:rFonts w:ascii="Arial" w:hAnsi="Arial" w:cs="Arial"/>
          <w:szCs w:val="22"/>
        </w:rPr>
        <w:tab/>
      </w:r>
      <w:r w:rsidR="00327C0D">
        <w:rPr>
          <w:rFonts w:ascii="Arial" w:hAnsi="Arial" w:cs="Arial"/>
          <w:szCs w:val="22"/>
        </w:rPr>
        <w:t>(b)</w:t>
      </w:r>
      <w:r>
        <w:rPr>
          <w:rFonts w:ascii="Arial" w:hAnsi="Arial" w:cs="Arial"/>
          <w:szCs w:val="22"/>
        </w:rPr>
        <w:tab/>
        <w:t xml:space="preserve">If </w:t>
      </w:r>
      <w:r w:rsidRPr="00AF71C7">
        <w:rPr>
          <w:rFonts w:cs="Arial"/>
          <w:i/>
          <w:color w:val="222222"/>
          <w:szCs w:val="22"/>
        </w:rPr>
        <w:t>t</w:t>
      </w:r>
      <w:r>
        <w:rPr>
          <w:rFonts w:cs="Arial"/>
          <w:color w:val="222222"/>
          <w:szCs w:val="22"/>
        </w:rPr>
        <w:t xml:space="preserve"> = 20  then </w:t>
      </w:r>
      <w:r w:rsidRPr="009469A3">
        <w:rPr>
          <w:position w:val="-34"/>
        </w:rPr>
        <w:object w:dxaOrig="4320" w:dyaOrig="700" w14:anchorId="03527F2A">
          <v:shape id="_x0000_i1145" type="#_x0000_t75" style="width:3in;height:35pt" o:ole="">
            <v:imagedata r:id="rId249" o:title=""/>
          </v:shape>
          <o:OLEObject Type="Embed" ProgID="Equation.DSMT4" ShapeID="_x0000_i1145" DrawAspect="Content" ObjectID="_1626674166" r:id="rId250"/>
        </w:object>
      </w:r>
      <w:r w:rsidR="00327C0D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>(</w:t>
      </w:r>
      <w:r>
        <w:rPr>
          <w:rFonts w:ascii="Arial" w:hAnsi="Arial" w:cs="Arial"/>
          <w:szCs w:val="22"/>
        </w:rPr>
        <w:t>2</w:t>
      </w:r>
      <w:r w:rsidRPr="00363F6A">
        <w:rPr>
          <w:rFonts w:ascii="Arial" w:hAnsi="Arial" w:cs="Arial"/>
          <w:szCs w:val="22"/>
        </w:rPr>
        <w:t>)</w:t>
      </w:r>
      <w:r w:rsidR="00627D2D" w:rsidRPr="00363F6A">
        <w:rPr>
          <w:rFonts w:ascii="Arial" w:hAnsi="Arial" w:cs="Arial"/>
          <w:szCs w:val="22"/>
        </w:rPr>
        <w:br w:type="page"/>
      </w:r>
    </w:p>
    <w:p w14:paraId="3CB715EE" w14:textId="00C579E3" w:rsidR="00627D2D" w:rsidRPr="00363F6A" w:rsidRDefault="00627D2D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  <w:r w:rsidRPr="00363F6A">
        <w:rPr>
          <w:rFonts w:ascii="Arial" w:hAnsi="Arial" w:cs="Arial"/>
          <w:szCs w:val="22"/>
        </w:rPr>
        <w:lastRenderedPageBreak/>
        <w:t>17.</w:t>
      </w:r>
      <w:r w:rsidRPr="00363F6A">
        <w:rPr>
          <w:rFonts w:ascii="Arial" w:hAnsi="Arial" w:cs="Arial"/>
          <w:szCs w:val="22"/>
        </w:rPr>
        <w:tab/>
        <w:t>(a)</w:t>
      </w:r>
      <w:r w:rsidRPr="00363F6A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ab/>
      </w:r>
    </w:p>
    <w:p w14:paraId="76566C8E" w14:textId="173B5120" w:rsidR="00627D2D" w:rsidRPr="00363F6A" w:rsidRDefault="00D60C22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10151" behindDoc="1" locked="0" layoutInCell="1" allowOverlap="1" wp14:anchorId="47F7A156" wp14:editId="0099DEE0">
                <wp:simplePos x="0" y="0"/>
                <wp:positionH relativeFrom="margin">
                  <wp:posOffset>3174670</wp:posOffset>
                </wp:positionH>
                <wp:positionV relativeFrom="paragraph">
                  <wp:posOffset>629996</wp:posOffset>
                </wp:positionV>
                <wp:extent cx="592455" cy="298805"/>
                <wp:effectExtent l="0" t="0" r="0" b="6350"/>
                <wp:wrapNone/>
                <wp:docPr id="286" name="Text Box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8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40B5F1" w14:textId="77777777" w:rsidR="00E003BE" w:rsidRDefault="00E003BE" w:rsidP="00D60C22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B90C3B4" w14:textId="77777777" w:rsidR="00E003BE" w:rsidRDefault="00E003BE" w:rsidP="00D60C22"/>
                          <w:p w14:paraId="5BB0B278" w14:textId="77777777" w:rsidR="00E003BE" w:rsidRDefault="00E003BE" w:rsidP="00D60C22"/>
                          <w:p w14:paraId="24BB9CE2" w14:textId="77777777" w:rsidR="00E003BE" w:rsidRDefault="00E003BE" w:rsidP="00D60C22"/>
                          <w:p w14:paraId="4C7E442C" w14:textId="77777777" w:rsidR="00E003BE" w:rsidRDefault="00E003BE" w:rsidP="00D60C2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F7A156" id="Text Box 286" o:spid="_x0000_s1158" type="#_x0000_t202" style="position:absolute;margin-left:249.95pt;margin-top:49.6pt;width:46.65pt;height:23.55pt;z-index:-25140632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" stroked="f">
                <v:textbox>
                  <w:txbxContent>
                    <w:p w14:paraId="6640B5F1" w14:textId="77777777" w:rsidR="00E003BE" w:rsidRDefault="00E003BE" w:rsidP="00D60C22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B90C3B4" w14:textId="77777777" w:rsidR="00E003BE" w:rsidRDefault="00E003BE" w:rsidP="00D60C22"/>
                    <w:p w14:paraId="5BB0B278" w14:textId="77777777" w:rsidR="00E003BE" w:rsidRDefault="00E003BE" w:rsidP="00D60C22"/>
                    <w:p w14:paraId="24BB9CE2" w14:textId="77777777" w:rsidR="00E003BE" w:rsidRDefault="00E003BE" w:rsidP="00D60C22"/>
                    <w:p w14:paraId="4C7E442C" w14:textId="77777777" w:rsidR="00E003BE" w:rsidRDefault="00E003BE" w:rsidP="00D60C22"/>
                  </w:txbxContent>
                </v:textbox>
                <w10:wrap anchorx="margin"/>
              </v:shape>
            </w:pict>
          </mc:Fallback>
        </mc:AlternateContent>
      </w:r>
      <w:r w:rsidR="00627D2D" w:rsidRPr="00363F6A">
        <w:rPr>
          <w:rFonts w:ascii="Arial" w:hAnsi="Arial" w:cs="Arial"/>
          <w:szCs w:val="22"/>
        </w:rPr>
        <w:tab/>
      </w:r>
      <w:r w:rsidR="00627D2D" w:rsidRPr="00363F6A">
        <w:rPr>
          <w:rFonts w:ascii="Arial" w:hAnsi="Arial" w:cs="Arial"/>
          <w:szCs w:val="22"/>
        </w:rPr>
        <w:tab/>
        <w:t>(i)</w:t>
      </w:r>
      <w:r w:rsidR="00627D2D" w:rsidRPr="00363F6A">
        <w:rPr>
          <w:rFonts w:ascii="Arial" w:hAnsi="Arial" w:cs="Arial"/>
          <w:szCs w:val="22"/>
        </w:rPr>
        <w:tab/>
      </w:r>
      <w:r w:rsidR="00865284" w:rsidRPr="00363F6A">
        <w:rPr>
          <w:rFonts w:ascii="Arial" w:hAnsi="Arial" w:cs="Arial"/>
          <w:szCs w:val="22"/>
        </w:rPr>
        <w:object w:dxaOrig="4891" w:dyaOrig="3729" w14:anchorId="53EE4192">
          <v:shape id="_x0000_i1146" type="#_x0000_t75" style="width:154.5pt;height:117.5pt" o:ole="">
            <v:imagedata r:id="rId251" o:title=""/>
          </v:shape>
          <o:OLEObject Type="Embed" ProgID="FXDraw.Graphic" ShapeID="_x0000_i1146" DrawAspect="Content" ObjectID="_1626674167" r:id="rId252"/>
        </w:object>
      </w:r>
      <w:r w:rsidR="002534EB">
        <w:rPr>
          <w:rFonts w:ascii="Arial" w:hAnsi="Arial" w:cs="Arial"/>
          <w:szCs w:val="22"/>
        </w:rPr>
        <w:tab/>
        <w:t>(1)</w:t>
      </w:r>
    </w:p>
    <w:p w14:paraId="31F7A953" w14:textId="77777777" w:rsidR="00627D2D" w:rsidRPr="00363F6A" w:rsidRDefault="00627D2D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</w:p>
    <w:p w14:paraId="328E09AE" w14:textId="3D051E44" w:rsidR="00627D2D" w:rsidRDefault="002534EB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40871" behindDoc="1" locked="0" layoutInCell="1" allowOverlap="1" wp14:anchorId="2AA5979B" wp14:editId="27C5D388">
                <wp:simplePos x="0" y="0"/>
                <wp:positionH relativeFrom="margin">
                  <wp:posOffset>5223053</wp:posOffset>
                </wp:positionH>
                <wp:positionV relativeFrom="paragraph">
                  <wp:posOffset>505663</wp:posOffset>
                </wp:positionV>
                <wp:extent cx="592455" cy="313080"/>
                <wp:effectExtent l="0" t="0" r="0" b="0"/>
                <wp:wrapNone/>
                <wp:docPr id="313" name="Text Box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3677AD" w14:textId="77777777" w:rsidR="00E003BE" w:rsidRDefault="00E003BE" w:rsidP="002534E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E99DF86" w14:textId="77777777" w:rsidR="00E003BE" w:rsidRDefault="00E003BE" w:rsidP="002534EB"/>
                          <w:p w14:paraId="1020C996" w14:textId="77777777" w:rsidR="00E003BE" w:rsidRDefault="00E003BE" w:rsidP="002534EB"/>
                          <w:p w14:paraId="54E231EB" w14:textId="77777777" w:rsidR="00E003BE" w:rsidRDefault="00E003BE" w:rsidP="002534EB"/>
                          <w:p w14:paraId="04A1E795" w14:textId="77777777" w:rsidR="00E003BE" w:rsidRDefault="00E003BE" w:rsidP="002534E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A5979B" id="Text Box 313" o:spid="_x0000_s1159" type="#_x0000_t202" style="position:absolute;margin-left:411.25pt;margin-top:39.8pt;width:46.65pt;height:24.65pt;z-index:-25137560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" stroked="f">
                <v:textbox>
                  <w:txbxContent>
                    <w:p w14:paraId="223677AD" w14:textId="77777777" w:rsidR="00E003BE" w:rsidRDefault="00E003BE" w:rsidP="002534E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E99DF86" w14:textId="77777777" w:rsidR="00E003BE" w:rsidRDefault="00E003BE" w:rsidP="002534EB"/>
                    <w:p w14:paraId="1020C996" w14:textId="77777777" w:rsidR="00E003BE" w:rsidRDefault="00E003BE" w:rsidP="002534EB"/>
                    <w:p w14:paraId="54E231EB" w14:textId="77777777" w:rsidR="00E003BE" w:rsidRDefault="00E003BE" w:rsidP="002534EB"/>
                    <w:p w14:paraId="04A1E795" w14:textId="77777777" w:rsidR="00E003BE" w:rsidRDefault="00E003BE" w:rsidP="002534EB"/>
                  </w:txbxContent>
                </v:textbox>
                <w10:wrap anchorx="margin"/>
              </v:shape>
            </w:pict>
          </mc:Fallback>
        </mc:AlternateContent>
      </w:r>
      <w:r w:rsidR="00627D2D" w:rsidRPr="00363F6A">
        <w:rPr>
          <w:rFonts w:ascii="Arial" w:hAnsi="Arial" w:cs="Arial"/>
          <w:szCs w:val="22"/>
        </w:rPr>
        <w:tab/>
      </w:r>
      <w:r w:rsidR="00627D2D" w:rsidRPr="00363F6A">
        <w:rPr>
          <w:rFonts w:ascii="Arial" w:hAnsi="Arial" w:cs="Arial"/>
          <w:szCs w:val="22"/>
        </w:rPr>
        <w:tab/>
        <w:t>(ii)</w:t>
      </w:r>
      <w:r w:rsidR="00627D2D" w:rsidRPr="00363F6A">
        <w:rPr>
          <w:rFonts w:ascii="Arial" w:hAnsi="Arial" w:cs="Arial"/>
          <w:szCs w:val="22"/>
        </w:rPr>
        <w:tab/>
        <w:t xml:space="preserve">The samples will each have a mean not too far from the mean of the </w:t>
      </w:r>
      <w:r w:rsidR="00D60C22">
        <w:rPr>
          <w:rFonts w:ascii="Arial" w:hAnsi="Arial" w:cs="Arial"/>
          <w:szCs w:val="22"/>
        </w:rPr>
        <w:tab/>
      </w:r>
      <w:r w:rsidR="00D60C22">
        <w:rPr>
          <w:rFonts w:ascii="Arial" w:hAnsi="Arial" w:cs="Arial"/>
          <w:szCs w:val="22"/>
        </w:rPr>
        <w:tab/>
      </w:r>
      <w:r w:rsidR="00D60C22">
        <w:rPr>
          <w:rFonts w:ascii="Arial" w:hAnsi="Arial" w:cs="Arial"/>
          <w:szCs w:val="22"/>
        </w:rPr>
        <w:tab/>
      </w:r>
      <w:r w:rsidR="00D60C22">
        <w:rPr>
          <w:rFonts w:ascii="Arial" w:hAnsi="Arial" w:cs="Arial"/>
          <w:szCs w:val="22"/>
        </w:rPr>
        <w:tab/>
      </w:r>
      <w:r w:rsidR="00627D2D" w:rsidRPr="00363F6A">
        <w:rPr>
          <w:rFonts w:ascii="Arial" w:hAnsi="Arial" w:cs="Arial"/>
          <w:szCs w:val="22"/>
        </w:rPr>
        <w:t xml:space="preserve">population. </w:t>
      </w:r>
      <w:r w:rsidR="00627D2D" w:rsidRPr="00363F6A">
        <w:rPr>
          <w:rFonts w:ascii="Arial" w:hAnsi="Arial" w:cs="Arial"/>
          <w:szCs w:val="22"/>
        </w:rPr>
        <w:tab/>
      </w:r>
      <w:r w:rsidR="00627D2D" w:rsidRPr="00363F6A">
        <w:rPr>
          <w:rFonts w:ascii="Arial" w:hAnsi="Arial" w:cs="Arial"/>
          <w:szCs w:val="22"/>
        </w:rPr>
        <w:tab/>
      </w:r>
      <w:r w:rsidR="00627D2D" w:rsidRPr="00363F6A">
        <w:rPr>
          <w:rFonts w:ascii="Arial" w:hAnsi="Arial" w:cs="Arial"/>
          <w:szCs w:val="22"/>
        </w:rPr>
        <w:tab/>
      </w:r>
      <w:r w:rsidR="00627D2D" w:rsidRPr="00363F6A">
        <w:rPr>
          <w:rFonts w:ascii="Arial" w:hAnsi="Arial" w:cs="Arial"/>
          <w:szCs w:val="22"/>
        </w:rPr>
        <w:tab/>
        <w:t xml:space="preserve">They will cluster about the population mean hence a tightly clustered (but not </w:t>
      </w:r>
      <w:r w:rsidR="00627D2D" w:rsidRPr="00363F6A">
        <w:rPr>
          <w:rFonts w:ascii="Arial" w:hAnsi="Arial" w:cs="Arial"/>
          <w:szCs w:val="22"/>
        </w:rPr>
        <w:tab/>
      </w:r>
      <w:r w:rsidR="00627D2D" w:rsidRPr="00363F6A">
        <w:rPr>
          <w:rFonts w:ascii="Arial" w:hAnsi="Arial" w:cs="Arial"/>
          <w:szCs w:val="22"/>
        </w:rPr>
        <w:tab/>
      </w:r>
      <w:r w:rsidR="00627D2D" w:rsidRPr="00363F6A">
        <w:rPr>
          <w:rFonts w:ascii="Arial" w:hAnsi="Arial" w:cs="Arial"/>
          <w:szCs w:val="22"/>
        </w:rPr>
        <w:tab/>
        <w:t>necessarily completely symmetrical) histogram is required.</w:t>
      </w:r>
      <w:r w:rsidRPr="002534EB">
        <w:rPr>
          <w:rFonts w:ascii="Arial" w:hAnsi="Arial" w:cs="Arial"/>
          <w:noProof/>
          <w:sz w:val="22"/>
          <w:szCs w:val="22"/>
        </w:rPr>
        <w:t xml:space="preserve"> </w:t>
      </w:r>
      <w:r w:rsidR="00627D2D" w:rsidRPr="00363F6A">
        <w:rPr>
          <w:rFonts w:ascii="Arial" w:hAnsi="Arial" w:cs="Arial"/>
          <w:szCs w:val="22"/>
        </w:rPr>
        <w:tab/>
        <w:t>(</w:t>
      </w:r>
      <w:r>
        <w:rPr>
          <w:rFonts w:ascii="Arial" w:hAnsi="Arial" w:cs="Arial"/>
          <w:szCs w:val="22"/>
        </w:rPr>
        <w:t>1</w:t>
      </w:r>
      <w:r w:rsidR="00627D2D" w:rsidRPr="00363F6A">
        <w:rPr>
          <w:rFonts w:ascii="Arial" w:hAnsi="Arial" w:cs="Arial"/>
          <w:szCs w:val="22"/>
        </w:rPr>
        <w:t>)</w:t>
      </w:r>
    </w:p>
    <w:p w14:paraId="2A07E77B" w14:textId="54812B06" w:rsidR="00D60C22" w:rsidRPr="00363F6A" w:rsidRDefault="00D60C22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</w:p>
    <w:p w14:paraId="0E1622C5" w14:textId="7A5C678F" w:rsidR="00627D2D" w:rsidRPr="00363F6A" w:rsidRDefault="00D60C22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14247" behindDoc="1" locked="0" layoutInCell="1" allowOverlap="1" wp14:anchorId="00E3229A" wp14:editId="15A9393B">
                <wp:simplePos x="0" y="0"/>
                <wp:positionH relativeFrom="margin">
                  <wp:posOffset>2328545</wp:posOffset>
                </wp:positionH>
                <wp:positionV relativeFrom="paragraph">
                  <wp:posOffset>24130</wp:posOffset>
                </wp:positionV>
                <wp:extent cx="592455" cy="313080"/>
                <wp:effectExtent l="0" t="0" r="0" b="0"/>
                <wp:wrapNone/>
                <wp:docPr id="288" name="Text Box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B4CEEB" w14:textId="77777777" w:rsidR="00E003BE" w:rsidRDefault="00E003BE" w:rsidP="00D60C22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2572BBAE" w14:textId="77777777" w:rsidR="00E003BE" w:rsidRDefault="00E003BE" w:rsidP="00D60C22"/>
                          <w:p w14:paraId="3D96BF6E" w14:textId="77777777" w:rsidR="00E003BE" w:rsidRDefault="00E003BE" w:rsidP="00D60C22"/>
                          <w:p w14:paraId="5B3AA1CC" w14:textId="77777777" w:rsidR="00E003BE" w:rsidRDefault="00E003BE" w:rsidP="00D60C22"/>
                          <w:p w14:paraId="735DE9D8" w14:textId="77777777" w:rsidR="00E003BE" w:rsidRDefault="00E003BE" w:rsidP="00D60C2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E3229A" id="Text Box 288" o:spid="_x0000_s1160" type="#_x0000_t202" style="position:absolute;margin-left:183.35pt;margin-top:1.9pt;width:46.65pt;height:24.65pt;z-index:-25140223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" stroked="f">
                <v:textbox>
                  <w:txbxContent>
                    <w:p w14:paraId="1AB4CEEB" w14:textId="77777777" w:rsidR="00E003BE" w:rsidRDefault="00E003BE" w:rsidP="00D60C22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2572BBAE" w14:textId="77777777" w:rsidR="00E003BE" w:rsidRDefault="00E003BE" w:rsidP="00D60C22"/>
                    <w:p w14:paraId="3D96BF6E" w14:textId="77777777" w:rsidR="00E003BE" w:rsidRDefault="00E003BE" w:rsidP="00D60C22"/>
                    <w:p w14:paraId="5B3AA1CC" w14:textId="77777777" w:rsidR="00E003BE" w:rsidRDefault="00E003BE" w:rsidP="00D60C22"/>
                    <w:p w14:paraId="735DE9D8" w14:textId="77777777" w:rsidR="00E003BE" w:rsidRDefault="00E003BE" w:rsidP="00D60C22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12199" behindDoc="1" locked="0" layoutInCell="1" allowOverlap="1" wp14:anchorId="28210939" wp14:editId="05B5DC0D">
                <wp:simplePos x="0" y="0"/>
                <wp:positionH relativeFrom="margin">
                  <wp:posOffset>1280160</wp:posOffset>
                </wp:positionH>
                <wp:positionV relativeFrom="paragraph">
                  <wp:posOffset>8509</wp:posOffset>
                </wp:positionV>
                <wp:extent cx="592455" cy="298805"/>
                <wp:effectExtent l="0" t="0" r="0" b="6350"/>
                <wp:wrapNone/>
                <wp:docPr id="287" name="Text Box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298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7B6353" w14:textId="77777777" w:rsidR="00E003BE" w:rsidRDefault="00E003BE" w:rsidP="00D60C22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19E3D19" w14:textId="77777777" w:rsidR="00E003BE" w:rsidRDefault="00E003BE" w:rsidP="00D60C22"/>
                          <w:p w14:paraId="7E9AA8AB" w14:textId="77777777" w:rsidR="00E003BE" w:rsidRDefault="00E003BE" w:rsidP="00D60C22"/>
                          <w:p w14:paraId="0E4597FE" w14:textId="77777777" w:rsidR="00E003BE" w:rsidRDefault="00E003BE" w:rsidP="00D60C22"/>
                          <w:p w14:paraId="1EE4A618" w14:textId="77777777" w:rsidR="00E003BE" w:rsidRDefault="00E003BE" w:rsidP="00D60C2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210939" id="Text Box 287" o:spid="_x0000_s1161" type="#_x0000_t202" style="position:absolute;margin-left:100.8pt;margin-top:.65pt;width:46.65pt;height:23.55pt;z-index:-25140428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" stroked="f">
                <v:textbox>
                  <w:txbxContent>
                    <w:p w14:paraId="4D7B6353" w14:textId="77777777" w:rsidR="00E003BE" w:rsidRDefault="00E003BE" w:rsidP="00D60C22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19E3D19" w14:textId="77777777" w:rsidR="00E003BE" w:rsidRDefault="00E003BE" w:rsidP="00D60C22"/>
                    <w:p w14:paraId="7E9AA8AB" w14:textId="77777777" w:rsidR="00E003BE" w:rsidRDefault="00E003BE" w:rsidP="00D60C22"/>
                    <w:p w14:paraId="0E4597FE" w14:textId="77777777" w:rsidR="00E003BE" w:rsidRDefault="00E003BE" w:rsidP="00D60C22"/>
                    <w:p w14:paraId="1EE4A618" w14:textId="77777777" w:rsidR="00E003BE" w:rsidRDefault="00E003BE" w:rsidP="00D60C22"/>
                  </w:txbxContent>
                </v:textbox>
                <w10:wrap anchorx="margin"/>
              </v:shape>
            </w:pict>
          </mc:Fallback>
        </mc:AlternateContent>
      </w:r>
    </w:p>
    <w:p w14:paraId="7B72E2FE" w14:textId="225A981D" w:rsidR="00627D2D" w:rsidRDefault="00627D2D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  <w:szCs w:val="22"/>
        </w:rPr>
        <w:tab/>
        <w:t>(b)</w:t>
      </w:r>
      <w:r w:rsidRPr="00363F6A">
        <w:rPr>
          <w:rFonts w:ascii="Arial" w:hAnsi="Arial" w:cs="Arial"/>
          <w:szCs w:val="22"/>
        </w:rPr>
        <w:tab/>
        <w:t>(i)</w:t>
      </w:r>
      <w:r w:rsidRPr="00363F6A">
        <w:rPr>
          <w:rFonts w:ascii="Arial" w:hAnsi="Arial" w:cs="Arial"/>
          <w:szCs w:val="22"/>
        </w:rPr>
        <w:tab/>
      </w:r>
      <w:r w:rsidR="008E17C5" w:rsidRPr="008E17C5">
        <w:rPr>
          <w:rFonts w:ascii="Arial" w:hAnsi="Arial" w:cs="Arial"/>
          <w:position w:val="-26"/>
        </w:rPr>
        <w:object w:dxaOrig="2799" w:dyaOrig="620" w14:anchorId="32AB94A9">
          <v:shape id="_x0000_i1147" type="#_x0000_t75" style="width:140pt;height:30.5pt" o:ole="">
            <v:imagedata r:id="rId253" o:title=""/>
          </v:shape>
          <o:OLEObject Type="Embed" ProgID="Equation.DSMT4" ShapeID="_x0000_i1147" DrawAspect="Content" ObjectID="_1626674168" r:id="rId254"/>
        </w:object>
      </w:r>
      <w:r w:rsidRPr="00363F6A">
        <w:rPr>
          <w:rFonts w:ascii="Arial" w:hAnsi="Arial" w:cs="Arial"/>
        </w:rPr>
        <w:tab/>
        <w:t>(2)</w:t>
      </w:r>
    </w:p>
    <w:p w14:paraId="52604285" w14:textId="78AE381B" w:rsidR="00D60C22" w:rsidRPr="00363F6A" w:rsidRDefault="00D60C22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1DD2FBCA" w14:textId="4EAB56E6" w:rsidR="00627D2D" w:rsidRDefault="00D60C22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18343" behindDoc="1" locked="0" layoutInCell="1" allowOverlap="1" wp14:anchorId="54D1CCEC" wp14:editId="1F9B3AC5">
                <wp:simplePos x="0" y="0"/>
                <wp:positionH relativeFrom="margin">
                  <wp:posOffset>2955341</wp:posOffset>
                </wp:positionH>
                <wp:positionV relativeFrom="paragraph">
                  <wp:posOffset>23139</wp:posOffset>
                </wp:positionV>
                <wp:extent cx="592455" cy="313080"/>
                <wp:effectExtent l="0" t="0" r="0" b="0"/>
                <wp:wrapNone/>
                <wp:docPr id="295" name="Text Box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7FDF52" w14:textId="77777777" w:rsidR="00E003BE" w:rsidRDefault="00E003BE" w:rsidP="00D60C22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BA73D68" w14:textId="77777777" w:rsidR="00E003BE" w:rsidRDefault="00E003BE" w:rsidP="00D60C22"/>
                          <w:p w14:paraId="19EB98D9" w14:textId="77777777" w:rsidR="00E003BE" w:rsidRDefault="00E003BE" w:rsidP="00D60C22"/>
                          <w:p w14:paraId="7E537D0B" w14:textId="77777777" w:rsidR="00E003BE" w:rsidRDefault="00E003BE" w:rsidP="00D60C22"/>
                          <w:p w14:paraId="63F10262" w14:textId="77777777" w:rsidR="00E003BE" w:rsidRDefault="00E003BE" w:rsidP="00D60C2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D1CCEC" id="Text Box 295" o:spid="_x0000_s1162" type="#_x0000_t202" style="position:absolute;margin-left:232.7pt;margin-top:1.8pt;width:46.65pt;height:24.65pt;z-index:-25139813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" stroked="f">
                <v:textbox>
                  <w:txbxContent>
                    <w:p w14:paraId="637FDF52" w14:textId="77777777" w:rsidR="00E003BE" w:rsidRDefault="00E003BE" w:rsidP="00D60C22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BA73D68" w14:textId="77777777" w:rsidR="00E003BE" w:rsidRDefault="00E003BE" w:rsidP="00D60C22"/>
                    <w:p w14:paraId="19EB98D9" w14:textId="77777777" w:rsidR="00E003BE" w:rsidRDefault="00E003BE" w:rsidP="00D60C22"/>
                    <w:p w14:paraId="7E537D0B" w14:textId="77777777" w:rsidR="00E003BE" w:rsidRDefault="00E003BE" w:rsidP="00D60C22"/>
                    <w:p w14:paraId="63F10262" w14:textId="77777777" w:rsidR="00E003BE" w:rsidRDefault="00E003BE" w:rsidP="00D60C22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16295" behindDoc="1" locked="0" layoutInCell="1" allowOverlap="1" wp14:anchorId="265CA723" wp14:editId="6B6A2E52">
                <wp:simplePos x="0" y="0"/>
                <wp:positionH relativeFrom="page">
                  <wp:align>center</wp:align>
                </wp:positionH>
                <wp:positionV relativeFrom="paragraph">
                  <wp:posOffset>1498</wp:posOffset>
                </wp:positionV>
                <wp:extent cx="592455" cy="313080"/>
                <wp:effectExtent l="0" t="0" r="0" b="0"/>
                <wp:wrapNone/>
                <wp:docPr id="294" name="Text Box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E4D629" w14:textId="77777777" w:rsidR="00E003BE" w:rsidRDefault="00E003BE" w:rsidP="00D60C22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2F8C7AC" w14:textId="77777777" w:rsidR="00E003BE" w:rsidRDefault="00E003BE" w:rsidP="00D60C22"/>
                          <w:p w14:paraId="2D10F717" w14:textId="77777777" w:rsidR="00E003BE" w:rsidRDefault="00E003BE" w:rsidP="00D60C22"/>
                          <w:p w14:paraId="7EE3EC84" w14:textId="77777777" w:rsidR="00E003BE" w:rsidRDefault="00E003BE" w:rsidP="00D60C22"/>
                          <w:p w14:paraId="08F588E1" w14:textId="77777777" w:rsidR="00E003BE" w:rsidRDefault="00E003BE" w:rsidP="00D60C2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5CA723" id="Text Box 294" o:spid="_x0000_s1163" type="#_x0000_t202" style="position:absolute;margin-left:0;margin-top:.1pt;width:46.65pt;height:24.65pt;z-index:-251400185;visibility:visible;mso-wrap-style:square;mso-width-percent:0;mso-height-percent:0;mso-wrap-distance-left:9pt;mso-wrap-distance-top:3.6pt;mso-wrap-distance-right:9pt;mso-wrap-distance-bottom:3.6pt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" stroked="f">
                <v:textbox>
                  <w:txbxContent>
                    <w:p w14:paraId="51E4D629" w14:textId="77777777" w:rsidR="00E003BE" w:rsidRDefault="00E003BE" w:rsidP="00D60C22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2F8C7AC" w14:textId="77777777" w:rsidR="00E003BE" w:rsidRDefault="00E003BE" w:rsidP="00D60C22"/>
                    <w:p w14:paraId="2D10F717" w14:textId="77777777" w:rsidR="00E003BE" w:rsidRDefault="00E003BE" w:rsidP="00D60C22"/>
                    <w:p w14:paraId="7EE3EC84" w14:textId="77777777" w:rsidR="00E003BE" w:rsidRDefault="00E003BE" w:rsidP="00D60C22"/>
                    <w:p w14:paraId="08F588E1" w14:textId="77777777" w:rsidR="00E003BE" w:rsidRDefault="00E003BE" w:rsidP="00D60C22"/>
                  </w:txbxContent>
                </v:textbox>
                <w10:wrap anchorx="page"/>
              </v:shape>
            </w:pict>
          </mc:Fallback>
        </mc:AlternateContent>
      </w:r>
      <w:r w:rsidR="00627D2D" w:rsidRPr="00363F6A">
        <w:rPr>
          <w:rFonts w:ascii="Arial" w:hAnsi="Arial" w:cs="Arial"/>
          <w:szCs w:val="22"/>
        </w:rPr>
        <w:tab/>
      </w:r>
      <w:r w:rsidR="00627D2D" w:rsidRPr="00363F6A">
        <w:rPr>
          <w:rFonts w:ascii="Arial" w:hAnsi="Arial" w:cs="Arial"/>
          <w:szCs w:val="22"/>
        </w:rPr>
        <w:tab/>
        <w:t>(ii)</w:t>
      </w:r>
      <w:r w:rsidR="00627D2D" w:rsidRPr="00363F6A">
        <w:rPr>
          <w:rFonts w:ascii="Arial" w:hAnsi="Arial" w:cs="Arial"/>
          <w:szCs w:val="22"/>
        </w:rPr>
        <w:tab/>
      </w:r>
      <w:r w:rsidR="008E17C5" w:rsidRPr="00363F6A">
        <w:rPr>
          <w:rFonts w:ascii="Arial" w:hAnsi="Arial" w:cs="Arial"/>
          <w:position w:val="-16"/>
          <w:szCs w:val="22"/>
        </w:rPr>
        <w:object w:dxaOrig="2200" w:dyaOrig="440" w14:anchorId="7CE5FAC9">
          <v:shape id="_x0000_i1148" type="#_x0000_t75" style="width:110.5pt;height:22pt" o:ole="">
            <v:imagedata r:id="rId255" o:title=""/>
          </v:shape>
          <o:OLEObject Type="Embed" ProgID="Equation.DSMT4" ShapeID="_x0000_i1148" DrawAspect="Content" ObjectID="_1626674169" r:id="rId256"/>
        </w:object>
      </w:r>
      <w:r>
        <w:rPr>
          <w:rFonts w:ascii="Arial" w:hAnsi="Arial" w:cs="Arial"/>
          <w:szCs w:val="22"/>
        </w:rPr>
        <w:t xml:space="preserve">      </w:t>
      </w:r>
      <w:r w:rsidR="00627D2D" w:rsidRPr="00363F6A">
        <w:rPr>
          <w:rFonts w:ascii="Arial" w:hAnsi="Arial" w:cs="Arial"/>
          <w:szCs w:val="22"/>
        </w:rPr>
        <w:tab/>
        <w:t>(2)</w:t>
      </w:r>
    </w:p>
    <w:p w14:paraId="212A4CEB" w14:textId="67A413B2" w:rsidR="00D60C22" w:rsidRPr="00363F6A" w:rsidRDefault="00D60C22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</w:p>
    <w:p w14:paraId="111114E4" w14:textId="68DBB991" w:rsidR="000F2DEC" w:rsidRDefault="00D60C22" w:rsidP="000F2DEC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20391" behindDoc="1" locked="0" layoutInCell="1" allowOverlap="1" wp14:anchorId="56A7351A" wp14:editId="2ECC9B94">
                <wp:simplePos x="0" y="0"/>
                <wp:positionH relativeFrom="margin">
                  <wp:posOffset>3364992</wp:posOffset>
                </wp:positionH>
                <wp:positionV relativeFrom="paragraph">
                  <wp:posOffset>88976</wp:posOffset>
                </wp:positionV>
                <wp:extent cx="592455" cy="313080"/>
                <wp:effectExtent l="0" t="0" r="0" b="0"/>
                <wp:wrapNone/>
                <wp:docPr id="296" name="Text Box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D5936F" w14:textId="77777777" w:rsidR="00E003BE" w:rsidRDefault="00E003BE" w:rsidP="00D60C22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285EEC8" w14:textId="77777777" w:rsidR="00E003BE" w:rsidRDefault="00E003BE" w:rsidP="00D60C22"/>
                          <w:p w14:paraId="37262009" w14:textId="77777777" w:rsidR="00E003BE" w:rsidRDefault="00E003BE" w:rsidP="00D60C22"/>
                          <w:p w14:paraId="4CA7C7A5" w14:textId="77777777" w:rsidR="00E003BE" w:rsidRDefault="00E003BE" w:rsidP="00D60C22"/>
                          <w:p w14:paraId="5BA2DEA1" w14:textId="77777777" w:rsidR="00E003BE" w:rsidRDefault="00E003BE" w:rsidP="00D60C2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A7351A" id="Text Box 296" o:spid="_x0000_s1164" type="#_x0000_t202" style="position:absolute;margin-left:264.95pt;margin-top:7pt;width:46.65pt;height:24.65pt;z-index:-25139608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" stroked="f">
                <v:textbox>
                  <w:txbxContent>
                    <w:p w14:paraId="6ED5936F" w14:textId="77777777" w:rsidR="00E003BE" w:rsidRDefault="00E003BE" w:rsidP="00D60C22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285EEC8" w14:textId="77777777" w:rsidR="00E003BE" w:rsidRDefault="00E003BE" w:rsidP="00D60C22"/>
                    <w:p w14:paraId="37262009" w14:textId="77777777" w:rsidR="00E003BE" w:rsidRDefault="00E003BE" w:rsidP="00D60C22"/>
                    <w:p w14:paraId="4CA7C7A5" w14:textId="77777777" w:rsidR="00E003BE" w:rsidRDefault="00E003BE" w:rsidP="00D60C22"/>
                    <w:p w14:paraId="5BA2DEA1" w14:textId="77777777" w:rsidR="00E003BE" w:rsidRDefault="00E003BE" w:rsidP="00D60C22"/>
                  </w:txbxContent>
                </v:textbox>
                <w10:wrap anchorx="margin"/>
              </v:shape>
            </w:pict>
          </mc:Fallback>
        </mc:AlternateContent>
      </w:r>
      <w:r w:rsidR="00865284" w:rsidRPr="00363F6A">
        <w:rPr>
          <w:rFonts w:ascii="Arial" w:hAnsi="Arial" w:cs="Arial"/>
          <w:szCs w:val="22"/>
        </w:rPr>
        <w:tab/>
      </w:r>
      <w:r w:rsidR="00865284" w:rsidRPr="00363F6A">
        <w:rPr>
          <w:rFonts w:ascii="Arial" w:hAnsi="Arial" w:cs="Arial"/>
          <w:szCs w:val="22"/>
        </w:rPr>
        <w:tab/>
        <w:t>(iii)</w:t>
      </w:r>
      <w:r w:rsidR="00865284" w:rsidRPr="00363F6A">
        <w:rPr>
          <w:rFonts w:ascii="Arial" w:hAnsi="Arial" w:cs="Arial"/>
          <w:szCs w:val="22"/>
        </w:rPr>
        <w:tab/>
      </w:r>
      <w:r w:rsidR="00865284" w:rsidRPr="00363F6A">
        <w:rPr>
          <w:rFonts w:ascii="Arial" w:hAnsi="Arial" w:cs="Arial"/>
          <w:position w:val="-26"/>
        </w:rPr>
        <w:object w:dxaOrig="3400" w:dyaOrig="620" w14:anchorId="7DC1436D">
          <v:shape id="_x0000_i1149" type="#_x0000_t75" style="width:169.5pt;height:30.5pt" o:ole="">
            <v:imagedata r:id="rId257" o:title=""/>
          </v:shape>
          <o:OLEObject Type="Embed" ProgID="Equation.DSMT4" ShapeID="_x0000_i1149" DrawAspect="Content" ObjectID="_1626674170" r:id="rId258"/>
        </w:object>
      </w:r>
    </w:p>
    <w:p w14:paraId="357E1F0D" w14:textId="33462AB0" w:rsidR="00865284" w:rsidRPr="00363F6A" w:rsidRDefault="000F2DEC" w:rsidP="0086528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70567" behindDoc="1" locked="0" layoutInCell="1" allowOverlap="1" wp14:anchorId="7FC24F83" wp14:editId="78F7891A">
                <wp:simplePos x="0" y="0"/>
                <wp:positionH relativeFrom="margin">
                  <wp:posOffset>2378869</wp:posOffset>
                </wp:positionH>
                <wp:positionV relativeFrom="paragraph">
                  <wp:posOffset>738029</wp:posOffset>
                </wp:positionV>
                <wp:extent cx="592455" cy="313080"/>
                <wp:effectExtent l="0" t="0" r="0" b="0"/>
                <wp:wrapNone/>
                <wp:docPr id="275" name="Text Box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407B07" w14:textId="77777777" w:rsidR="00E003BE" w:rsidRDefault="00E003BE" w:rsidP="000F2DEC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4ABCA32B" w14:textId="77777777" w:rsidR="00E003BE" w:rsidRDefault="00E003BE" w:rsidP="000F2DEC"/>
                          <w:p w14:paraId="41CC8A7A" w14:textId="77777777" w:rsidR="00E003BE" w:rsidRDefault="00E003BE" w:rsidP="000F2DEC"/>
                          <w:p w14:paraId="5EE94CB3" w14:textId="77777777" w:rsidR="00E003BE" w:rsidRDefault="00E003BE" w:rsidP="000F2DEC"/>
                          <w:p w14:paraId="37305BD3" w14:textId="77777777" w:rsidR="00E003BE" w:rsidRDefault="00E003BE" w:rsidP="000F2DE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C24F83" id="Text Box 275" o:spid="_x0000_s1165" type="#_x0000_t202" style="position:absolute;margin-left:187.3pt;margin-top:58.1pt;width:46.65pt;height:24.65pt;z-index:-25134591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" stroked="f">
                <v:textbox>
                  <w:txbxContent>
                    <w:p w14:paraId="3E407B07" w14:textId="77777777" w:rsidR="00E003BE" w:rsidRDefault="00E003BE" w:rsidP="000F2DEC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4ABCA32B" w14:textId="77777777" w:rsidR="00E003BE" w:rsidRDefault="00E003BE" w:rsidP="000F2DEC"/>
                    <w:p w14:paraId="41CC8A7A" w14:textId="77777777" w:rsidR="00E003BE" w:rsidRDefault="00E003BE" w:rsidP="000F2DEC"/>
                    <w:p w14:paraId="5EE94CB3" w14:textId="77777777" w:rsidR="00E003BE" w:rsidRDefault="00E003BE" w:rsidP="000F2DEC"/>
                    <w:p w14:paraId="37305BD3" w14:textId="77777777" w:rsidR="00E003BE" w:rsidRDefault="00E003BE" w:rsidP="000F2DEC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24487" behindDoc="1" locked="0" layoutInCell="1" allowOverlap="1" wp14:anchorId="61355F01" wp14:editId="5F692264">
                <wp:simplePos x="0" y="0"/>
                <wp:positionH relativeFrom="margin">
                  <wp:posOffset>5454809</wp:posOffset>
                </wp:positionH>
                <wp:positionV relativeFrom="paragraph">
                  <wp:posOffset>1200467</wp:posOffset>
                </wp:positionV>
                <wp:extent cx="592455" cy="313080"/>
                <wp:effectExtent l="0" t="0" r="0" b="0"/>
                <wp:wrapNone/>
                <wp:docPr id="298" name="Text Box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B86EDA" w14:textId="77777777" w:rsidR="00E003BE" w:rsidRDefault="00E003BE" w:rsidP="00D60C22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07819B7B" w14:textId="77777777" w:rsidR="00E003BE" w:rsidRDefault="00E003BE" w:rsidP="00D60C22"/>
                          <w:p w14:paraId="123681F2" w14:textId="77777777" w:rsidR="00E003BE" w:rsidRDefault="00E003BE" w:rsidP="00D60C22"/>
                          <w:p w14:paraId="5023E699" w14:textId="77777777" w:rsidR="00E003BE" w:rsidRDefault="00E003BE" w:rsidP="00D60C22"/>
                          <w:p w14:paraId="0C525294" w14:textId="77777777" w:rsidR="00E003BE" w:rsidRDefault="00E003BE" w:rsidP="00D60C2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55F01" id="Text Box 298" o:spid="_x0000_s1166" type="#_x0000_t202" style="position:absolute;margin-left:429.5pt;margin-top:94.5pt;width:46.65pt;height:24.65pt;z-index:-25139199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" stroked="f">
                <v:textbox>
                  <w:txbxContent>
                    <w:p w14:paraId="5DB86EDA" w14:textId="77777777" w:rsidR="00E003BE" w:rsidRDefault="00E003BE" w:rsidP="00D60C22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07819B7B" w14:textId="77777777" w:rsidR="00E003BE" w:rsidRDefault="00E003BE" w:rsidP="00D60C22"/>
                    <w:p w14:paraId="123681F2" w14:textId="77777777" w:rsidR="00E003BE" w:rsidRDefault="00E003BE" w:rsidP="00D60C22"/>
                    <w:p w14:paraId="5023E699" w14:textId="77777777" w:rsidR="00E003BE" w:rsidRDefault="00E003BE" w:rsidP="00D60C22"/>
                    <w:p w14:paraId="0C525294" w14:textId="77777777" w:rsidR="00E003BE" w:rsidRDefault="00E003BE" w:rsidP="00D60C22"/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BF3A51" w:rsidRPr="00BF3A51">
        <w:rPr>
          <w:rFonts w:ascii="Arial" w:hAnsi="Arial" w:cs="Arial"/>
          <w:position w:val="-120"/>
        </w:rPr>
        <w:object w:dxaOrig="6860" w:dyaOrig="2520" w14:anchorId="7A449E69">
          <v:shape id="_x0000_i1150" type="#_x0000_t75" style="width:341.5pt;height:127pt" o:ole="">
            <v:imagedata r:id="rId259" o:title=""/>
          </v:shape>
          <o:OLEObject Type="Embed" ProgID="Equation.DSMT4" ShapeID="_x0000_i1150" DrawAspect="Content" ObjectID="_1626674171" r:id="rId260"/>
        </w:object>
      </w:r>
    </w:p>
    <w:p w14:paraId="016ABA3F" w14:textId="6F7DBEBA" w:rsidR="00865284" w:rsidRDefault="00865284" w:rsidP="0086528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  <w:t>(3)</w:t>
      </w:r>
    </w:p>
    <w:p w14:paraId="63FBB11E" w14:textId="7756CBAC" w:rsidR="005D0314" w:rsidRPr="00363F6A" w:rsidRDefault="005D0314" w:rsidP="0086528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2AE56D6F" w14:textId="6590046D" w:rsidR="00865284" w:rsidRPr="00363F6A" w:rsidRDefault="00865284" w:rsidP="0086528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  <w:r w:rsidRPr="00363F6A">
        <w:rPr>
          <w:rFonts w:ascii="Arial" w:hAnsi="Arial" w:cs="Arial"/>
        </w:rPr>
        <w:tab/>
        <w:t>(c)</w:t>
      </w:r>
      <w:r w:rsidRPr="00363F6A">
        <w:rPr>
          <w:rFonts w:ascii="Arial" w:hAnsi="Arial" w:cs="Arial"/>
        </w:rPr>
        <w:tab/>
      </w:r>
      <w:r w:rsidR="008E17C5" w:rsidRPr="00363F6A">
        <w:rPr>
          <w:rFonts w:ascii="Arial" w:hAnsi="Arial" w:cs="Arial"/>
          <w:position w:val="-10"/>
        </w:rPr>
        <w:object w:dxaOrig="3500" w:dyaOrig="360" w14:anchorId="7DCC9E1A">
          <v:shape id="_x0000_i1151" type="#_x0000_t75" style="width:175pt;height:19pt" o:ole="">
            <v:imagedata r:id="rId261" o:title=""/>
          </v:shape>
          <o:OLEObject Type="Embed" ProgID="Equation.DSMT4" ShapeID="_x0000_i1151" DrawAspect="Content" ObjectID="_1626674172" r:id="rId262"/>
        </w:object>
      </w:r>
    </w:p>
    <w:p w14:paraId="3EA3F505" w14:textId="712172FC" w:rsidR="00865284" w:rsidRPr="00363F6A" w:rsidRDefault="005D0314" w:rsidP="0086528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30631" behindDoc="1" locked="0" layoutInCell="1" allowOverlap="1" wp14:anchorId="0BF9CD64" wp14:editId="38EC7794">
                <wp:simplePos x="0" y="0"/>
                <wp:positionH relativeFrom="margin">
                  <wp:posOffset>2062887</wp:posOffset>
                </wp:positionH>
                <wp:positionV relativeFrom="paragraph">
                  <wp:posOffset>1003376</wp:posOffset>
                </wp:positionV>
                <wp:extent cx="592455" cy="313080"/>
                <wp:effectExtent l="0" t="0" r="0" b="0"/>
                <wp:wrapNone/>
                <wp:docPr id="304" name="Text Box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B3F0E4" w14:textId="77777777" w:rsidR="00E003BE" w:rsidRDefault="00E003BE" w:rsidP="005D0314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0E2D1AE5" w14:textId="77777777" w:rsidR="00E003BE" w:rsidRDefault="00E003BE" w:rsidP="005D0314"/>
                          <w:p w14:paraId="736D8247" w14:textId="77777777" w:rsidR="00E003BE" w:rsidRDefault="00E003BE" w:rsidP="005D0314"/>
                          <w:p w14:paraId="4B2BDBBF" w14:textId="77777777" w:rsidR="00E003BE" w:rsidRDefault="00E003BE" w:rsidP="005D0314"/>
                          <w:p w14:paraId="6C9A1543" w14:textId="77777777" w:rsidR="00E003BE" w:rsidRDefault="00E003BE" w:rsidP="005D031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F9CD64" id="Text Box 304" o:spid="_x0000_s1167" type="#_x0000_t202" style="position:absolute;margin-left:162.45pt;margin-top:79pt;width:46.65pt;height:24.65pt;z-index:-25138584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" stroked="f">
                <v:textbox>
                  <w:txbxContent>
                    <w:p w14:paraId="2CB3F0E4" w14:textId="77777777" w:rsidR="00E003BE" w:rsidRDefault="00E003BE" w:rsidP="005D0314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0E2D1AE5" w14:textId="77777777" w:rsidR="00E003BE" w:rsidRDefault="00E003BE" w:rsidP="005D0314"/>
                    <w:p w14:paraId="736D8247" w14:textId="77777777" w:rsidR="00E003BE" w:rsidRDefault="00E003BE" w:rsidP="005D0314"/>
                    <w:p w14:paraId="4B2BDBBF" w14:textId="77777777" w:rsidR="00E003BE" w:rsidRDefault="00E003BE" w:rsidP="005D0314"/>
                    <w:p w14:paraId="6C9A1543" w14:textId="77777777" w:rsidR="00E003BE" w:rsidRDefault="00E003BE" w:rsidP="005D0314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28583" behindDoc="1" locked="0" layoutInCell="1" allowOverlap="1" wp14:anchorId="6577EA53" wp14:editId="2A317219">
                <wp:simplePos x="0" y="0"/>
                <wp:positionH relativeFrom="margin">
                  <wp:posOffset>1287475</wp:posOffset>
                </wp:positionH>
                <wp:positionV relativeFrom="paragraph">
                  <wp:posOffset>1003376</wp:posOffset>
                </wp:positionV>
                <wp:extent cx="592455" cy="313080"/>
                <wp:effectExtent l="0" t="0" r="0" b="0"/>
                <wp:wrapNone/>
                <wp:docPr id="302" name="Text Box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CBC11F" w14:textId="77777777" w:rsidR="00E003BE" w:rsidRDefault="00E003BE" w:rsidP="005D0314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3ABC664E" w14:textId="77777777" w:rsidR="00E003BE" w:rsidRDefault="00E003BE" w:rsidP="005D0314"/>
                          <w:p w14:paraId="68AD7FF9" w14:textId="77777777" w:rsidR="00E003BE" w:rsidRDefault="00E003BE" w:rsidP="005D0314"/>
                          <w:p w14:paraId="631351CA" w14:textId="77777777" w:rsidR="00E003BE" w:rsidRDefault="00E003BE" w:rsidP="005D0314"/>
                          <w:p w14:paraId="7735A685" w14:textId="77777777" w:rsidR="00E003BE" w:rsidRDefault="00E003BE" w:rsidP="005D031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77EA53" id="Text Box 302" o:spid="_x0000_s1168" type="#_x0000_t202" style="position:absolute;margin-left:101.4pt;margin-top:79pt;width:46.65pt;height:24.65pt;z-index:-25138789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" stroked="f">
                <v:textbox>
                  <w:txbxContent>
                    <w:p w14:paraId="03CBC11F" w14:textId="77777777" w:rsidR="00E003BE" w:rsidRDefault="00E003BE" w:rsidP="005D0314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3ABC664E" w14:textId="77777777" w:rsidR="00E003BE" w:rsidRDefault="00E003BE" w:rsidP="005D0314"/>
                    <w:p w14:paraId="68AD7FF9" w14:textId="77777777" w:rsidR="00E003BE" w:rsidRDefault="00E003BE" w:rsidP="005D0314"/>
                    <w:p w14:paraId="631351CA" w14:textId="77777777" w:rsidR="00E003BE" w:rsidRDefault="00E003BE" w:rsidP="005D0314"/>
                    <w:p w14:paraId="7735A685" w14:textId="77777777" w:rsidR="00E003BE" w:rsidRDefault="00E003BE" w:rsidP="005D0314"/>
                  </w:txbxContent>
                </v:textbox>
                <w10:wrap anchorx="margin"/>
              </v:shape>
            </w:pict>
          </mc:Fallback>
        </mc:AlternateContent>
      </w:r>
      <w:r w:rsidR="00D60C22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26535" behindDoc="1" locked="0" layoutInCell="1" allowOverlap="1" wp14:anchorId="58C05D89" wp14:editId="499888B8">
                <wp:simplePos x="0" y="0"/>
                <wp:positionH relativeFrom="margin">
                  <wp:align>center</wp:align>
                </wp:positionH>
                <wp:positionV relativeFrom="paragraph">
                  <wp:posOffset>440105</wp:posOffset>
                </wp:positionV>
                <wp:extent cx="592455" cy="313080"/>
                <wp:effectExtent l="0" t="0" r="0" b="0"/>
                <wp:wrapNone/>
                <wp:docPr id="301" name="Text Box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D2679A" w14:textId="77777777" w:rsidR="00E003BE" w:rsidRDefault="00E003BE" w:rsidP="00D60C22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10DD5138" w14:textId="77777777" w:rsidR="00E003BE" w:rsidRDefault="00E003BE" w:rsidP="00D60C22"/>
                          <w:p w14:paraId="158195C2" w14:textId="77777777" w:rsidR="00E003BE" w:rsidRDefault="00E003BE" w:rsidP="00D60C22"/>
                          <w:p w14:paraId="275AE0BC" w14:textId="77777777" w:rsidR="00E003BE" w:rsidRDefault="00E003BE" w:rsidP="00D60C22"/>
                          <w:p w14:paraId="646C5B0B" w14:textId="77777777" w:rsidR="00E003BE" w:rsidRDefault="00E003BE" w:rsidP="00D60C2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C05D89" id="Text Box 301" o:spid="_x0000_s1169" type="#_x0000_t202" style="position:absolute;margin-left:0;margin-top:34.65pt;width:46.65pt;height:24.65pt;z-index:-251389945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" stroked="f">
                <v:textbox>
                  <w:txbxContent>
                    <w:p w14:paraId="46D2679A" w14:textId="77777777" w:rsidR="00E003BE" w:rsidRDefault="00E003BE" w:rsidP="00D60C22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10DD5138" w14:textId="77777777" w:rsidR="00E003BE" w:rsidRDefault="00E003BE" w:rsidP="00D60C22"/>
                    <w:p w14:paraId="158195C2" w14:textId="77777777" w:rsidR="00E003BE" w:rsidRDefault="00E003BE" w:rsidP="00D60C22"/>
                    <w:p w14:paraId="275AE0BC" w14:textId="77777777" w:rsidR="00E003BE" w:rsidRDefault="00E003BE" w:rsidP="00D60C22"/>
                    <w:p w14:paraId="646C5B0B" w14:textId="77777777" w:rsidR="00E003BE" w:rsidRDefault="00E003BE" w:rsidP="00D60C22"/>
                  </w:txbxContent>
                </v:textbox>
                <w10:wrap anchorx="margin"/>
              </v:shape>
            </w:pict>
          </mc:Fallback>
        </mc:AlternateContent>
      </w:r>
      <w:r w:rsidR="00865284" w:rsidRPr="00363F6A">
        <w:rPr>
          <w:rFonts w:ascii="Arial" w:hAnsi="Arial" w:cs="Arial"/>
          <w:szCs w:val="22"/>
        </w:rPr>
        <w:tab/>
      </w:r>
      <w:r w:rsidR="00865284" w:rsidRPr="00363F6A">
        <w:rPr>
          <w:rFonts w:ascii="Arial" w:hAnsi="Arial" w:cs="Arial"/>
          <w:szCs w:val="22"/>
        </w:rPr>
        <w:tab/>
      </w:r>
      <w:r w:rsidR="007F60EB" w:rsidRPr="005D0314">
        <w:rPr>
          <w:rFonts w:ascii="Arial" w:hAnsi="Arial" w:cs="Arial"/>
          <w:position w:val="-122"/>
        </w:rPr>
        <w:object w:dxaOrig="4120" w:dyaOrig="2560" w14:anchorId="2DDA4DBF">
          <v:shape id="_x0000_i1152" type="#_x0000_t75" style="width:206pt;height:126.5pt" o:ole="">
            <v:imagedata r:id="rId263" o:title=""/>
          </v:shape>
          <o:OLEObject Type="Embed" ProgID="Equation.DSMT4" ShapeID="_x0000_i1152" DrawAspect="Content" ObjectID="_1626674173" r:id="rId264"/>
        </w:object>
      </w:r>
    </w:p>
    <w:p w14:paraId="789FB9C1" w14:textId="042C3525" w:rsidR="00865284" w:rsidRPr="00363F6A" w:rsidRDefault="00865284" w:rsidP="0086528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</w:r>
      <w:r w:rsidRPr="00363F6A">
        <w:rPr>
          <w:rFonts w:ascii="Arial" w:hAnsi="Arial" w:cs="Arial"/>
        </w:rPr>
        <w:tab/>
        <w:t>(3)</w:t>
      </w:r>
    </w:p>
    <w:p w14:paraId="3846A7AA" w14:textId="6A876BD4" w:rsidR="005D0314" w:rsidRDefault="005D0314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9A6FC4C" w14:textId="0232670F" w:rsidR="00865284" w:rsidRPr="00363F6A" w:rsidRDefault="002534EB" w:rsidP="0086528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  <w:r w:rsidRPr="0099093D"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45720" distB="45720" distL="114300" distR="114300" simplePos="0" relativeHeight="251942919" behindDoc="1" locked="0" layoutInCell="1" allowOverlap="1" wp14:anchorId="5ECCB880" wp14:editId="7C308EB9">
                <wp:simplePos x="0" y="0"/>
                <wp:positionH relativeFrom="margin">
                  <wp:posOffset>2911450</wp:posOffset>
                </wp:positionH>
                <wp:positionV relativeFrom="paragraph">
                  <wp:posOffset>67031</wp:posOffset>
                </wp:positionV>
                <wp:extent cx="592455" cy="313080"/>
                <wp:effectExtent l="0" t="0" r="0" b="0"/>
                <wp:wrapNone/>
                <wp:docPr id="314" name="Text Box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04DAAC" w14:textId="77777777" w:rsidR="00E003BE" w:rsidRDefault="00E003BE" w:rsidP="002534EB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F45D5EB" w14:textId="77777777" w:rsidR="00E003BE" w:rsidRDefault="00E003BE" w:rsidP="002534EB"/>
                          <w:p w14:paraId="352C859E" w14:textId="77777777" w:rsidR="00E003BE" w:rsidRDefault="00E003BE" w:rsidP="002534EB"/>
                          <w:p w14:paraId="080ED1F2" w14:textId="77777777" w:rsidR="00E003BE" w:rsidRDefault="00E003BE" w:rsidP="002534EB"/>
                          <w:p w14:paraId="3B98F8B2" w14:textId="77777777" w:rsidR="00E003BE" w:rsidRDefault="00E003BE" w:rsidP="002534E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CCB880" id="Text Box 314" o:spid="_x0000_s1170" type="#_x0000_t202" style="position:absolute;margin-left:229.25pt;margin-top:5.3pt;width:46.65pt;height:24.65pt;z-index:-25137356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" stroked="f">
                <v:textbox>
                  <w:txbxContent>
                    <w:p w14:paraId="3204DAAC" w14:textId="77777777" w:rsidR="00E003BE" w:rsidRDefault="00E003BE" w:rsidP="002534EB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F45D5EB" w14:textId="77777777" w:rsidR="00E003BE" w:rsidRDefault="00E003BE" w:rsidP="002534EB"/>
                    <w:p w14:paraId="352C859E" w14:textId="77777777" w:rsidR="00E003BE" w:rsidRDefault="00E003BE" w:rsidP="002534EB"/>
                    <w:p w14:paraId="080ED1F2" w14:textId="77777777" w:rsidR="00E003BE" w:rsidRDefault="00E003BE" w:rsidP="002534EB"/>
                    <w:p w14:paraId="3B98F8B2" w14:textId="77777777" w:rsidR="00E003BE" w:rsidRDefault="00E003BE" w:rsidP="002534EB"/>
                  </w:txbxContent>
                </v:textbox>
                <w10:wrap anchorx="margin"/>
              </v:shape>
            </w:pict>
          </mc:Fallback>
        </mc:AlternateContent>
      </w:r>
      <w:r w:rsidR="005D0314"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32679" behindDoc="1" locked="0" layoutInCell="1" allowOverlap="1" wp14:anchorId="14DD350F" wp14:editId="0AB92A92">
                <wp:simplePos x="0" y="0"/>
                <wp:positionH relativeFrom="margin">
                  <wp:posOffset>3123565</wp:posOffset>
                </wp:positionH>
                <wp:positionV relativeFrom="paragraph">
                  <wp:posOffset>359385</wp:posOffset>
                </wp:positionV>
                <wp:extent cx="592455" cy="313080"/>
                <wp:effectExtent l="0" t="0" r="0" b="0"/>
                <wp:wrapNone/>
                <wp:docPr id="305" name="Text Box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1CD0B4" w14:textId="77777777" w:rsidR="00E003BE" w:rsidRDefault="00E003BE" w:rsidP="005D0314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5A7F6913" w14:textId="77777777" w:rsidR="00E003BE" w:rsidRDefault="00E003BE" w:rsidP="005D0314"/>
                          <w:p w14:paraId="64EED604" w14:textId="77777777" w:rsidR="00E003BE" w:rsidRDefault="00E003BE" w:rsidP="005D0314"/>
                          <w:p w14:paraId="399548AC" w14:textId="77777777" w:rsidR="00E003BE" w:rsidRDefault="00E003BE" w:rsidP="005D0314"/>
                          <w:p w14:paraId="2F11B392" w14:textId="77777777" w:rsidR="00E003BE" w:rsidRDefault="00E003BE" w:rsidP="005D031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DD350F" id="Text Box 305" o:spid="_x0000_s1171" type="#_x0000_t202" style="position:absolute;margin-left:245.95pt;margin-top:28.3pt;width:46.65pt;height:24.65pt;z-index:-251383801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" stroked="f">
                <v:textbox>
                  <w:txbxContent>
                    <w:p w14:paraId="461CD0B4" w14:textId="77777777" w:rsidR="00E003BE" w:rsidRDefault="00E003BE" w:rsidP="005D0314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5A7F6913" w14:textId="77777777" w:rsidR="00E003BE" w:rsidRDefault="00E003BE" w:rsidP="005D0314"/>
                    <w:p w14:paraId="64EED604" w14:textId="77777777" w:rsidR="00E003BE" w:rsidRDefault="00E003BE" w:rsidP="005D0314"/>
                    <w:p w14:paraId="399548AC" w14:textId="77777777" w:rsidR="00E003BE" w:rsidRDefault="00E003BE" w:rsidP="005D0314"/>
                    <w:p w14:paraId="2F11B392" w14:textId="77777777" w:rsidR="00E003BE" w:rsidRDefault="00E003BE" w:rsidP="005D0314"/>
                  </w:txbxContent>
                </v:textbox>
                <w10:wrap anchorx="margin"/>
              </v:shape>
            </w:pict>
          </mc:Fallback>
        </mc:AlternateContent>
      </w:r>
      <w:r w:rsidR="00865284" w:rsidRPr="00363F6A">
        <w:rPr>
          <w:rFonts w:ascii="Arial" w:hAnsi="Arial" w:cs="Arial"/>
        </w:rPr>
        <w:tab/>
      </w:r>
      <w:r w:rsidR="00865284" w:rsidRPr="00363F6A">
        <w:rPr>
          <w:rFonts w:ascii="Arial" w:hAnsi="Arial" w:cs="Arial"/>
          <w:szCs w:val="22"/>
        </w:rPr>
        <w:t>(d)</w:t>
      </w:r>
      <w:r w:rsidR="00865284" w:rsidRPr="00363F6A">
        <w:rPr>
          <w:rFonts w:ascii="Arial" w:hAnsi="Arial" w:cs="Arial"/>
          <w:szCs w:val="22"/>
        </w:rPr>
        <w:tab/>
      </w:r>
      <w:r w:rsidR="00865284" w:rsidRPr="00363F6A">
        <w:rPr>
          <w:rFonts w:ascii="Arial" w:hAnsi="Arial" w:cs="Arial"/>
          <w:position w:val="-26"/>
        </w:rPr>
        <w:object w:dxaOrig="2920" w:dyaOrig="620" w14:anchorId="450A2078">
          <v:shape id="_x0000_i1153" type="#_x0000_t75" style="width:145pt;height:30.5pt" o:ole="">
            <v:imagedata r:id="rId265" o:title=""/>
          </v:shape>
          <o:OLEObject Type="Embed" ProgID="Equation.DSMT4" ShapeID="_x0000_i1153" DrawAspect="Content" ObjectID="_1626674174" r:id="rId266"/>
        </w:object>
      </w:r>
    </w:p>
    <w:p w14:paraId="3629B525" w14:textId="58CB1379" w:rsidR="00865284" w:rsidRPr="00363F6A" w:rsidRDefault="005D0314" w:rsidP="0086528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38823" behindDoc="1" locked="0" layoutInCell="1" allowOverlap="1" wp14:anchorId="0515A962" wp14:editId="48865A8D">
                <wp:simplePos x="0" y="0"/>
                <wp:positionH relativeFrom="margin">
                  <wp:posOffset>1470355</wp:posOffset>
                </wp:positionH>
                <wp:positionV relativeFrom="paragraph">
                  <wp:posOffset>1339875</wp:posOffset>
                </wp:positionV>
                <wp:extent cx="592455" cy="313080"/>
                <wp:effectExtent l="0" t="0" r="0" b="0"/>
                <wp:wrapNone/>
                <wp:docPr id="312" name="Text Box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972B1D" w14:textId="77777777" w:rsidR="00E003BE" w:rsidRDefault="00E003BE" w:rsidP="005D0314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35DD45E" w14:textId="77777777" w:rsidR="00E003BE" w:rsidRDefault="00E003BE" w:rsidP="005D0314"/>
                          <w:p w14:paraId="71A91C5F" w14:textId="77777777" w:rsidR="00E003BE" w:rsidRDefault="00E003BE" w:rsidP="005D0314"/>
                          <w:p w14:paraId="7FB25D06" w14:textId="77777777" w:rsidR="00E003BE" w:rsidRDefault="00E003BE" w:rsidP="005D0314"/>
                          <w:p w14:paraId="78A79A66" w14:textId="77777777" w:rsidR="00E003BE" w:rsidRDefault="00E003BE" w:rsidP="005D031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15A962" id="Text Box 312" o:spid="_x0000_s1172" type="#_x0000_t202" style="position:absolute;margin-left:115.8pt;margin-top:105.5pt;width:46.65pt;height:24.65pt;z-index:-25137765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" stroked="f">
                <v:textbox>
                  <w:txbxContent>
                    <w:p w14:paraId="65972B1D" w14:textId="77777777" w:rsidR="00E003BE" w:rsidRDefault="00E003BE" w:rsidP="005D0314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35DD45E" w14:textId="77777777" w:rsidR="00E003BE" w:rsidRDefault="00E003BE" w:rsidP="005D0314"/>
                    <w:p w14:paraId="71A91C5F" w14:textId="77777777" w:rsidR="00E003BE" w:rsidRDefault="00E003BE" w:rsidP="005D0314"/>
                    <w:p w14:paraId="7FB25D06" w14:textId="77777777" w:rsidR="00E003BE" w:rsidRDefault="00E003BE" w:rsidP="005D0314"/>
                    <w:p w14:paraId="78A79A66" w14:textId="77777777" w:rsidR="00E003BE" w:rsidRDefault="00E003BE" w:rsidP="005D0314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36775" behindDoc="1" locked="0" layoutInCell="1" allowOverlap="1" wp14:anchorId="451271DA" wp14:editId="4C1F973A">
                <wp:simplePos x="0" y="0"/>
                <wp:positionH relativeFrom="margin">
                  <wp:posOffset>1748333</wp:posOffset>
                </wp:positionH>
                <wp:positionV relativeFrom="paragraph">
                  <wp:posOffset>659561</wp:posOffset>
                </wp:positionV>
                <wp:extent cx="592455" cy="313080"/>
                <wp:effectExtent l="0" t="0" r="0" b="0"/>
                <wp:wrapNone/>
                <wp:docPr id="311" name="Text Box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6EC14B" w14:textId="77777777" w:rsidR="00E003BE" w:rsidRDefault="00E003BE" w:rsidP="005D0314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7DFA4551" w14:textId="77777777" w:rsidR="00E003BE" w:rsidRDefault="00E003BE" w:rsidP="005D0314"/>
                          <w:p w14:paraId="054223EC" w14:textId="77777777" w:rsidR="00E003BE" w:rsidRDefault="00E003BE" w:rsidP="005D0314"/>
                          <w:p w14:paraId="5568D300" w14:textId="77777777" w:rsidR="00E003BE" w:rsidRDefault="00E003BE" w:rsidP="005D0314"/>
                          <w:p w14:paraId="31737EAB" w14:textId="77777777" w:rsidR="00E003BE" w:rsidRDefault="00E003BE" w:rsidP="005D031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1271DA" id="Text Box 311" o:spid="_x0000_s1173" type="#_x0000_t202" style="position:absolute;margin-left:137.65pt;margin-top:51.95pt;width:46.65pt;height:24.65pt;z-index:-25137970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" stroked="f">
                <v:textbox>
                  <w:txbxContent>
                    <w:p w14:paraId="526EC14B" w14:textId="77777777" w:rsidR="00E003BE" w:rsidRDefault="00E003BE" w:rsidP="005D0314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7DFA4551" w14:textId="77777777" w:rsidR="00E003BE" w:rsidRDefault="00E003BE" w:rsidP="005D0314"/>
                    <w:p w14:paraId="054223EC" w14:textId="77777777" w:rsidR="00E003BE" w:rsidRDefault="00E003BE" w:rsidP="005D0314"/>
                    <w:p w14:paraId="5568D300" w14:textId="77777777" w:rsidR="00E003BE" w:rsidRDefault="00E003BE" w:rsidP="005D0314"/>
                    <w:p w14:paraId="31737EAB" w14:textId="77777777" w:rsidR="00E003BE" w:rsidRDefault="00E003BE" w:rsidP="005D0314"/>
                  </w:txbxContent>
                </v:textbox>
                <w10:wrap anchorx="margin"/>
              </v:shape>
            </w:pict>
          </mc:Fallback>
        </mc:AlternateContent>
      </w:r>
      <w:r w:rsidRPr="0099093D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934727" behindDoc="1" locked="0" layoutInCell="1" allowOverlap="1" wp14:anchorId="57C3AB51" wp14:editId="2742B473">
                <wp:simplePos x="0" y="0"/>
                <wp:positionH relativeFrom="margin">
                  <wp:posOffset>2662733</wp:posOffset>
                </wp:positionH>
                <wp:positionV relativeFrom="paragraph">
                  <wp:posOffset>1493495</wp:posOffset>
                </wp:positionV>
                <wp:extent cx="592455" cy="313080"/>
                <wp:effectExtent l="0" t="0" r="0" b="0"/>
                <wp:wrapNone/>
                <wp:docPr id="310" name="Text Box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" cy="3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2DE44E" w14:textId="77777777" w:rsidR="00E003BE" w:rsidRDefault="00E003BE" w:rsidP="005D0314">
                            <w:r w:rsidRPr="00FC7644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sym w:font="Wingdings" w:char="F0FC"/>
                            </w:r>
                          </w:p>
                          <w:p w14:paraId="6C9C50D6" w14:textId="77777777" w:rsidR="00E003BE" w:rsidRDefault="00E003BE" w:rsidP="005D0314"/>
                          <w:p w14:paraId="43D60D0A" w14:textId="77777777" w:rsidR="00E003BE" w:rsidRDefault="00E003BE" w:rsidP="005D0314"/>
                          <w:p w14:paraId="05BF16AC" w14:textId="77777777" w:rsidR="00E003BE" w:rsidRDefault="00E003BE" w:rsidP="005D0314"/>
                          <w:p w14:paraId="0ED57664" w14:textId="77777777" w:rsidR="00E003BE" w:rsidRDefault="00E003BE" w:rsidP="005D031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C3AB51" id="Text Box 310" o:spid="_x0000_s1174" type="#_x0000_t202" style="position:absolute;margin-left:209.65pt;margin-top:117.6pt;width:46.65pt;height:24.65pt;z-index:-251381753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" stroked="f">
                <v:textbox>
                  <w:txbxContent>
                    <w:p w14:paraId="252DE44E" w14:textId="77777777" w:rsidR="00E003BE" w:rsidRDefault="00E003BE" w:rsidP="005D0314">
                      <w:r w:rsidRPr="00FC7644">
                        <w:rPr>
                          <w:rFonts w:ascii="Arial" w:hAnsi="Arial" w:cs="Arial"/>
                          <w:sz w:val="22"/>
                          <w:szCs w:val="22"/>
                        </w:rPr>
                        <w:sym w:font="Wingdings" w:char="F0FC"/>
                      </w:r>
                    </w:p>
                    <w:p w14:paraId="6C9C50D6" w14:textId="77777777" w:rsidR="00E003BE" w:rsidRDefault="00E003BE" w:rsidP="005D0314"/>
                    <w:p w14:paraId="43D60D0A" w14:textId="77777777" w:rsidR="00E003BE" w:rsidRDefault="00E003BE" w:rsidP="005D0314"/>
                    <w:p w14:paraId="05BF16AC" w14:textId="77777777" w:rsidR="00E003BE" w:rsidRDefault="00E003BE" w:rsidP="005D0314"/>
                    <w:p w14:paraId="0ED57664" w14:textId="77777777" w:rsidR="00E003BE" w:rsidRDefault="00E003BE" w:rsidP="005D0314"/>
                  </w:txbxContent>
                </v:textbox>
                <w10:wrap anchorx="margin"/>
              </v:shape>
            </w:pict>
          </mc:Fallback>
        </mc:AlternateContent>
      </w:r>
      <w:r w:rsidR="00865284" w:rsidRPr="00363F6A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017BA3" w:rsidRPr="00363F6A">
        <w:rPr>
          <w:rFonts w:ascii="Arial" w:hAnsi="Arial" w:cs="Arial"/>
          <w:position w:val="-114"/>
        </w:rPr>
        <w:object w:dxaOrig="3480" w:dyaOrig="2439" w14:anchorId="308C83BF">
          <v:shape id="_x0000_i1154" type="#_x0000_t75" style="width:174pt;height:122pt" o:ole="">
            <v:imagedata r:id="rId267" o:title=""/>
          </v:shape>
          <o:OLEObject Type="Embed" ProgID="Equation.DSMT4" ShapeID="_x0000_i1154" DrawAspect="Content" ObjectID="_1626674175" r:id="rId268"/>
        </w:object>
      </w:r>
    </w:p>
    <w:p w14:paraId="7917157E" w14:textId="25A40C69" w:rsidR="00865284" w:rsidRPr="00363F6A" w:rsidRDefault="00865284" w:rsidP="0086528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  <w:r w:rsidRPr="00363F6A">
        <w:rPr>
          <w:rFonts w:ascii="Arial" w:hAnsi="Arial" w:cs="Arial"/>
          <w:szCs w:val="22"/>
        </w:rPr>
        <w:tab/>
      </w:r>
    </w:p>
    <w:p w14:paraId="05A086CD" w14:textId="02AE4EFE" w:rsidR="00865284" w:rsidRDefault="00865284" w:rsidP="0086528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  <w:r w:rsidRPr="00363F6A">
        <w:rPr>
          <w:rFonts w:ascii="Arial" w:hAnsi="Arial" w:cs="Arial"/>
          <w:szCs w:val="22"/>
        </w:rPr>
        <w:tab/>
        <w:t xml:space="preserve">You need a sample size of at least 11 to be 99% confident that the mean of the sample </w:t>
      </w:r>
      <w:r w:rsidR="005D0314">
        <w:rPr>
          <w:rFonts w:ascii="Arial" w:hAnsi="Arial" w:cs="Arial"/>
          <w:szCs w:val="22"/>
        </w:rPr>
        <w:tab/>
      </w:r>
      <w:r w:rsidRPr="00363F6A">
        <w:rPr>
          <w:rFonts w:ascii="Arial" w:hAnsi="Arial" w:cs="Arial"/>
          <w:szCs w:val="22"/>
        </w:rPr>
        <w:t xml:space="preserve">s within </w:t>
      </w:r>
      <w:r w:rsidR="005D0314">
        <w:rPr>
          <w:rFonts w:ascii="Arial" w:hAnsi="Arial" w:cs="Arial"/>
          <w:szCs w:val="22"/>
        </w:rPr>
        <w:t xml:space="preserve">8 </w:t>
      </w:r>
      <w:r w:rsidR="005D0314">
        <w:rPr>
          <w:rFonts w:ascii="Arial" w:hAnsi="Arial" w:cs="Arial"/>
          <w:szCs w:val="22"/>
        </w:rPr>
        <w:tab/>
        <w:t>grams of the population mean.</w:t>
      </w:r>
      <w:r w:rsidR="00C4117B">
        <w:rPr>
          <w:rFonts w:ascii="Arial" w:hAnsi="Arial" w:cs="Arial"/>
          <w:szCs w:val="22"/>
        </w:rPr>
        <w:tab/>
        <w:t>(5)</w:t>
      </w:r>
    </w:p>
    <w:p w14:paraId="3A8A6DA8" w14:textId="77777777" w:rsidR="005D0314" w:rsidRDefault="005D0314" w:rsidP="0086528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</w:p>
    <w:p w14:paraId="6B9D9B86" w14:textId="77777777" w:rsidR="005D0314" w:rsidRDefault="005D0314" w:rsidP="0086528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</w:p>
    <w:p w14:paraId="18644730" w14:textId="77777777" w:rsidR="005D0314" w:rsidRPr="00363F6A" w:rsidRDefault="005D0314" w:rsidP="0086528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</w:p>
    <w:p w14:paraId="7A601C0B" w14:textId="2C9AC213" w:rsidR="00865284" w:rsidRPr="00363F6A" w:rsidRDefault="00865284" w:rsidP="00865284">
      <w:pPr>
        <w:tabs>
          <w:tab w:val="left" w:pos="567"/>
          <w:tab w:val="left" w:pos="1134"/>
          <w:tab w:val="left" w:pos="1701"/>
          <w:tab w:val="right" w:pos="9639"/>
        </w:tabs>
        <w:jc w:val="center"/>
        <w:rPr>
          <w:rFonts w:ascii="Arial" w:hAnsi="Arial" w:cs="Arial"/>
          <w:b/>
          <w:szCs w:val="22"/>
        </w:rPr>
      </w:pPr>
      <w:r w:rsidRPr="00363F6A">
        <w:rPr>
          <w:rFonts w:ascii="Arial" w:hAnsi="Arial" w:cs="Arial"/>
          <w:b/>
          <w:szCs w:val="22"/>
        </w:rPr>
        <w:t>End of Section Two</w:t>
      </w:r>
    </w:p>
    <w:p w14:paraId="1868883D" w14:textId="5104ED22" w:rsidR="00865284" w:rsidRPr="00363F6A" w:rsidRDefault="00865284" w:rsidP="0086528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</w:p>
    <w:p w14:paraId="427A07C5" w14:textId="6B2B78F7" w:rsidR="00865284" w:rsidRPr="00363F6A" w:rsidRDefault="00865284" w:rsidP="00865284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</w:rPr>
      </w:pPr>
    </w:p>
    <w:p w14:paraId="4FDA5A36" w14:textId="6EC45A18" w:rsidR="00627D2D" w:rsidRPr="00363F6A" w:rsidRDefault="00627D2D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</w:p>
    <w:p w14:paraId="3DB34B3F" w14:textId="3F2E6CEC" w:rsidR="00627D2D" w:rsidRPr="00363F6A" w:rsidRDefault="00627D2D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</w:p>
    <w:p w14:paraId="0527A07F" w14:textId="524F8B3E" w:rsidR="00627D2D" w:rsidRPr="00363F6A" w:rsidRDefault="00627D2D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</w:p>
    <w:p w14:paraId="6C8F80B7" w14:textId="77777777" w:rsidR="00627D2D" w:rsidRPr="00363F6A" w:rsidRDefault="00627D2D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</w:p>
    <w:p w14:paraId="63A28F45" w14:textId="77777777" w:rsidR="00627D2D" w:rsidRPr="00363F6A" w:rsidRDefault="00627D2D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szCs w:val="22"/>
        </w:rPr>
      </w:pPr>
    </w:p>
    <w:p w14:paraId="3D58F7A8" w14:textId="77777777" w:rsidR="00627D2D" w:rsidRPr="00363F6A" w:rsidRDefault="00627D2D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color w:val="222222"/>
          <w:szCs w:val="22"/>
        </w:rPr>
      </w:pPr>
    </w:p>
    <w:p w14:paraId="1921CCE3" w14:textId="77777777" w:rsidR="00627D2D" w:rsidRPr="00363F6A" w:rsidRDefault="00627D2D" w:rsidP="00627D2D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color w:val="222222"/>
          <w:szCs w:val="22"/>
        </w:rPr>
      </w:pPr>
    </w:p>
    <w:p w14:paraId="2071D01E" w14:textId="2D815FD4" w:rsidR="003B25AF" w:rsidRPr="00363F6A" w:rsidRDefault="003B25AF" w:rsidP="003B25AF">
      <w:pPr>
        <w:shd w:val="clear" w:color="auto" w:fill="FFFFFF"/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Cs w:val="22"/>
        </w:rPr>
      </w:pPr>
    </w:p>
    <w:p w14:paraId="2D8BBEF9" w14:textId="28B3D431" w:rsidR="002D13E3" w:rsidRPr="00363F6A" w:rsidRDefault="002D13E3" w:rsidP="002D13E3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/>
          <w:bCs/>
          <w:iCs/>
          <w:szCs w:val="22"/>
        </w:rPr>
      </w:pPr>
    </w:p>
    <w:p w14:paraId="20558B1A" w14:textId="7673A11D" w:rsidR="00343C1A" w:rsidRPr="00363F6A" w:rsidRDefault="00343C1A" w:rsidP="00343C1A">
      <w:pPr>
        <w:tabs>
          <w:tab w:val="left" w:pos="567"/>
          <w:tab w:val="left" w:pos="1134"/>
          <w:tab w:val="left" w:pos="1701"/>
          <w:tab w:val="right" w:pos="9639"/>
        </w:tabs>
        <w:rPr>
          <w:rFonts w:ascii="Arial" w:hAnsi="Arial" w:cs="Arial"/>
          <w:bCs/>
          <w:iCs/>
          <w:szCs w:val="22"/>
        </w:rPr>
      </w:pPr>
    </w:p>
    <w:sectPr w:rsidR="00343C1A" w:rsidRPr="00363F6A" w:rsidSect="001D4EE7">
      <w:headerReference w:type="even" r:id="rId269"/>
      <w:headerReference w:type="default" r:id="rId270"/>
      <w:footerReference w:type="even" r:id="rId271"/>
      <w:footerReference w:type="default" r:id="rId272"/>
      <w:headerReference w:type="first" r:id="rId273"/>
      <w:footerReference w:type="first" r:id="rId274"/>
      <w:pgSz w:w="11906" w:h="16838" w:code="9"/>
      <w:pgMar w:top="1134" w:right="849" w:bottom="993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58C973" w14:textId="77777777" w:rsidR="00006CE3" w:rsidRDefault="00006CE3">
      <w:r>
        <w:separator/>
      </w:r>
    </w:p>
  </w:endnote>
  <w:endnote w:type="continuationSeparator" w:id="0">
    <w:p w14:paraId="4E10F120" w14:textId="77777777" w:rsidR="00006CE3" w:rsidRDefault="00006CE3">
      <w:r>
        <w:continuationSeparator/>
      </w:r>
    </w:p>
  </w:endnote>
  <w:endnote w:type="continuationNotice" w:id="1">
    <w:p w14:paraId="2DE072A4" w14:textId="77777777" w:rsidR="00006CE3" w:rsidRDefault="00006CE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EA2F1E" w14:textId="77777777" w:rsidR="00E003BE" w:rsidRPr="00D40A85" w:rsidRDefault="00E003BE" w:rsidP="00D40A85">
    <w:pPr>
      <w:pStyle w:val="Footer"/>
      <w:rPr>
        <w:rFonts w:ascii="Arial" w:hAnsi="Arial" w:cs="Arial"/>
        <w:sz w:val="16"/>
        <w:szCs w:val="16"/>
      </w:rPr>
    </w:pPr>
    <w:r w:rsidRPr="00D40A85">
      <w:rPr>
        <w:rFonts w:ascii="Arial" w:hAnsi="Arial" w:cs="Arial"/>
        <w:sz w:val="16"/>
        <w:szCs w:val="16"/>
      </w:rPr>
      <w:tab/>
      <w:t>© WATP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EA2F1F" w14:textId="77777777" w:rsidR="00E003BE" w:rsidRPr="00B9485C" w:rsidRDefault="00E003BE" w:rsidP="00D40A85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sz w:val="16"/>
        <w:szCs w:val="16"/>
      </w:rPr>
      <w:tab/>
    </w:r>
    <w:r w:rsidRPr="00B9485C">
      <w:rPr>
        <w:rFonts w:ascii="Arial" w:hAnsi="Arial" w:cs="Arial"/>
        <w:sz w:val="16"/>
        <w:szCs w:val="16"/>
      </w:rPr>
      <w:t>© WATP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EA2F21" w14:textId="77777777" w:rsidR="00E003BE" w:rsidRPr="003104D1" w:rsidRDefault="00E003BE" w:rsidP="003104D1">
    <w:pPr>
      <w:pStyle w:val="Footer"/>
      <w:jc w:val="center"/>
      <w:rPr>
        <w:sz w:val="16"/>
        <w:szCs w:val="16"/>
      </w:rPr>
    </w:pPr>
    <w:r>
      <w:rPr>
        <w:sz w:val="16"/>
        <w:szCs w:val="16"/>
      </w:rPr>
      <w:t>© WATP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35B380" w14:textId="77777777" w:rsidR="00006CE3" w:rsidRDefault="00006CE3">
      <w:r>
        <w:separator/>
      </w:r>
    </w:p>
  </w:footnote>
  <w:footnote w:type="continuationSeparator" w:id="0">
    <w:p w14:paraId="77A31A51" w14:textId="77777777" w:rsidR="00006CE3" w:rsidRDefault="00006CE3">
      <w:r>
        <w:continuationSeparator/>
      </w:r>
    </w:p>
  </w:footnote>
  <w:footnote w:type="continuationNotice" w:id="1">
    <w:p w14:paraId="6E9A4925" w14:textId="77777777" w:rsidR="00006CE3" w:rsidRDefault="00006CE3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EA2F1C" w14:textId="08E84B7F" w:rsidR="00E003BE" w:rsidRPr="00B9485C" w:rsidRDefault="00E003BE" w:rsidP="00162002">
    <w:pPr>
      <w:pStyle w:val="Header"/>
      <w:pBdr>
        <w:bottom w:val="single" w:sz="4" w:space="1" w:color="auto"/>
      </w:pBdr>
      <w:tabs>
        <w:tab w:val="clear" w:pos="4153"/>
        <w:tab w:val="clear" w:pos="8306"/>
        <w:tab w:val="center" w:pos="4860"/>
        <w:tab w:val="right" w:pos="9540"/>
      </w:tabs>
      <w:rPr>
        <w:rFonts w:ascii="Arial" w:hAnsi="Arial" w:cs="Arial"/>
        <w:sz w:val="20"/>
        <w:szCs w:val="20"/>
      </w:rPr>
    </w:pPr>
    <w:r>
      <w:rPr>
        <w:rStyle w:val="PageNumber"/>
        <w:rFonts w:ascii="Arial" w:hAnsi="Arial" w:cs="Arial"/>
        <w:sz w:val="20"/>
        <w:szCs w:val="20"/>
      </w:rPr>
      <w:t>Specialist Units 3 &amp; 4</w:t>
    </w:r>
    <w:r>
      <w:rPr>
        <w:rStyle w:val="PageNumber"/>
        <w:rFonts w:ascii="Arial" w:hAnsi="Arial" w:cs="Arial"/>
        <w:sz w:val="20"/>
        <w:szCs w:val="20"/>
      </w:rPr>
      <w:tab/>
    </w:r>
    <w:r w:rsidRPr="00B9485C">
      <w:rPr>
        <w:rStyle w:val="PageNumber"/>
        <w:rFonts w:ascii="Arial" w:hAnsi="Arial" w:cs="Arial"/>
        <w:sz w:val="20"/>
        <w:szCs w:val="20"/>
      </w:rPr>
      <w:fldChar w:fldCharType="begin"/>
    </w:r>
    <w:r w:rsidRPr="00B9485C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B9485C">
      <w:rPr>
        <w:rStyle w:val="PageNumber"/>
        <w:rFonts w:ascii="Arial" w:hAnsi="Arial" w:cs="Arial"/>
        <w:sz w:val="20"/>
        <w:szCs w:val="20"/>
      </w:rPr>
      <w:fldChar w:fldCharType="separate"/>
    </w:r>
    <w:r w:rsidR="007F60EB">
      <w:rPr>
        <w:rStyle w:val="PageNumber"/>
        <w:rFonts w:ascii="Arial" w:hAnsi="Arial" w:cs="Arial"/>
        <w:noProof/>
        <w:sz w:val="20"/>
        <w:szCs w:val="20"/>
      </w:rPr>
      <w:t>20</w:t>
    </w:r>
    <w:r w:rsidRPr="00B9485C">
      <w:rPr>
        <w:rStyle w:val="PageNumber"/>
        <w:rFonts w:ascii="Arial" w:hAnsi="Arial" w:cs="Arial"/>
        <w:sz w:val="20"/>
        <w:szCs w:val="20"/>
      </w:rPr>
      <w:fldChar w:fldCharType="end"/>
    </w:r>
    <w:r>
      <w:rPr>
        <w:rStyle w:val="PageNumber"/>
        <w:rFonts w:ascii="Arial" w:hAnsi="Arial" w:cs="Arial"/>
        <w:sz w:val="20"/>
        <w:szCs w:val="20"/>
      </w:rPr>
      <w:tab/>
      <w:t>Solutions 2018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EA2F1D" w14:textId="06455B62" w:rsidR="00E003BE" w:rsidRPr="00B9485C" w:rsidRDefault="00E003BE" w:rsidP="00162002">
    <w:pPr>
      <w:pStyle w:val="Header"/>
      <w:pBdr>
        <w:bottom w:val="single" w:sz="4" w:space="1" w:color="auto"/>
      </w:pBdr>
      <w:tabs>
        <w:tab w:val="clear" w:pos="4153"/>
        <w:tab w:val="clear" w:pos="8306"/>
        <w:tab w:val="center" w:pos="4860"/>
        <w:tab w:val="right" w:pos="9540"/>
      </w:tabs>
      <w:rPr>
        <w:rFonts w:ascii="Arial" w:hAnsi="Arial" w:cs="Arial"/>
        <w:sz w:val="20"/>
        <w:szCs w:val="20"/>
      </w:rPr>
    </w:pPr>
    <w:r>
      <w:rPr>
        <w:rFonts w:ascii="Arial" w:hAnsi="Arial" w:cs="Arial"/>
        <w:sz w:val="20"/>
        <w:szCs w:val="20"/>
      </w:rPr>
      <w:t>2018</w:t>
    </w:r>
    <w:r w:rsidRPr="00B9485C">
      <w:rPr>
        <w:rFonts w:ascii="Arial" w:hAnsi="Arial" w:cs="Arial"/>
        <w:sz w:val="20"/>
        <w:szCs w:val="20"/>
      </w:rPr>
      <w:t xml:space="preserve"> Solutions</w:t>
    </w:r>
    <w:r w:rsidRPr="00B9485C">
      <w:rPr>
        <w:rFonts w:ascii="Arial" w:hAnsi="Arial" w:cs="Arial"/>
        <w:sz w:val="20"/>
        <w:szCs w:val="20"/>
      </w:rPr>
      <w:tab/>
    </w:r>
    <w:r w:rsidRPr="00B9485C">
      <w:rPr>
        <w:rStyle w:val="PageNumber"/>
        <w:rFonts w:ascii="Arial" w:hAnsi="Arial" w:cs="Arial"/>
        <w:sz w:val="20"/>
        <w:szCs w:val="20"/>
      </w:rPr>
      <w:fldChar w:fldCharType="begin"/>
    </w:r>
    <w:r w:rsidRPr="00B9485C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B9485C">
      <w:rPr>
        <w:rStyle w:val="PageNumber"/>
        <w:rFonts w:ascii="Arial" w:hAnsi="Arial" w:cs="Arial"/>
        <w:sz w:val="20"/>
        <w:szCs w:val="20"/>
      </w:rPr>
      <w:fldChar w:fldCharType="separate"/>
    </w:r>
    <w:r w:rsidR="007F60EB">
      <w:rPr>
        <w:rStyle w:val="PageNumber"/>
        <w:rFonts w:ascii="Arial" w:hAnsi="Arial" w:cs="Arial"/>
        <w:noProof/>
        <w:sz w:val="20"/>
        <w:szCs w:val="20"/>
      </w:rPr>
      <w:t>19</w:t>
    </w:r>
    <w:r w:rsidRPr="00B9485C">
      <w:rPr>
        <w:rStyle w:val="PageNumber"/>
        <w:rFonts w:ascii="Arial" w:hAnsi="Arial" w:cs="Arial"/>
        <w:sz w:val="20"/>
        <w:szCs w:val="20"/>
      </w:rPr>
      <w:fldChar w:fldCharType="end"/>
    </w:r>
    <w:r>
      <w:rPr>
        <w:rStyle w:val="PageNumber"/>
        <w:rFonts w:ascii="Arial" w:hAnsi="Arial" w:cs="Arial"/>
        <w:sz w:val="20"/>
        <w:szCs w:val="20"/>
      </w:rPr>
      <w:tab/>
      <w:t>Specialist Units 3 &amp; 4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EA2F20" w14:textId="364A7271" w:rsidR="00E003BE" w:rsidRPr="00B9485C" w:rsidRDefault="00E003BE" w:rsidP="003104D1">
    <w:pPr>
      <w:pStyle w:val="Header"/>
      <w:pBdr>
        <w:bottom w:val="single" w:sz="4" w:space="1" w:color="auto"/>
      </w:pBdr>
      <w:tabs>
        <w:tab w:val="clear" w:pos="4153"/>
        <w:tab w:val="clear" w:pos="8306"/>
        <w:tab w:val="center" w:pos="4860"/>
        <w:tab w:val="right" w:pos="9720"/>
      </w:tabs>
      <w:rPr>
        <w:rFonts w:ascii="Arial" w:hAnsi="Arial" w:cs="Arial"/>
        <w:sz w:val="20"/>
        <w:szCs w:val="20"/>
      </w:rPr>
    </w:pPr>
    <w:r>
      <w:rPr>
        <w:rStyle w:val="PageNumber"/>
        <w:rFonts w:ascii="Arial" w:hAnsi="Arial" w:cs="Arial"/>
        <w:sz w:val="20"/>
        <w:szCs w:val="20"/>
      </w:rPr>
      <w:t>Specialist Units 3 &amp; 4</w:t>
    </w:r>
    <w:r>
      <w:rPr>
        <w:rStyle w:val="PageNumber"/>
        <w:rFonts w:ascii="Arial" w:hAnsi="Arial" w:cs="Arial"/>
        <w:sz w:val="20"/>
        <w:szCs w:val="20"/>
      </w:rPr>
      <w:tab/>
    </w:r>
    <w:r w:rsidRPr="00B9485C">
      <w:rPr>
        <w:rStyle w:val="PageNumber"/>
        <w:rFonts w:ascii="Arial" w:hAnsi="Arial" w:cs="Arial"/>
        <w:sz w:val="20"/>
        <w:szCs w:val="20"/>
      </w:rPr>
      <w:fldChar w:fldCharType="begin"/>
    </w:r>
    <w:r w:rsidRPr="00B9485C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B9485C">
      <w:rPr>
        <w:rStyle w:val="PageNumber"/>
        <w:rFonts w:ascii="Arial" w:hAnsi="Arial" w:cs="Arial"/>
        <w:sz w:val="20"/>
        <w:szCs w:val="20"/>
      </w:rPr>
      <w:fldChar w:fldCharType="separate"/>
    </w:r>
    <w:r w:rsidR="006447EB">
      <w:rPr>
        <w:rStyle w:val="PageNumber"/>
        <w:rFonts w:ascii="Arial" w:hAnsi="Arial" w:cs="Arial"/>
        <w:noProof/>
        <w:sz w:val="20"/>
        <w:szCs w:val="20"/>
      </w:rPr>
      <w:t>2</w:t>
    </w:r>
    <w:r w:rsidRPr="00B9485C">
      <w:rPr>
        <w:rStyle w:val="PageNumber"/>
        <w:rFonts w:ascii="Arial" w:hAnsi="Arial" w:cs="Arial"/>
        <w:sz w:val="20"/>
        <w:szCs w:val="20"/>
      </w:rPr>
      <w:fldChar w:fldCharType="end"/>
    </w:r>
    <w:r>
      <w:rPr>
        <w:rStyle w:val="PageNumber"/>
        <w:rFonts w:ascii="Arial" w:hAnsi="Arial" w:cs="Arial"/>
        <w:sz w:val="20"/>
        <w:szCs w:val="20"/>
      </w:rPr>
      <w:tab/>
      <w:t>2018</w:t>
    </w:r>
    <w:r w:rsidRPr="00B9485C">
      <w:rPr>
        <w:rStyle w:val="PageNumber"/>
        <w:rFonts w:ascii="Arial" w:hAnsi="Arial" w:cs="Arial"/>
        <w:sz w:val="20"/>
        <w:szCs w:val="20"/>
      </w:rPr>
      <w:t xml:space="preserve"> Solu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3004CC"/>
    <w:multiLevelType w:val="hybridMultilevel"/>
    <w:tmpl w:val="E278BFC6"/>
    <w:lvl w:ilvl="0" w:tplc="CBAC32C4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6DF694C"/>
    <w:multiLevelType w:val="hybridMultilevel"/>
    <w:tmpl w:val="5E601E26"/>
    <w:lvl w:ilvl="0" w:tplc="5172E24E">
      <w:start w:val="3"/>
      <w:numFmt w:val="bullet"/>
      <w:lvlText w:val=""/>
      <w:lvlJc w:val="left"/>
      <w:pPr>
        <w:ind w:left="7725" w:hanging="360"/>
      </w:pPr>
      <w:rPr>
        <w:rFonts w:ascii="Wingdings" w:eastAsia="Times New Roman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84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91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98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06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13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20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27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3485" w:hanging="360"/>
      </w:pPr>
      <w:rPr>
        <w:rFonts w:ascii="Wingdings" w:hAnsi="Wingdings" w:hint="default"/>
      </w:rPr>
    </w:lvl>
  </w:abstractNum>
  <w:abstractNum w:abstractNumId="2" w15:restartNumberingAfterBreak="0">
    <w:nsid w:val="32B92652"/>
    <w:multiLevelType w:val="hybridMultilevel"/>
    <w:tmpl w:val="7E26E746"/>
    <w:lvl w:ilvl="0" w:tplc="95E03480">
      <w:start w:val="21"/>
      <w:numFmt w:val="bullet"/>
      <w:lvlText w:val=""/>
      <w:lvlJc w:val="left"/>
      <w:pPr>
        <w:ind w:left="93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3" w15:restartNumberingAfterBreak="0">
    <w:nsid w:val="353F6776"/>
    <w:multiLevelType w:val="hybridMultilevel"/>
    <w:tmpl w:val="C0B20E38"/>
    <w:lvl w:ilvl="0" w:tplc="0C090001">
      <w:start w:val="1"/>
      <w:numFmt w:val="bullet"/>
      <w:lvlText w:val=""/>
      <w:lvlJc w:val="left"/>
      <w:pPr>
        <w:ind w:left="185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571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291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4011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731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451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171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891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611" w:hanging="360"/>
      </w:pPr>
      <w:rPr>
        <w:rFonts w:ascii="Wingdings" w:hAnsi="Wingdings" w:hint="default"/>
      </w:rPr>
    </w:lvl>
  </w:abstractNum>
  <w:abstractNum w:abstractNumId="4" w15:restartNumberingAfterBreak="0">
    <w:nsid w:val="705135DB"/>
    <w:multiLevelType w:val="hybridMultilevel"/>
    <w:tmpl w:val="90A6B96C"/>
    <w:lvl w:ilvl="0" w:tplc="EE7456BA">
      <w:start w:val="2"/>
      <w:numFmt w:val="bullet"/>
      <w:lvlText w:val=""/>
      <w:lvlJc w:val="left"/>
      <w:pPr>
        <w:ind w:left="7733" w:hanging="360"/>
      </w:pPr>
      <w:rPr>
        <w:rFonts w:ascii="Wingdings" w:eastAsia="Times New Roman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845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917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989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061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133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205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277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349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characterSpacingControl w:val="doNotCompress"/>
  <w:hdrShapeDefaults>
    <o:shapedefaults v:ext="edit" spidmax="5121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04D1"/>
    <w:rsid w:val="000027FA"/>
    <w:rsid w:val="00002E56"/>
    <w:rsid w:val="00002E99"/>
    <w:rsid w:val="000036BE"/>
    <w:rsid w:val="000038BB"/>
    <w:rsid w:val="00003FB9"/>
    <w:rsid w:val="00004B5F"/>
    <w:rsid w:val="00004E7F"/>
    <w:rsid w:val="00005B05"/>
    <w:rsid w:val="00006076"/>
    <w:rsid w:val="000065C8"/>
    <w:rsid w:val="000069FE"/>
    <w:rsid w:val="00006CE3"/>
    <w:rsid w:val="00010592"/>
    <w:rsid w:val="00013376"/>
    <w:rsid w:val="0001372A"/>
    <w:rsid w:val="000139C6"/>
    <w:rsid w:val="000144BB"/>
    <w:rsid w:val="00014A8A"/>
    <w:rsid w:val="00014EBD"/>
    <w:rsid w:val="00015A08"/>
    <w:rsid w:val="00017BA3"/>
    <w:rsid w:val="00020EF5"/>
    <w:rsid w:val="00021A30"/>
    <w:rsid w:val="00022E56"/>
    <w:rsid w:val="000246B2"/>
    <w:rsid w:val="00024E34"/>
    <w:rsid w:val="00024E7A"/>
    <w:rsid w:val="00024F79"/>
    <w:rsid w:val="0002547E"/>
    <w:rsid w:val="00032064"/>
    <w:rsid w:val="00032938"/>
    <w:rsid w:val="00032B17"/>
    <w:rsid w:val="00033A39"/>
    <w:rsid w:val="00035241"/>
    <w:rsid w:val="0003557F"/>
    <w:rsid w:val="00037B89"/>
    <w:rsid w:val="00043474"/>
    <w:rsid w:val="00044AE2"/>
    <w:rsid w:val="0004683C"/>
    <w:rsid w:val="00046E4F"/>
    <w:rsid w:val="00052C06"/>
    <w:rsid w:val="00053F9F"/>
    <w:rsid w:val="00054224"/>
    <w:rsid w:val="00055FF8"/>
    <w:rsid w:val="00060FE4"/>
    <w:rsid w:val="00062D97"/>
    <w:rsid w:val="000630BB"/>
    <w:rsid w:val="00063388"/>
    <w:rsid w:val="00066DC6"/>
    <w:rsid w:val="00070B51"/>
    <w:rsid w:val="00070EBC"/>
    <w:rsid w:val="00070F88"/>
    <w:rsid w:val="00072786"/>
    <w:rsid w:val="00073B9B"/>
    <w:rsid w:val="00074B26"/>
    <w:rsid w:val="00075AD7"/>
    <w:rsid w:val="000765E2"/>
    <w:rsid w:val="000772AF"/>
    <w:rsid w:val="00077FDA"/>
    <w:rsid w:val="000809E8"/>
    <w:rsid w:val="00080E50"/>
    <w:rsid w:val="00081B2C"/>
    <w:rsid w:val="00082C5C"/>
    <w:rsid w:val="00082EB7"/>
    <w:rsid w:val="000830CC"/>
    <w:rsid w:val="0008660B"/>
    <w:rsid w:val="000912A3"/>
    <w:rsid w:val="000912EB"/>
    <w:rsid w:val="000919F8"/>
    <w:rsid w:val="000928A1"/>
    <w:rsid w:val="00092D13"/>
    <w:rsid w:val="00093465"/>
    <w:rsid w:val="0009392D"/>
    <w:rsid w:val="0009484B"/>
    <w:rsid w:val="00095C14"/>
    <w:rsid w:val="00096922"/>
    <w:rsid w:val="000A0470"/>
    <w:rsid w:val="000A2551"/>
    <w:rsid w:val="000A2F6A"/>
    <w:rsid w:val="000A3778"/>
    <w:rsid w:val="000A3A76"/>
    <w:rsid w:val="000A615C"/>
    <w:rsid w:val="000A702A"/>
    <w:rsid w:val="000A7588"/>
    <w:rsid w:val="000A7A0E"/>
    <w:rsid w:val="000B14B5"/>
    <w:rsid w:val="000B151E"/>
    <w:rsid w:val="000B1AEB"/>
    <w:rsid w:val="000B2225"/>
    <w:rsid w:val="000B3534"/>
    <w:rsid w:val="000B3AB2"/>
    <w:rsid w:val="000C07E8"/>
    <w:rsid w:val="000C128A"/>
    <w:rsid w:val="000C1557"/>
    <w:rsid w:val="000C1E57"/>
    <w:rsid w:val="000C3B49"/>
    <w:rsid w:val="000C515A"/>
    <w:rsid w:val="000C5462"/>
    <w:rsid w:val="000C6FFB"/>
    <w:rsid w:val="000D07D0"/>
    <w:rsid w:val="000D0BF0"/>
    <w:rsid w:val="000D12F4"/>
    <w:rsid w:val="000D1ABA"/>
    <w:rsid w:val="000D3CA7"/>
    <w:rsid w:val="000D3F2F"/>
    <w:rsid w:val="000D5BAA"/>
    <w:rsid w:val="000D67BB"/>
    <w:rsid w:val="000D76F2"/>
    <w:rsid w:val="000D7EF3"/>
    <w:rsid w:val="000E2C6B"/>
    <w:rsid w:val="000E33EC"/>
    <w:rsid w:val="000E3EB2"/>
    <w:rsid w:val="000E53BB"/>
    <w:rsid w:val="000E7531"/>
    <w:rsid w:val="000E77C5"/>
    <w:rsid w:val="000F00D7"/>
    <w:rsid w:val="000F0CAA"/>
    <w:rsid w:val="000F0E73"/>
    <w:rsid w:val="000F17A7"/>
    <w:rsid w:val="000F2081"/>
    <w:rsid w:val="000F2DEC"/>
    <w:rsid w:val="000F342F"/>
    <w:rsid w:val="000F4165"/>
    <w:rsid w:val="000F41BF"/>
    <w:rsid w:val="000F593E"/>
    <w:rsid w:val="000F648A"/>
    <w:rsid w:val="00101601"/>
    <w:rsid w:val="00101D8B"/>
    <w:rsid w:val="001033EF"/>
    <w:rsid w:val="00103E63"/>
    <w:rsid w:val="00105F82"/>
    <w:rsid w:val="0010613F"/>
    <w:rsid w:val="00106A9A"/>
    <w:rsid w:val="00106BC3"/>
    <w:rsid w:val="00106CB0"/>
    <w:rsid w:val="0011051E"/>
    <w:rsid w:val="0011119C"/>
    <w:rsid w:val="00112686"/>
    <w:rsid w:val="001129EB"/>
    <w:rsid w:val="001132CA"/>
    <w:rsid w:val="00113321"/>
    <w:rsid w:val="0011409A"/>
    <w:rsid w:val="0011410B"/>
    <w:rsid w:val="001144C7"/>
    <w:rsid w:val="00116098"/>
    <w:rsid w:val="00120311"/>
    <w:rsid w:val="001227DE"/>
    <w:rsid w:val="001251E7"/>
    <w:rsid w:val="0012530B"/>
    <w:rsid w:val="001260BC"/>
    <w:rsid w:val="00126F0E"/>
    <w:rsid w:val="00126FA6"/>
    <w:rsid w:val="0013297A"/>
    <w:rsid w:val="001331BA"/>
    <w:rsid w:val="00134E5B"/>
    <w:rsid w:val="00136CC7"/>
    <w:rsid w:val="00140563"/>
    <w:rsid w:val="00141D9E"/>
    <w:rsid w:val="001421D2"/>
    <w:rsid w:val="001421DB"/>
    <w:rsid w:val="00142238"/>
    <w:rsid w:val="00142F41"/>
    <w:rsid w:val="001435E8"/>
    <w:rsid w:val="001441D1"/>
    <w:rsid w:val="001445B0"/>
    <w:rsid w:val="001457BE"/>
    <w:rsid w:val="0014769C"/>
    <w:rsid w:val="001479B0"/>
    <w:rsid w:val="0015488F"/>
    <w:rsid w:val="00154F24"/>
    <w:rsid w:val="00156FF9"/>
    <w:rsid w:val="00157724"/>
    <w:rsid w:val="001579DC"/>
    <w:rsid w:val="00160CCF"/>
    <w:rsid w:val="00160FCB"/>
    <w:rsid w:val="00162002"/>
    <w:rsid w:val="001678DB"/>
    <w:rsid w:val="00170B2A"/>
    <w:rsid w:val="0017130B"/>
    <w:rsid w:val="001736CF"/>
    <w:rsid w:val="00173B96"/>
    <w:rsid w:val="00173CA0"/>
    <w:rsid w:val="00173CC5"/>
    <w:rsid w:val="001750FE"/>
    <w:rsid w:val="00175298"/>
    <w:rsid w:val="00176668"/>
    <w:rsid w:val="00176789"/>
    <w:rsid w:val="001769C5"/>
    <w:rsid w:val="00176AF1"/>
    <w:rsid w:val="001779C0"/>
    <w:rsid w:val="001810B9"/>
    <w:rsid w:val="0018228C"/>
    <w:rsid w:val="00183C33"/>
    <w:rsid w:val="00185161"/>
    <w:rsid w:val="001860ED"/>
    <w:rsid w:val="00186B3D"/>
    <w:rsid w:val="00190815"/>
    <w:rsid w:val="00194D0F"/>
    <w:rsid w:val="00195FB1"/>
    <w:rsid w:val="00197B4D"/>
    <w:rsid w:val="00197E38"/>
    <w:rsid w:val="001A280D"/>
    <w:rsid w:val="001A37FB"/>
    <w:rsid w:val="001A40E3"/>
    <w:rsid w:val="001A517F"/>
    <w:rsid w:val="001A5FD1"/>
    <w:rsid w:val="001A6310"/>
    <w:rsid w:val="001A6D0F"/>
    <w:rsid w:val="001A6F54"/>
    <w:rsid w:val="001A7F19"/>
    <w:rsid w:val="001B0C3A"/>
    <w:rsid w:val="001B231A"/>
    <w:rsid w:val="001B2B0C"/>
    <w:rsid w:val="001B2E0A"/>
    <w:rsid w:val="001C07C0"/>
    <w:rsid w:val="001C0C28"/>
    <w:rsid w:val="001C20B3"/>
    <w:rsid w:val="001C302E"/>
    <w:rsid w:val="001C3A89"/>
    <w:rsid w:val="001C3E1E"/>
    <w:rsid w:val="001C41A3"/>
    <w:rsid w:val="001C4618"/>
    <w:rsid w:val="001C4A8F"/>
    <w:rsid w:val="001C5545"/>
    <w:rsid w:val="001C755F"/>
    <w:rsid w:val="001C7699"/>
    <w:rsid w:val="001D3571"/>
    <w:rsid w:val="001D3923"/>
    <w:rsid w:val="001D41B0"/>
    <w:rsid w:val="001D4351"/>
    <w:rsid w:val="001D48B5"/>
    <w:rsid w:val="001D4BFD"/>
    <w:rsid w:val="001D4EE7"/>
    <w:rsid w:val="001D625D"/>
    <w:rsid w:val="001E0057"/>
    <w:rsid w:val="001E1C7B"/>
    <w:rsid w:val="001E451A"/>
    <w:rsid w:val="001E5008"/>
    <w:rsid w:val="001E63F0"/>
    <w:rsid w:val="001E6E1D"/>
    <w:rsid w:val="001E7C95"/>
    <w:rsid w:val="001E7FE4"/>
    <w:rsid w:val="001F0DA1"/>
    <w:rsid w:val="001F23B2"/>
    <w:rsid w:val="001F27C2"/>
    <w:rsid w:val="001F3EEF"/>
    <w:rsid w:val="001F6F7D"/>
    <w:rsid w:val="001F6F7E"/>
    <w:rsid w:val="002007C0"/>
    <w:rsid w:val="00201040"/>
    <w:rsid w:val="0020355A"/>
    <w:rsid w:val="00204477"/>
    <w:rsid w:val="00204940"/>
    <w:rsid w:val="0020525D"/>
    <w:rsid w:val="00206C05"/>
    <w:rsid w:val="002076C8"/>
    <w:rsid w:val="002102E8"/>
    <w:rsid w:val="00210B93"/>
    <w:rsid w:val="00212C74"/>
    <w:rsid w:val="00213992"/>
    <w:rsid w:val="002142E9"/>
    <w:rsid w:val="00215168"/>
    <w:rsid w:val="0021601F"/>
    <w:rsid w:val="0021617A"/>
    <w:rsid w:val="00216DE6"/>
    <w:rsid w:val="00217664"/>
    <w:rsid w:val="0021775F"/>
    <w:rsid w:val="00220D15"/>
    <w:rsid w:val="00221373"/>
    <w:rsid w:val="00221973"/>
    <w:rsid w:val="00223DDA"/>
    <w:rsid w:val="00224EE7"/>
    <w:rsid w:val="00226021"/>
    <w:rsid w:val="002313FB"/>
    <w:rsid w:val="0023170B"/>
    <w:rsid w:val="00232B09"/>
    <w:rsid w:val="002330E6"/>
    <w:rsid w:val="00233E8D"/>
    <w:rsid w:val="00234D92"/>
    <w:rsid w:val="0023535E"/>
    <w:rsid w:val="00235361"/>
    <w:rsid w:val="00236D64"/>
    <w:rsid w:val="00240562"/>
    <w:rsid w:val="00240F1D"/>
    <w:rsid w:val="002419F8"/>
    <w:rsid w:val="00243B69"/>
    <w:rsid w:val="00243EA9"/>
    <w:rsid w:val="0024470B"/>
    <w:rsid w:val="002461A8"/>
    <w:rsid w:val="0024689A"/>
    <w:rsid w:val="00247D0A"/>
    <w:rsid w:val="002502D4"/>
    <w:rsid w:val="00251560"/>
    <w:rsid w:val="00251771"/>
    <w:rsid w:val="00252105"/>
    <w:rsid w:val="00252528"/>
    <w:rsid w:val="002534EB"/>
    <w:rsid w:val="0025413F"/>
    <w:rsid w:val="0025501B"/>
    <w:rsid w:val="002560DA"/>
    <w:rsid w:val="0025677C"/>
    <w:rsid w:val="00260639"/>
    <w:rsid w:val="00260841"/>
    <w:rsid w:val="00260BD8"/>
    <w:rsid w:val="002646C6"/>
    <w:rsid w:val="002663BD"/>
    <w:rsid w:val="002668A5"/>
    <w:rsid w:val="00266C6C"/>
    <w:rsid w:val="00266CDB"/>
    <w:rsid w:val="00267D7C"/>
    <w:rsid w:val="00270869"/>
    <w:rsid w:val="00272571"/>
    <w:rsid w:val="0027450D"/>
    <w:rsid w:val="00276E8E"/>
    <w:rsid w:val="00276EA1"/>
    <w:rsid w:val="00277AC4"/>
    <w:rsid w:val="002806AC"/>
    <w:rsid w:val="00281339"/>
    <w:rsid w:val="00281B84"/>
    <w:rsid w:val="002828F1"/>
    <w:rsid w:val="00282B3B"/>
    <w:rsid w:val="00286117"/>
    <w:rsid w:val="00286BC1"/>
    <w:rsid w:val="00286EC3"/>
    <w:rsid w:val="0028702F"/>
    <w:rsid w:val="00290363"/>
    <w:rsid w:val="00290F6D"/>
    <w:rsid w:val="00292196"/>
    <w:rsid w:val="00292224"/>
    <w:rsid w:val="00294887"/>
    <w:rsid w:val="002948FF"/>
    <w:rsid w:val="00294AAF"/>
    <w:rsid w:val="0029514B"/>
    <w:rsid w:val="00297173"/>
    <w:rsid w:val="00297F4E"/>
    <w:rsid w:val="002A0214"/>
    <w:rsid w:val="002A11F0"/>
    <w:rsid w:val="002A1CB1"/>
    <w:rsid w:val="002A1D17"/>
    <w:rsid w:val="002A1DB2"/>
    <w:rsid w:val="002A31CE"/>
    <w:rsid w:val="002A42C3"/>
    <w:rsid w:val="002A6AB3"/>
    <w:rsid w:val="002A76F1"/>
    <w:rsid w:val="002B0B4F"/>
    <w:rsid w:val="002B1BCA"/>
    <w:rsid w:val="002B2996"/>
    <w:rsid w:val="002B356E"/>
    <w:rsid w:val="002B3E12"/>
    <w:rsid w:val="002B52AF"/>
    <w:rsid w:val="002B59C5"/>
    <w:rsid w:val="002B69F9"/>
    <w:rsid w:val="002B75AC"/>
    <w:rsid w:val="002B77B8"/>
    <w:rsid w:val="002C2188"/>
    <w:rsid w:val="002C66E8"/>
    <w:rsid w:val="002D13E3"/>
    <w:rsid w:val="002D170C"/>
    <w:rsid w:val="002D1714"/>
    <w:rsid w:val="002D2098"/>
    <w:rsid w:val="002D557F"/>
    <w:rsid w:val="002D666F"/>
    <w:rsid w:val="002D7790"/>
    <w:rsid w:val="002E0D39"/>
    <w:rsid w:val="002E10F0"/>
    <w:rsid w:val="002E3E7F"/>
    <w:rsid w:val="002E50B6"/>
    <w:rsid w:val="002E53CD"/>
    <w:rsid w:val="002E55E3"/>
    <w:rsid w:val="002E5F45"/>
    <w:rsid w:val="002F1B62"/>
    <w:rsid w:val="002F2FF5"/>
    <w:rsid w:val="002F4E53"/>
    <w:rsid w:val="002F7C69"/>
    <w:rsid w:val="0030066A"/>
    <w:rsid w:val="00301BAD"/>
    <w:rsid w:val="00301D66"/>
    <w:rsid w:val="003020DF"/>
    <w:rsid w:val="0030219B"/>
    <w:rsid w:val="003025FC"/>
    <w:rsid w:val="00302A25"/>
    <w:rsid w:val="00302D54"/>
    <w:rsid w:val="00303A29"/>
    <w:rsid w:val="00305843"/>
    <w:rsid w:val="00305F71"/>
    <w:rsid w:val="0030638D"/>
    <w:rsid w:val="00306481"/>
    <w:rsid w:val="003073E5"/>
    <w:rsid w:val="003104D1"/>
    <w:rsid w:val="00310DE6"/>
    <w:rsid w:val="003112A6"/>
    <w:rsid w:val="003115DF"/>
    <w:rsid w:val="0031182E"/>
    <w:rsid w:val="003122B7"/>
    <w:rsid w:val="003124EA"/>
    <w:rsid w:val="00312892"/>
    <w:rsid w:val="00313934"/>
    <w:rsid w:val="00320111"/>
    <w:rsid w:val="00323F6E"/>
    <w:rsid w:val="003259A5"/>
    <w:rsid w:val="003266ED"/>
    <w:rsid w:val="00327C0D"/>
    <w:rsid w:val="00330938"/>
    <w:rsid w:val="00332D32"/>
    <w:rsid w:val="00332F42"/>
    <w:rsid w:val="003344F0"/>
    <w:rsid w:val="0033500A"/>
    <w:rsid w:val="00337C18"/>
    <w:rsid w:val="00340742"/>
    <w:rsid w:val="003407D4"/>
    <w:rsid w:val="00343C1A"/>
    <w:rsid w:val="00344C0C"/>
    <w:rsid w:val="0034799A"/>
    <w:rsid w:val="003505E8"/>
    <w:rsid w:val="00351A85"/>
    <w:rsid w:val="0035307B"/>
    <w:rsid w:val="0035499E"/>
    <w:rsid w:val="003549CC"/>
    <w:rsid w:val="003576C1"/>
    <w:rsid w:val="00357C72"/>
    <w:rsid w:val="00360115"/>
    <w:rsid w:val="00361E47"/>
    <w:rsid w:val="00363F6A"/>
    <w:rsid w:val="00364319"/>
    <w:rsid w:val="0036762F"/>
    <w:rsid w:val="003703D6"/>
    <w:rsid w:val="00373FB3"/>
    <w:rsid w:val="003745BB"/>
    <w:rsid w:val="003759E7"/>
    <w:rsid w:val="003775E7"/>
    <w:rsid w:val="00377C09"/>
    <w:rsid w:val="003803D0"/>
    <w:rsid w:val="00380E84"/>
    <w:rsid w:val="003839E0"/>
    <w:rsid w:val="00383B88"/>
    <w:rsid w:val="003847D2"/>
    <w:rsid w:val="00385BE0"/>
    <w:rsid w:val="00385D5B"/>
    <w:rsid w:val="00386CF7"/>
    <w:rsid w:val="00387B78"/>
    <w:rsid w:val="00387C3B"/>
    <w:rsid w:val="0039114E"/>
    <w:rsid w:val="003911C3"/>
    <w:rsid w:val="003928BF"/>
    <w:rsid w:val="00392C21"/>
    <w:rsid w:val="003933A3"/>
    <w:rsid w:val="00393AFA"/>
    <w:rsid w:val="00393C8F"/>
    <w:rsid w:val="003945BF"/>
    <w:rsid w:val="00395031"/>
    <w:rsid w:val="00396A80"/>
    <w:rsid w:val="003975BA"/>
    <w:rsid w:val="003A2BB8"/>
    <w:rsid w:val="003A66A0"/>
    <w:rsid w:val="003A7833"/>
    <w:rsid w:val="003A7981"/>
    <w:rsid w:val="003A7DE1"/>
    <w:rsid w:val="003B09E8"/>
    <w:rsid w:val="003B25AF"/>
    <w:rsid w:val="003B2BCF"/>
    <w:rsid w:val="003B4D51"/>
    <w:rsid w:val="003B6BB0"/>
    <w:rsid w:val="003C234B"/>
    <w:rsid w:val="003C2AF0"/>
    <w:rsid w:val="003C2C27"/>
    <w:rsid w:val="003C2D39"/>
    <w:rsid w:val="003C5107"/>
    <w:rsid w:val="003C578B"/>
    <w:rsid w:val="003C691B"/>
    <w:rsid w:val="003C721A"/>
    <w:rsid w:val="003C77F6"/>
    <w:rsid w:val="003C7A8C"/>
    <w:rsid w:val="003D0AE5"/>
    <w:rsid w:val="003D273C"/>
    <w:rsid w:val="003D3776"/>
    <w:rsid w:val="003D4FBC"/>
    <w:rsid w:val="003D64DC"/>
    <w:rsid w:val="003D7417"/>
    <w:rsid w:val="003E5FF1"/>
    <w:rsid w:val="003F3B55"/>
    <w:rsid w:val="003F5104"/>
    <w:rsid w:val="003F738E"/>
    <w:rsid w:val="003F74C3"/>
    <w:rsid w:val="004003D3"/>
    <w:rsid w:val="00400B69"/>
    <w:rsid w:val="00400BF5"/>
    <w:rsid w:val="00400F37"/>
    <w:rsid w:val="00402429"/>
    <w:rsid w:val="00402C15"/>
    <w:rsid w:val="00404008"/>
    <w:rsid w:val="00404990"/>
    <w:rsid w:val="00405D99"/>
    <w:rsid w:val="004064BB"/>
    <w:rsid w:val="004127FA"/>
    <w:rsid w:val="00412843"/>
    <w:rsid w:val="00412B94"/>
    <w:rsid w:val="0041359C"/>
    <w:rsid w:val="00413D03"/>
    <w:rsid w:val="00413E0C"/>
    <w:rsid w:val="00416CE2"/>
    <w:rsid w:val="00417214"/>
    <w:rsid w:val="004174F9"/>
    <w:rsid w:val="00420447"/>
    <w:rsid w:val="00424BC7"/>
    <w:rsid w:val="00424E3D"/>
    <w:rsid w:val="00427CBF"/>
    <w:rsid w:val="004300A6"/>
    <w:rsid w:val="004341F8"/>
    <w:rsid w:val="00434FA1"/>
    <w:rsid w:val="00437A9F"/>
    <w:rsid w:val="00437B07"/>
    <w:rsid w:val="00440720"/>
    <w:rsid w:val="00440C26"/>
    <w:rsid w:val="00442434"/>
    <w:rsid w:val="00442682"/>
    <w:rsid w:val="00442B2C"/>
    <w:rsid w:val="00442BF0"/>
    <w:rsid w:val="00443BDF"/>
    <w:rsid w:val="004506F6"/>
    <w:rsid w:val="0045251B"/>
    <w:rsid w:val="00453DF6"/>
    <w:rsid w:val="00454A2C"/>
    <w:rsid w:val="00454D76"/>
    <w:rsid w:val="0045562B"/>
    <w:rsid w:val="00455FD6"/>
    <w:rsid w:val="00457192"/>
    <w:rsid w:val="00460280"/>
    <w:rsid w:val="004602E0"/>
    <w:rsid w:val="00460A67"/>
    <w:rsid w:val="004627A4"/>
    <w:rsid w:val="00463439"/>
    <w:rsid w:val="00463F53"/>
    <w:rsid w:val="004649F2"/>
    <w:rsid w:val="00465C73"/>
    <w:rsid w:val="0046622B"/>
    <w:rsid w:val="004666FD"/>
    <w:rsid w:val="004676C5"/>
    <w:rsid w:val="00467F68"/>
    <w:rsid w:val="00470AFF"/>
    <w:rsid w:val="00476B1C"/>
    <w:rsid w:val="00480472"/>
    <w:rsid w:val="00480CC3"/>
    <w:rsid w:val="00482ED7"/>
    <w:rsid w:val="00484559"/>
    <w:rsid w:val="00484F52"/>
    <w:rsid w:val="0048566E"/>
    <w:rsid w:val="004859FB"/>
    <w:rsid w:val="00486D08"/>
    <w:rsid w:val="0048716D"/>
    <w:rsid w:val="00487470"/>
    <w:rsid w:val="004879EA"/>
    <w:rsid w:val="00487ED8"/>
    <w:rsid w:val="00487FC8"/>
    <w:rsid w:val="00490C52"/>
    <w:rsid w:val="00491085"/>
    <w:rsid w:val="00493377"/>
    <w:rsid w:val="00493C38"/>
    <w:rsid w:val="00495660"/>
    <w:rsid w:val="004977B0"/>
    <w:rsid w:val="004977B1"/>
    <w:rsid w:val="004A07DA"/>
    <w:rsid w:val="004A1685"/>
    <w:rsid w:val="004A1CBA"/>
    <w:rsid w:val="004A30B0"/>
    <w:rsid w:val="004A365E"/>
    <w:rsid w:val="004A4418"/>
    <w:rsid w:val="004A4C56"/>
    <w:rsid w:val="004A5038"/>
    <w:rsid w:val="004A64FA"/>
    <w:rsid w:val="004A6625"/>
    <w:rsid w:val="004A71EF"/>
    <w:rsid w:val="004B06E9"/>
    <w:rsid w:val="004B0748"/>
    <w:rsid w:val="004B0888"/>
    <w:rsid w:val="004B12A2"/>
    <w:rsid w:val="004B18B2"/>
    <w:rsid w:val="004B3B45"/>
    <w:rsid w:val="004B465E"/>
    <w:rsid w:val="004B7446"/>
    <w:rsid w:val="004B7DCE"/>
    <w:rsid w:val="004C2665"/>
    <w:rsid w:val="004C2B75"/>
    <w:rsid w:val="004C3688"/>
    <w:rsid w:val="004C3D46"/>
    <w:rsid w:val="004C5531"/>
    <w:rsid w:val="004C6DE9"/>
    <w:rsid w:val="004C7DE0"/>
    <w:rsid w:val="004D3572"/>
    <w:rsid w:val="004D6976"/>
    <w:rsid w:val="004D6F2A"/>
    <w:rsid w:val="004E0E42"/>
    <w:rsid w:val="004E1704"/>
    <w:rsid w:val="004E29B3"/>
    <w:rsid w:val="004E2B34"/>
    <w:rsid w:val="004E5384"/>
    <w:rsid w:val="004E6AB8"/>
    <w:rsid w:val="004E7CDC"/>
    <w:rsid w:val="004E7DBE"/>
    <w:rsid w:val="004F11D5"/>
    <w:rsid w:val="004F2679"/>
    <w:rsid w:val="004F2BD1"/>
    <w:rsid w:val="004F3004"/>
    <w:rsid w:val="004F5597"/>
    <w:rsid w:val="004F6297"/>
    <w:rsid w:val="004F6789"/>
    <w:rsid w:val="004F7685"/>
    <w:rsid w:val="00500AA1"/>
    <w:rsid w:val="00500E46"/>
    <w:rsid w:val="00501AEC"/>
    <w:rsid w:val="00501B4F"/>
    <w:rsid w:val="00502A93"/>
    <w:rsid w:val="00503BE9"/>
    <w:rsid w:val="00511CCD"/>
    <w:rsid w:val="005127EC"/>
    <w:rsid w:val="005130A5"/>
    <w:rsid w:val="00514664"/>
    <w:rsid w:val="00514B67"/>
    <w:rsid w:val="00514D1A"/>
    <w:rsid w:val="005156CC"/>
    <w:rsid w:val="005161AD"/>
    <w:rsid w:val="005176A5"/>
    <w:rsid w:val="005176B1"/>
    <w:rsid w:val="00517C3E"/>
    <w:rsid w:val="00517CC3"/>
    <w:rsid w:val="005244B6"/>
    <w:rsid w:val="005261B0"/>
    <w:rsid w:val="00527452"/>
    <w:rsid w:val="00527AC3"/>
    <w:rsid w:val="005304E1"/>
    <w:rsid w:val="00531934"/>
    <w:rsid w:val="00533162"/>
    <w:rsid w:val="005335FF"/>
    <w:rsid w:val="00533DD6"/>
    <w:rsid w:val="0053416D"/>
    <w:rsid w:val="00534769"/>
    <w:rsid w:val="00534D04"/>
    <w:rsid w:val="00537C83"/>
    <w:rsid w:val="005410F4"/>
    <w:rsid w:val="00541828"/>
    <w:rsid w:val="0054359B"/>
    <w:rsid w:val="00546D93"/>
    <w:rsid w:val="00547A44"/>
    <w:rsid w:val="00550922"/>
    <w:rsid w:val="005515ED"/>
    <w:rsid w:val="00552594"/>
    <w:rsid w:val="00555588"/>
    <w:rsid w:val="005556B1"/>
    <w:rsid w:val="005565DC"/>
    <w:rsid w:val="005569D5"/>
    <w:rsid w:val="00560A94"/>
    <w:rsid w:val="00561BD6"/>
    <w:rsid w:val="005632CB"/>
    <w:rsid w:val="00564838"/>
    <w:rsid w:val="00564B81"/>
    <w:rsid w:val="00564D04"/>
    <w:rsid w:val="0056549A"/>
    <w:rsid w:val="00565A64"/>
    <w:rsid w:val="005660F4"/>
    <w:rsid w:val="005662AF"/>
    <w:rsid w:val="005667F2"/>
    <w:rsid w:val="00566C3E"/>
    <w:rsid w:val="00571199"/>
    <w:rsid w:val="005720C7"/>
    <w:rsid w:val="00572B48"/>
    <w:rsid w:val="00573168"/>
    <w:rsid w:val="00575CC8"/>
    <w:rsid w:val="0057655B"/>
    <w:rsid w:val="005801C1"/>
    <w:rsid w:val="0058236F"/>
    <w:rsid w:val="00582ADB"/>
    <w:rsid w:val="00582E77"/>
    <w:rsid w:val="005833E0"/>
    <w:rsid w:val="0058365D"/>
    <w:rsid w:val="00584132"/>
    <w:rsid w:val="00584481"/>
    <w:rsid w:val="0058448F"/>
    <w:rsid w:val="00586355"/>
    <w:rsid w:val="005865DE"/>
    <w:rsid w:val="0058704D"/>
    <w:rsid w:val="0058751E"/>
    <w:rsid w:val="0059293E"/>
    <w:rsid w:val="0059496A"/>
    <w:rsid w:val="00594EA9"/>
    <w:rsid w:val="00594F7A"/>
    <w:rsid w:val="00595D3D"/>
    <w:rsid w:val="005963B3"/>
    <w:rsid w:val="005967F8"/>
    <w:rsid w:val="005A2CB6"/>
    <w:rsid w:val="005A2E0F"/>
    <w:rsid w:val="005A3E7C"/>
    <w:rsid w:val="005A47E9"/>
    <w:rsid w:val="005A4A0C"/>
    <w:rsid w:val="005A5AFD"/>
    <w:rsid w:val="005B1704"/>
    <w:rsid w:val="005B237B"/>
    <w:rsid w:val="005B283A"/>
    <w:rsid w:val="005B478F"/>
    <w:rsid w:val="005B48A4"/>
    <w:rsid w:val="005B5238"/>
    <w:rsid w:val="005B545C"/>
    <w:rsid w:val="005B6F0E"/>
    <w:rsid w:val="005B76A7"/>
    <w:rsid w:val="005C0331"/>
    <w:rsid w:val="005C0769"/>
    <w:rsid w:val="005C1235"/>
    <w:rsid w:val="005C1E5E"/>
    <w:rsid w:val="005C2D40"/>
    <w:rsid w:val="005C2F69"/>
    <w:rsid w:val="005C352C"/>
    <w:rsid w:val="005C52AA"/>
    <w:rsid w:val="005C7B88"/>
    <w:rsid w:val="005D0314"/>
    <w:rsid w:val="005D187B"/>
    <w:rsid w:val="005D638C"/>
    <w:rsid w:val="005D68B2"/>
    <w:rsid w:val="005D6B22"/>
    <w:rsid w:val="005E0372"/>
    <w:rsid w:val="005E1424"/>
    <w:rsid w:val="005E1A3B"/>
    <w:rsid w:val="005E1F7C"/>
    <w:rsid w:val="005E3914"/>
    <w:rsid w:val="005E5177"/>
    <w:rsid w:val="005E64A1"/>
    <w:rsid w:val="005E6A50"/>
    <w:rsid w:val="005E6DF4"/>
    <w:rsid w:val="005E7C7B"/>
    <w:rsid w:val="005F030E"/>
    <w:rsid w:val="005F1D1F"/>
    <w:rsid w:val="005F434C"/>
    <w:rsid w:val="005F4AA0"/>
    <w:rsid w:val="005F4C89"/>
    <w:rsid w:val="005F736D"/>
    <w:rsid w:val="006000E5"/>
    <w:rsid w:val="00601C37"/>
    <w:rsid w:val="00603153"/>
    <w:rsid w:val="00604676"/>
    <w:rsid w:val="00605F3E"/>
    <w:rsid w:val="0060627A"/>
    <w:rsid w:val="00606593"/>
    <w:rsid w:val="00606F6F"/>
    <w:rsid w:val="0060772D"/>
    <w:rsid w:val="006138FE"/>
    <w:rsid w:val="00613E96"/>
    <w:rsid w:val="00614C37"/>
    <w:rsid w:val="00615E38"/>
    <w:rsid w:val="00616298"/>
    <w:rsid w:val="006162C5"/>
    <w:rsid w:val="006165B3"/>
    <w:rsid w:val="006179D8"/>
    <w:rsid w:val="00620638"/>
    <w:rsid w:val="0062147D"/>
    <w:rsid w:val="00622CBC"/>
    <w:rsid w:val="006275A2"/>
    <w:rsid w:val="00627708"/>
    <w:rsid w:val="00627D2D"/>
    <w:rsid w:val="00631A65"/>
    <w:rsid w:val="00631A80"/>
    <w:rsid w:val="00631F24"/>
    <w:rsid w:val="006320AE"/>
    <w:rsid w:val="0063429B"/>
    <w:rsid w:val="006361B3"/>
    <w:rsid w:val="0064136F"/>
    <w:rsid w:val="006418B7"/>
    <w:rsid w:val="0064254F"/>
    <w:rsid w:val="00643280"/>
    <w:rsid w:val="00644004"/>
    <w:rsid w:val="006447EB"/>
    <w:rsid w:val="00647356"/>
    <w:rsid w:val="006521B4"/>
    <w:rsid w:val="006522A5"/>
    <w:rsid w:val="00654B72"/>
    <w:rsid w:val="00654C14"/>
    <w:rsid w:val="00655891"/>
    <w:rsid w:val="00657E94"/>
    <w:rsid w:val="00660694"/>
    <w:rsid w:val="006610AE"/>
    <w:rsid w:val="0066149F"/>
    <w:rsid w:val="0066268B"/>
    <w:rsid w:val="00662844"/>
    <w:rsid w:val="00665C77"/>
    <w:rsid w:val="00665C7A"/>
    <w:rsid w:val="006708EB"/>
    <w:rsid w:val="006724F2"/>
    <w:rsid w:val="00672CC6"/>
    <w:rsid w:val="00673DEE"/>
    <w:rsid w:val="00680269"/>
    <w:rsid w:val="00680B43"/>
    <w:rsid w:val="00680EC4"/>
    <w:rsid w:val="006810AE"/>
    <w:rsid w:val="00684B5B"/>
    <w:rsid w:val="00687122"/>
    <w:rsid w:val="006877B5"/>
    <w:rsid w:val="00691083"/>
    <w:rsid w:val="00691321"/>
    <w:rsid w:val="00692CE1"/>
    <w:rsid w:val="00692F4D"/>
    <w:rsid w:val="00696906"/>
    <w:rsid w:val="00697369"/>
    <w:rsid w:val="00697628"/>
    <w:rsid w:val="006A244A"/>
    <w:rsid w:val="006A24E9"/>
    <w:rsid w:val="006A381B"/>
    <w:rsid w:val="006A4624"/>
    <w:rsid w:val="006A6740"/>
    <w:rsid w:val="006A6F82"/>
    <w:rsid w:val="006B0E7A"/>
    <w:rsid w:val="006B135D"/>
    <w:rsid w:val="006B1473"/>
    <w:rsid w:val="006B200F"/>
    <w:rsid w:val="006B2282"/>
    <w:rsid w:val="006B25A3"/>
    <w:rsid w:val="006B798B"/>
    <w:rsid w:val="006C3606"/>
    <w:rsid w:val="006C4AD0"/>
    <w:rsid w:val="006C6815"/>
    <w:rsid w:val="006C6B18"/>
    <w:rsid w:val="006D162F"/>
    <w:rsid w:val="006D3E88"/>
    <w:rsid w:val="006D6E9B"/>
    <w:rsid w:val="006D6FDC"/>
    <w:rsid w:val="006D7C90"/>
    <w:rsid w:val="006E081C"/>
    <w:rsid w:val="006E084B"/>
    <w:rsid w:val="006E0EE7"/>
    <w:rsid w:val="006E2581"/>
    <w:rsid w:val="006E46E8"/>
    <w:rsid w:val="006E519F"/>
    <w:rsid w:val="006E79D6"/>
    <w:rsid w:val="006E7E4E"/>
    <w:rsid w:val="006F0840"/>
    <w:rsid w:val="006F0CDB"/>
    <w:rsid w:val="006F107E"/>
    <w:rsid w:val="006F5134"/>
    <w:rsid w:val="006F5957"/>
    <w:rsid w:val="006F59BF"/>
    <w:rsid w:val="006F6597"/>
    <w:rsid w:val="006F688A"/>
    <w:rsid w:val="006F76FD"/>
    <w:rsid w:val="006F7DBE"/>
    <w:rsid w:val="007005EA"/>
    <w:rsid w:val="007038AA"/>
    <w:rsid w:val="0070476C"/>
    <w:rsid w:val="00704D82"/>
    <w:rsid w:val="00704EA5"/>
    <w:rsid w:val="00705769"/>
    <w:rsid w:val="00707720"/>
    <w:rsid w:val="00707B06"/>
    <w:rsid w:val="007120FA"/>
    <w:rsid w:val="00712A7E"/>
    <w:rsid w:val="007134CB"/>
    <w:rsid w:val="007135DD"/>
    <w:rsid w:val="00714294"/>
    <w:rsid w:val="00715784"/>
    <w:rsid w:val="007177B2"/>
    <w:rsid w:val="00717B63"/>
    <w:rsid w:val="00720F9C"/>
    <w:rsid w:val="0072160E"/>
    <w:rsid w:val="0072163A"/>
    <w:rsid w:val="00721A3E"/>
    <w:rsid w:val="0072245D"/>
    <w:rsid w:val="00723160"/>
    <w:rsid w:val="00724146"/>
    <w:rsid w:val="00724962"/>
    <w:rsid w:val="007253F1"/>
    <w:rsid w:val="00726359"/>
    <w:rsid w:val="007263B3"/>
    <w:rsid w:val="007266FC"/>
    <w:rsid w:val="00726DDB"/>
    <w:rsid w:val="007274B8"/>
    <w:rsid w:val="00731F5E"/>
    <w:rsid w:val="007338CD"/>
    <w:rsid w:val="00736020"/>
    <w:rsid w:val="00736A4B"/>
    <w:rsid w:val="00737CDC"/>
    <w:rsid w:val="00740693"/>
    <w:rsid w:val="0074086E"/>
    <w:rsid w:val="0074092D"/>
    <w:rsid w:val="00740FF9"/>
    <w:rsid w:val="007432D2"/>
    <w:rsid w:val="007434DB"/>
    <w:rsid w:val="007437CE"/>
    <w:rsid w:val="00744C7B"/>
    <w:rsid w:val="0074553C"/>
    <w:rsid w:val="00750DA9"/>
    <w:rsid w:val="007514B3"/>
    <w:rsid w:val="00752050"/>
    <w:rsid w:val="007521EC"/>
    <w:rsid w:val="00752905"/>
    <w:rsid w:val="00752D99"/>
    <w:rsid w:val="007551C7"/>
    <w:rsid w:val="00755212"/>
    <w:rsid w:val="007555B1"/>
    <w:rsid w:val="007563C1"/>
    <w:rsid w:val="007567FB"/>
    <w:rsid w:val="007575FB"/>
    <w:rsid w:val="00757910"/>
    <w:rsid w:val="00757ECD"/>
    <w:rsid w:val="00760F20"/>
    <w:rsid w:val="007612E7"/>
    <w:rsid w:val="00761641"/>
    <w:rsid w:val="0076230D"/>
    <w:rsid w:val="007635DE"/>
    <w:rsid w:val="007659AF"/>
    <w:rsid w:val="007672EB"/>
    <w:rsid w:val="007701F6"/>
    <w:rsid w:val="00770926"/>
    <w:rsid w:val="00770BA5"/>
    <w:rsid w:val="007711F9"/>
    <w:rsid w:val="0077182A"/>
    <w:rsid w:val="00773D19"/>
    <w:rsid w:val="007740E2"/>
    <w:rsid w:val="00774B5D"/>
    <w:rsid w:val="00776CA6"/>
    <w:rsid w:val="00780765"/>
    <w:rsid w:val="00780869"/>
    <w:rsid w:val="00782572"/>
    <w:rsid w:val="00782FF0"/>
    <w:rsid w:val="00783E4D"/>
    <w:rsid w:val="00784604"/>
    <w:rsid w:val="0078477B"/>
    <w:rsid w:val="007848E4"/>
    <w:rsid w:val="00784F77"/>
    <w:rsid w:val="00785300"/>
    <w:rsid w:val="007879B3"/>
    <w:rsid w:val="00787AE8"/>
    <w:rsid w:val="00790534"/>
    <w:rsid w:val="00791D25"/>
    <w:rsid w:val="007940B8"/>
    <w:rsid w:val="0079422C"/>
    <w:rsid w:val="007946FE"/>
    <w:rsid w:val="00796780"/>
    <w:rsid w:val="007967A9"/>
    <w:rsid w:val="007A07D0"/>
    <w:rsid w:val="007A0C53"/>
    <w:rsid w:val="007A29C1"/>
    <w:rsid w:val="007A4437"/>
    <w:rsid w:val="007A4B81"/>
    <w:rsid w:val="007A6144"/>
    <w:rsid w:val="007A6539"/>
    <w:rsid w:val="007B0D8C"/>
    <w:rsid w:val="007B11A7"/>
    <w:rsid w:val="007B142B"/>
    <w:rsid w:val="007B20C0"/>
    <w:rsid w:val="007B22E5"/>
    <w:rsid w:val="007B4407"/>
    <w:rsid w:val="007B5F72"/>
    <w:rsid w:val="007B6618"/>
    <w:rsid w:val="007B69A3"/>
    <w:rsid w:val="007B7064"/>
    <w:rsid w:val="007B7B8F"/>
    <w:rsid w:val="007C0B0D"/>
    <w:rsid w:val="007C36F3"/>
    <w:rsid w:val="007C5C3C"/>
    <w:rsid w:val="007C6699"/>
    <w:rsid w:val="007C6D15"/>
    <w:rsid w:val="007C6FA0"/>
    <w:rsid w:val="007D1F2E"/>
    <w:rsid w:val="007D30DA"/>
    <w:rsid w:val="007D3D56"/>
    <w:rsid w:val="007D44D7"/>
    <w:rsid w:val="007D6093"/>
    <w:rsid w:val="007D617D"/>
    <w:rsid w:val="007D63AE"/>
    <w:rsid w:val="007D6790"/>
    <w:rsid w:val="007D7805"/>
    <w:rsid w:val="007E03A6"/>
    <w:rsid w:val="007E05F3"/>
    <w:rsid w:val="007E1885"/>
    <w:rsid w:val="007E2E9C"/>
    <w:rsid w:val="007E340A"/>
    <w:rsid w:val="007E4FAE"/>
    <w:rsid w:val="007E5C91"/>
    <w:rsid w:val="007E60C3"/>
    <w:rsid w:val="007E67FE"/>
    <w:rsid w:val="007E7019"/>
    <w:rsid w:val="007F064E"/>
    <w:rsid w:val="007F22D0"/>
    <w:rsid w:val="007F54D2"/>
    <w:rsid w:val="007F60EB"/>
    <w:rsid w:val="007F739C"/>
    <w:rsid w:val="00802641"/>
    <w:rsid w:val="0080273D"/>
    <w:rsid w:val="00802C88"/>
    <w:rsid w:val="00806BA0"/>
    <w:rsid w:val="00813211"/>
    <w:rsid w:val="00813EE4"/>
    <w:rsid w:val="008140F1"/>
    <w:rsid w:val="008160A3"/>
    <w:rsid w:val="00817956"/>
    <w:rsid w:val="008201AD"/>
    <w:rsid w:val="0082383F"/>
    <w:rsid w:val="00823EEA"/>
    <w:rsid w:val="008241F4"/>
    <w:rsid w:val="0082467B"/>
    <w:rsid w:val="008247CC"/>
    <w:rsid w:val="00824E4F"/>
    <w:rsid w:val="008273E0"/>
    <w:rsid w:val="008274E9"/>
    <w:rsid w:val="00832468"/>
    <w:rsid w:val="00835240"/>
    <w:rsid w:val="0083592D"/>
    <w:rsid w:val="00836965"/>
    <w:rsid w:val="0083745C"/>
    <w:rsid w:val="008418C0"/>
    <w:rsid w:val="008425EB"/>
    <w:rsid w:val="00843255"/>
    <w:rsid w:val="008520D6"/>
    <w:rsid w:val="00853BE5"/>
    <w:rsid w:val="00854C7B"/>
    <w:rsid w:val="00854CB8"/>
    <w:rsid w:val="00856837"/>
    <w:rsid w:val="008579E1"/>
    <w:rsid w:val="00861A43"/>
    <w:rsid w:val="0086320F"/>
    <w:rsid w:val="00864535"/>
    <w:rsid w:val="00865284"/>
    <w:rsid w:val="00865435"/>
    <w:rsid w:val="0086640E"/>
    <w:rsid w:val="00866D80"/>
    <w:rsid w:val="00875434"/>
    <w:rsid w:val="0087642D"/>
    <w:rsid w:val="008776C6"/>
    <w:rsid w:val="00880237"/>
    <w:rsid w:val="00881374"/>
    <w:rsid w:val="00882AA8"/>
    <w:rsid w:val="00883EDD"/>
    <w:rsid w:val="0088465A"/>
    <w:rsid w:val="00884BCD"/>
    <w:rsid w:val="00885842"/>
    <w:rsid w:val="00887AE5"/>
    <w:rsid w:val="00887E0E"/>
    <w:rsid w:val="008907A2"/>
    <w:rsid w:val="00891748"/>
    <w:rsid w:val="00891B0F"/>
    <w:rsid w:val="008921AF"/>
    <w:rsid w:val="00892877"/>
    <w:rsid w:val="00892BEF"/>
    <w:rsid w:val="00893A17"/>
    <w:rsid w:val="008A3368"/>
    <w:rsid w:val="008A47A5"/>
    <w:rsid w:val="008A5CC3"/>
    <w:rsid w:val="008A61C6"/>
    <w:rsid w:val="008A6B81"/>
    <w:rsid w:val="008A6F7D"/>
    <w:rsid w:val="008A732C"/>
    <w:rsid w:val="008A76C9"/>
    <w:rsid w:val="008A7A6C"/>
    <w:rsid w:val="008B1A9A"/>
    <w:rsid w:val="008B4C21"/>
    <w:rsid w:val="008B6D89"/>
    <w:rsid w:val="008B7489"/>
    <w:rsid w:val="008B773F"/>
    <w:rsid w:val="008C0531"/>
    <w:rsid w:val="008C12F8"/>
    <w:rsid w:val="008C38FF"/>
    <w:rsid w:val="008C3E4B"/>
    <w:rsid w:val="008C6429"/>
    <w:rsid w:val="008C7A4A"/>
    <w:rsid w:val="008C7D16"/>
    <w:rsid w:val="008D0389"/>
    <w:rsid w:val="008D0CD0"/>
    <w:rsid w:val="008D123E"/>
    <w:rsid w:val="008D1784"/>
    <w:rsid w:val="008D2473"/>
    <w:rsid w:val="008D25E8"/>
    <w:rsid w:val="008D782F"/>
    <w:rsid w:val="008E1252"/>
    <w:rsid w:val="008E1582"/>
    <w:rsid w:val="008E17C5"/>
    <w:rsid w:val="008E188A"/>
    <w:rsid w:val="008E5083"/>
    <w:rsid w:val="008E5B89"/>
    <w:rsid w:val="008E5FFC"/>
    <w:rsid w:val="008E6179"/>
    <w:rsid w:val="008E740B"/>
    <w:rsid w:val="008E78EF"/>
    <w:rsid w:val="008F10D6"/>
    <w:rsid w:val="008F1B4A"/>
    <w:rsid w:val="008F5280"/>
    <w:rsid w:val="008F66BC"/>
    <w:rsid w:val="008F6E6C"/>
    <w:rsid w:val="00901426"/>
    <w:rsid w:val="009035DF"/>
    <w:rsid w:val="00903911"/>
    <w:rsid w:val="00906389"/>
    <w:rsid w:val="00906EB0"/>
    <w:rsid w:val="009071D8"/>
    <w:rsid w:val="00913C1B"/>
    <w:rsid w:val="00913F93"/>
    <w:rsid w:val="0091496B"/>
    <w:rsid w:val="00914F4F"/>
    <w:rsid w:val="009157ED"/>
    <w:rsid w:val="00915D1C"/>
    <w:rsid w:val="00916448"/>
    <w:rsid w:val="00916591"/>
    <w:rsid w:val="0091677E"/>
    <w:rsid w:val="0091684A"/>
    <w:rsid w:val="009176EA"/>
    <w:rsid w:val="0092016C"/>
    <w:rsid w:val="009213A5"/>
    <w:rsid w:val="00921E16"/>
    <w:rsid w:val="00922152"/>
    <w:rsid w:val="009223EA"/>
    <w:rsid w:val="009245DF"/>
    <w:rsid w:val="00924811"/>
    <w:rsid w:val="0092491A"/>
    <w:rsid w:val="0092560E"/>
    <w:rsid w:val="00925667"/>
    <w:rsid w:val="00927066"/>
    <w:rsid w:val="009322C6"/>
    <w:rsid w:val="00932761"/>
    <w:rsid w:val="009328A0"/>
    <w:rsid w:val="0093426A"/>
    <w:rsid w:val="009348F5"/>
    <w:rsid w:val="00934E5F"/>
    <w:rsid w:val="00937DCF"/>
    <w:rsid w:val="00940374"/>
    <w:rsid w:val="00940DFF"/>
    <w:rsid w:val="009413DF"/>
    <w:rsid w:val="00941D9F"/>
    <w:rsid w:val="00943C92"/>
    <w:rsid w:val="00944020"/>
    <w:rsid w:val="009448BF"/>
    <w:rsid w:val="00946DB5"/>
    <w:rsid w:val="00951BDD"/>
    <w:rsid w:val="00951DED"/>
    <w:rsid w:val="009521DC"/>
    <w:rsid w:val="00952A84"/>
    <w:rsid w:val="00952BF7"/>
    <w:rsid w:val="00954CDD"/>
    <w:rsid w:val="00955C24"/>
    <w:rsid w:val="00957347"/>
    <w:rsid w:val="00960740"/>
    <w:rsid w:val="0096434D"/>
    <w:rsid w:val="00966734"/>
    <w:rsid w:val="009675F9"/>
    <w:rsid w:val="00967845"/>
    <w:rsid w:val="00967B92"/>
    <w:rsid w:val="00967E8E"/>
    <w:rsid w:val="009713EC"/>
    <w:rsid w:val="00971A15"/>
    <w:rsid w:val="00973369"/>
    <w:rsid w:val="009809DC"/>
    <w:rsid w:val="00981163"/>
    <w:rsid w:val="009822C0"/>
    <w:rsid w:val="009825E3"/>
    <w:rsid w:val="00983092"/>
    <w:rsid w:val="00983997"/>
    <w:rsid w:val="009857ED"/>
    <w:rsid w:val="00986D59"/>
    <w:rsid w:val="009907A8"/>
    <w:rsid w:val="0099093D"/>
    <w:rsid w:val="00990BEF"/>
    <w:rsid w:val="009921CF"/>
    <w:rsid w:val="00992854"/>
    <w:rsid w:val="00993B3A"/>
    <w:rsid w:val="0099432C"/>
    <w:rsid w:val="0099463B"/>
    <w:rsid w:val="00994AAA"/>
    <w:rsid w:val="0099564D"/>
    <w:rsid w:val="00995764"/>
    <w:rsid w:val="0099577F"/>
    <w:rsid w:val="009A23ED"/>
    <w:rsid w:val="009A2BCE"/>
    <w:rsid w:val="009A53D8"/>
    <w:rsid w:val="009A55D8"/>
    <w:rsid w:val="009A589E"/>
    <w:rsid w:val="009A6EAE"/>
    <w:rsid w:val="009A704D"/>
    <w:rsid w:val="009B0605"/>
    <w:rsid w:val="009B0B17"/>
    <w:rsid w:val="009B2D25"/>
    <w:rsid w:val="009B38AC"/>
    <w:rsid w:val="009B3A99"/>
    <w:rsid w:val="009B3E2E"/>
    <w:rsid w:val="009B5093"/>
    <w:rsid w:val="009B682E"/>
    <w:rsid w:val="009C05B0"/>
    <w:rsid w:val="009C10F2"/>
    <w:rsid w:val="009C27EA"/>
    <w:rsid w:val="009C3168"/>
    <w:rsid w:val="009D20A6"/>
    <w:rsid w:val="009D231E"/>
    <w:rsid w:val="009D2498"/>
    <w:rsid w:val="009D500C"/>
    <w:rsid w:val="009D615B"/>
    <w:rsid w:val="009E375D"/>
    <w:rsid w:val="009E377A"/>
    <w:rsid w:val="009E5C67"/>
    <w:rsid w:val="009F184D"/>
    <w:rsid w:val="009F2858"/>
    <w:rsid w:val="009F3F50"/>
    <w:rsid w:val="009F4CFF"/>
    <w:rsid w:val="009F717E"/>
    <w:rsid w:val="00A023A4"/>
    <w:rsid w:val="00A0294A"/>
    <w:rsid w:val="00A035EC"/>
    <w:rsid w:val="00A04367"/>
    <w:rsid w:val="00A045DF"/>
    <w:rsid w:val="00A05A5B"/>
    <w:rsid w:val="00A06D27"/>
    <w:rsid w:val="00A07D06"/>
    <w:rsid w:val="00A1334B"/>
    <w:rsid w:val="00A2100F"/>
    <w:rsid w:val="00A2189A"/>
    <w:rsid w:val="00A21B16"/>
    <w:rsid w:val="00A225EF"/>
    <w:rsid w:val="00A248B5"/>
    <w:rsid w:val="00A24990"/>
    <w:rsid w:val="00A30239"/>
    <w:rsid w:val="00A30713"/>
    <w:rsid w:val="00A31481"/>
    <w:rsid w:val="00A32636"/>
    <w:rsid w:val="00A3267B"/>
    <w:rsid w:val="00A3352A"/>
    <w:rsid w:val="00A337B8"/>
    <w:rsid w:val="00A35247"/>
    <w:rsid w:val="00A35942"/>
    <w:rsid w:val="00A3610E"/>
    <w:rsid w:val="00A410FC"/>
    <w:rsid w:val="00A420A4"/>
    <w:rsid w:val="00A43086"/>
    <w:rsid w:val="00A430B6"/>
    <w:rsid w:val="00A434A4"/>
    <w:rsid w:val="00A43989"/>
    <w:rsid w:val="00A43E94"/>
    <w:rsid w:val="00A43EFD"/>
    <w:rsid w:val="00A442B5"/>
    <w:rsid w:val="00A449C1"/>
    <w:rsid w:val="00A455A9"/>
    <w:rsid w:val="00A4742C"/>
    <w:rsid w:val="00A50C23"/>
    <w:rsid w:val="00A55E16"/>
    <w:rsid w:val="00A56A75"/>
    <w:rsid w:val="00A6044C"/>
    <w:rsid w:val="00A6153F"/>
    <w:rsid w:val="00A6279C"/>
    <w:rsid w:val="00A66275"/>
    <w:rsid w:val="00A73741"/>
    <w:rsid w:val="00A76208"/>
    <w:rsid w:val="00A76906"/>
    <w:rsid w:val="00A77213"/>
    <w:rsid w:val="00A817AB"/>
    <w:rsid w:val="00A81C5D"/>
    <w:rsid w:val="00A83863"/>
    <w:rsid w:val="00A841D2"/>
    <w:rsid w:val="00A84ABA"/>
    <w:rsid w:val="00A85272"/>
    <w:rsid w:val="00A9518D"/>
    <w:rsid w:val="00AA6C8A"/>
    <w:rsid w:val="00AB0B2D"/>
    <w:rsid w:val="00AB23C6"/>
    <w:rsid w:val="00AB2CF6"/>
    <w:rsid w:val="00AB40BF"/>
    <w:rsid w:val="00AB4675"/>
    <w:rsid w:val="00AB52FC"/>
    <w:rsid w:val="00AC18CC"/>
    <w:rsid w:val="00AC3DB9"/>
    <w:rsid w:val="00AC4DEF"/>
    <w:rsid w:val="00AC516D"/>
    <w:rsid w:val="00AC5358"/>
    <w:rsid w:val="00AC6626"/>
    <w:rsid w:val="00AC6AAA"/>
    <w:rsid w:val="00AC7FA1"/>
    <w:rsid w:val="00AD0EDE"/>
    <w:rsid w:val="00AD219E"/>
    <w:rsid w:val="00AD21C9"/>
    <w:rsid w:val="00AD2C23"/>
    <w:rsid w:val="00AD443B"/>
    <w:rsid w:val="00AE1558"/>
    <w:rsid w:val="00AE2014"/>
    <w:rsid w:val="00AE2E61"/>
    <w:rsid w:val="00AE3A78"/>
    <w:rsid w:val="00AE4401"/>
    <w:rsid w:val="00AE7ED2"/>
    <w:rsid w:val="00AF0998"/>
    <w:rsid w:val="00AF1DC0"/>
    <w:rsid w:val="00AF61D0"/>
    <w:rsid w:val="00AF6FAC"/>
    <w:rsid w:val="00AF78FC"/>
    <w:rsid w:val="00B005AD"/>
    <w:rsid w:val="00B03B84"/>
    <w:rsid w:val="00B03EC2"/>
    <w:rsid w:val="00B040EC"/>
    <w:rsid w:val="00B04E09"/>
    <w:rsid w:val="00B067FB"/>
    <w:rsid w:val="00B0693E"/>
    <w:rsid w:val="00B069B6"/>
    <w:rsid w:val="00B07439"/>
    <w:rsid w:val="00B1064E"/>
    <w:rsid w:val="00B110C8"/>
    <w:rsid w:val="00B115C3"/>
    <w:rsid w:val="00B13E43"/>
    <w:rsid w:val="00B17D79"/>
    <w:rsid w:val="00B17E1D"/>
    <w:rsid w:val="00B22109"/>
    <w:rsid w:val="00B30AEF"/>
    <w:rsid w:val="00B3121C"/>
    <w:rsid w:val="00B317F1"/>
    <w:rsid w:val="00B343C9"/>
    <w:rsid w:val="00B35003"/>
    <w:rsid w:val="00B35F9D"/>
    <w:rsid w:val="00B37587"/>
    <w:rsid w:val="00B4056D"/>
    <w:rsid w:val="00B42DCD"/>
    <w:rsid w:val="00B43A09"/>
    <w:rsid w:val="00B45B0B"/>
    <w:rsid w:val="00B460AF"/>
    <w:rsid w:val="00B468E4"/>
    <w:rsid w:val="00B506C9"/>
    <w:rsid w:val="00B52A72"/>
    <w:rsid w:val="00B52BBD"/>
    <w:rsid w:val="00B52E78"/>
    <w:rsid w:val="00B52F3F"/>
    <w:rsid w:val="00B53827"/>
    <w:rsid w:val="00B5416E"/>
    <w:rsid w:val="00B543F6"/>
    <w:rsid w:val="00B54F80"/>
    <w:rsid w:val="00B5530B"/>
    <w:rsid w:val="00B55A36"/>
    <w:rsid w:val="00B55BF8"/>
    <w:rsid w:val="00B577BB"/>
    <w:rsid w:val="00B608AB"/>
    <w:rsid w:val="00B64D02"/>
    <w:rsid w:val="00B666AB"/>
    <w:rsid w:val="00B66AFC"/>
    <w:rsid w:val="00B67691"/>
    <w:rsid w:val="00B67CA0"/>
    <w:rsid w:val="00B67F52"/>
    <w:rsid w:val="00B70AEA"/>
    <w:rsid w:val="00B70DE7"/>
    <w:rsid w:val="00B710B9"/>
    <w:rsid w:val="00B714B2"/>
    <w:rsid w:val="00B72641"/>
    <w:rsid w:val="00B7274B"/>
    <w:rsid w:val="00B72CE0"/>
    <w:rsid w:val="00B7367B"/>
    <w:rsid w:val="00B740DD"/>
    <w:rsid w:val="00B77458"/>
    <w:rsid w:val="00B812C2"/>
    <w:rsid w:val="00B8168D"/>
    <w:rsid w:val="00B82302"/>
    <w:rsid w:val="00B83210"/>
    <w:rsid w:val="00B83D13"/>
    <w:rsid w:val="00B85753"/>
    <w:rsid w:val="00B921E9"/>
    <w:rsid w:val="00B9257A"/>
    <w:rsid w:val="00B9402E"/>
    <w:rsid w:val="00B9485C"/>
    <w:rsid w:val="00B95648"/>
    <w:rsid w:val="00B97314"/>
    <w:rsid w:val="00BA0420"/>
    <w:rsid w:val="00BA0D21"/>
    <w:rsid w:val="00BA1218"/>
    <w:rsid w:val="00BA484A"/>
    <w:rsid w:val="00BA5AF3"/>
    <w:rsid w:val="00BA78D7"/>
    <w:rsid w:val="00BA7D49"/>
    <w:rsid w:val="00BA7D5D"/>
    <w:rsid w:val="00BB1525"/>
    <w:rsid w:val="00BB162E"/>
    <w:rsid w:val="00BB1CB9"/>
    <w:rsid w:val="00BB288C"/>
    <w:rsid w:val="00BB3B52"/>
    <w:rsid w:val="00BB4E11"/>
    <w:rsid w:val="00BB6179"/>
    <w:rsid w:val="00BC1F4C"/>
    <w:rsid w:val="00BC5033"/>
    <w:rsid w:val="00BC5715"/>
    <w:rsid w:val="00BC683E"/>
    <w:rsid w:val="00BC6ECF"/>
    <w:rsid w:val="00BC7222"/>
    <w:rsid w:val="00BD05E5"/>
    <w:rsid w:val="00BD1401"/>
    <w:rsid w:val="00BD295C"/>
    <w:rsid w:val="00BD2EF5"/>
    <w:rsid w:val="00BD3421"/>
    <w:rsid w:val="00BD67B4"/>
    <w:rsid w:val="00BE26F3"/>
    <w:rsid w:val="00BE285B"/>
    <w:rsid w:val="00BE2AFD"/>
    <w:rsid w:val="00BE33FD"/>
    <w:rsid w:val="00BE3828"/>
    <w:rsid w:val="00BE3A0F"/>
    <w:rsid w:val="00BE685B"/>
    <w:rsid w:val="00BE7070"/>
    <w:rsid w:val="00BF1D8F"/>
    <w:rsid w:val="00BF3A51"/>
    <w:rsid w:val="00BF528E"/>
    <w:rsid w:val="00BF752E"/>
    <w:rsid w:val="00BF768F"/>
    <w:rsid w:val="00BF784B"/>
    <w:rsid w:val="00BF7B2A"/>
    <w:rsid w:val="00BF7BA2"/>
    <w:rsid w:val="00BF7E6F"/>
    <w:rsid w:val="00C02245"/>
    <w:rsid w:val="00C02E1C"/>
    <w:rsid w:val="00C032B5"/>
    <w:rsid w:val="00C03BBD"/>
    <w:rsid w:val="00C03EFC"/>
    <w:rsid w:val="00C046FB"/>
    <w:rsid w:val="00C04A71"/>
    <w:rsid w:val="00C063F4"/>
    <w:rsid w:val="00C06868"/>
    <w:rsid w:val="00C07A16"/>
    <w:rsid w:val="00C10416"/>
    <w:rsid w:val="00C11014"/>
    <w:rsid w:val="00C11892"/>
    <w:rsid w:val="00C12598"/>
    <w:rsid w:val="00C13E24"/>
    <w:rsid w:val="00C15890"/>
    <w:rsid w:val="00C166BB"/>
    <w:rsid w:val="00C1676B"/>
    <w:rsid w:val="00C2224F"/>
    <w:rsid w:val="00C231E1"/>
    <w:rsid w:val="00C240D8"/>
    <w:rsid w:val="00C24BDE"/>
    <w:rsid w:val="00C275ED"/>
    <w:rsid w:val="00C279AA"/>
    <w:rsid w:val="00C300D9"/>
    <w:rsid w:val="00C31770"/>
    <w:rsid w:val="00C32761"/>
    <w:rsid w:val="00C3370A"/>
    <w:rsid w:val="00C34463"/>
    <w:rsid w:val="00C36018"/>
    <w:rsid w:val="00C362B6"/>
    <w:rsid w:val="00C36FCE"/>
    <w:rsid w:val="00C3716B"/>
    <w:rsid w:val="00C3745C"/>
    <w:rsid w:val="00C4117B"/>
    <w:rsid w:val="00C41EA4"/>
    <w:rsid w:val="00C42F26"/>
    <w:rsid w:val="00C434C1"/>
    <w:rsid w:val="00C43506"/>
    <w:rsid w:val="00C43871"/>
    <w:rsid w:val="00C43B7E"/>
    <w:rsid w:val="00C45731"/>
    <w:rsid w:val="00C47063"/>
    <w:rsid w:val="00C479C1"/>
    <w:rsid w:val="00C47F78"/>
    <w:rsid w:val="00C51E2E"/>
    <w:rsid w:val="00C52390"/>
    <w:rsid w:val="00C53B8E"/>
    <w:rsid w:val="00C5414B"/>
    <w:rsid w:val="00C54496"/>
    <w:rsid w:val="00C5551E"/>
    <w:rsid w:val="00C561D6"/>
    <w:rsid w:val="00C5712E"/>
    <w:rsid w:val="00C60552"/>
    <w:rsid w:val="00C60F8B"/>
    <w:rsid w:val="00C612D6"/>
    <w:rsid w:val="00C619E5"/>
    <w:rsid w:val="00C619F5"/>
    <w:rsid w:val="00C61A94"/>
    <w:rsid w:val="00C626F5"/>
    <w:rsid w:val="00C636D4"/>
    <w:rsid w:val="00C648C8"/>
    <w:rsid w:val="00C653EE"/>
    <w:rsid w:val="00C65624"/>
    <w:rsid w:val="00C66558"/>
    <w:rsid w:val="00C6719A"/>
    <w:rsid w:val="00C7147B"/>
    <w:rsid w:val="00C71580"/>
    <w:rsid w:val="00C7174A"/>
    <w:rsid w:val="00C72DFF"/>
    <w:rsid w:val="00C73162"/>
    <w:rsid w:val="00C73671"/>
    <w:rsid w:val="00C74283"/>
    <w:rsid w:val="00C742C5"/>
    <w:rsid w:val="00C74357"/>
    <w:rsid w:val="00C766C4"/>
    <w:rsid w:val="00C800DB"/>
    <w:rsid w:val="00C803F0"/>
    <w:rsid w:val="00C82C50"/>
    <w:rsid w:val="00C8697B"/>
    <w:rsid w:val="00C869AB"/>
    <w:rsid w:val="00C86EBB"/>
    <w:rsid w:val="00C90D2C"/>
    <w:rsid w:val="00C91071"/>
    <w:rsid w:val="00C911BD"/>
    <w:rsid w:val="00C9150B"/>
    <w:rsid w:val="00C921E8"/>
    <w:rsid w:val="00C9309C"/>
    <w:rsid w:val="00C93D55"/>
    <w:rsid w:val="00C94038"/>
    <w:rsid w:val="00C94383"/>
    <w:rsid w:val="00C94884"/>
    <w:rsid w:val="00C95CD0"/>
    <w:rsid w:val="00C96C76"/>
    <w:rsid w:val="00C96FDF"/>
    <w:rsid w:val="00C96FFC"/>
    <w:rsid w:val="00CA09D3"/>
    <w:rsid w:val="00CA0CD3"/>
    <w:rsid w:val="00CA2751"/>
    <w:rsid w:val="00CA3689"/>
    <w:rsid w:val="00CA414D"/>
    <w:rsid w:val="00CA4735"/>
    <w:rsid w:val="00CA719D"/>
    <w:rsid w:val="00CA7B0D"/>
    <w:rsid w:val="00CA7BB0"/>
    <w:rsid w:val="00CB05D6"/>
    <w:rsid w:val="00CB15E3"/>
    <w:rsid w:val="00CB27D1"/>
    <w:rsid w:val="00CB2DC1"/>
    <w:rsid w:val="00CB2FEA"/>
    <w:rsid w:val="00CB375A"/>
    <w:rsid w:val="00CB62E6"/>
    <w:rsid w:val="00CB77BB"/>
    <w:rsid w:val="00CC24ED"/>
    <w:rsid w:val="00CC26E5"/>
    <w:rsid w:val="00CC381E"/>
    <w:rsid w:val="00CC512C"/>
    <w:rsid w:val="00CC54E4"/>
    <w:rsid w:val="00CC72D6"/>
    <w:rsid w:val="00CC7AB4"/>
    <w:rsid w:val="00CC7C61"/>
    <w:rsid w:val="00CD0169"/>
    <w:rsid w:val="00CD12E6"/>
    <w:rsid w:val="00CD1A42"/>
    <w:rsid w:val="00CD2D30"/>
    <w:rsid w:val="00CD36ED"/>
    <w:rsid w:val="00CD3AFD"/>
    <w:rsid w:val="00CD3D14"/>
    <w:rsid w:val="00CD608C"/>
    <w:rsid w:val="00CD6272"/>
    <w:rsid w:val="00CE0CC5"/>
    <w:rsid w:val="00CE0FF2"/>
    <w:rsid w:val="00CE1467"/>
    <w:rsid w:val="00CE4621"/>
    <w:rsid w:val="00CE4F42"/>
    <w:rsid w:val="00CE5EBE"/>
    <w:rsid w:val="00CF05BD"/>
    <w:rsid w:val="00CF0710"/>
    <w:rsid w:val="00CF12F6"/>
    <w:rsid w:val="00CF29EC"/>
    <w:rsid w:val="00CF2B12"/>
    <w:rsid w:val="00CF5CEC"/>
    <w:rsid w:val="00CF6120"/>
    <w:rsid w:val="00CF6AE0"/>
    <w:rsid w:val="00CF7C40"/>
    <w:rsid w:val="00D004E8"/>
    <w:rsid w:val="00D00BB8"/>
    <w:rsid w:val="00D010EC"/>
    <w:rsid w:val="00D01B5C"/>
    <w:rsid w:val="00D02F00"/>
    <w:rsid w:val="00D02FF3"/>
    <w:rsid w:val="00D030D1"/>
    <w:rsid w:val="00D03F37"/>
    <w:rsid w:val="00D04178"/>
    <w:rsid w:val="00D04DF5"/>
    <w:rsid w:val="00D05D90"/>
    <w:rsid w:val="00D06763"/>
    <w:rsid w:val="00D067AA"/>
    <w:rsid w:val="00D07197"/>
    <w:rsid w:val="00D078E1"/>
    <w:rsid w:val="00D078EC"/>
    <w:rsid w:val="00D07909"/>
    <w:rsid w:val="00D07B36"/>
    <w:rsid w:val="00D07BD8"/>
    <w:rsid w:val="00D07E48"/>
    <w:rsid w:val="00D07EA1"/>
    <w:rsid w:val="00D100DF"/>
    <w:rsid w:val="00D10240"/>
    <w:rsid w:val="00D10A37"/>
    <w:rsid w:val="00D1125F"/>
    <w:rsid w:val="00D121C8"/>
    <w:rsid w:val="00D12FA5"/>
    <w:rsid w:val="00D13672"/>
    <w:rsid w:val="00D1529B"/>
    <w:rsid w:val="00D16CAA"/>
    <w:rsid w:val="00D17EB9"/>
    <w:rsid w:val="00D2098B"/>
    <w:rsid w:val="00D214A6"/>
    <w:rsid w:val="00D226C5"/>
    <w:rsid w:val="00D22FBF"/>
    <w:rsid w:val="00D2431E"/>
    <w:rsid w:val="00D24CEF"/>
    <w:rsid w:val="00D30D60"/>
    <w:rsid w:val="00D30DEF"/>
    <w:rsid w:val="00D30E25"/>
    <w:rsid w:val="00D30EF7"/>
    <w:rsid w:val="00D31AD4"/>
    <w:rsid w:val="00D31D41"/>
    <w:rsid w:val="00D32B14"/>
    <w:rsid w:val="00D33016"/>
    <w:rsid w:val="00D3527E"/>
    <w:rsid w:val="00D360E0"/>
    <w:rsid w:val="00D377F8"/>
    <w:rsid w:val="00D40A85"/>
    <w:rsid w:val="00D43123"/>
    <w:rsid w:val="00D43A20"/>
    <w:rsid w:val="00D45012"/>
    <w:rsid w:val="00D45BAF"/>
    <w:rsid w:val="00D47D3B"/>
    <w:rsid w:val="00D47D7B"/>
    <w:rsid w:val="00D521EE"/>
    <w:rsid w:val="00D52483"/>
    <w:rsid w:val="00D52E06"/>
    <w:rsid w:val="00D535B6"/>
    <w:rsid w:val="00D55ECB"/>
    <w:rsid w:val="00D56800"/>
    <w:rsid w:val="00D60016"/>
    <w:rsid w:val="00D60C22"/>
    <w:rsid w:val="00D61437"/>
    <w:rsid w:val="00D62405"/>
    <w:rsid w:val="00D6337A"/>
    <w:rsid w:val="00D63A0C"/>
    <w:rsid w:val="00D6409B"/>
    <w:rsid w:val="00D65938"/>
    <w:rsid w:val="00D6779A"/>
    <w:rsid w:val="00D72568"/>
    <w:rsid w:val="00D75AF1"/>
    <w:rsid w:val="00D75F96"/>
    <w:rsid w:val="00D77E2F"/>
    <w:rsid w:val="00D806DE"/>
    <w:rsid w:val="00D80A7F"/>
    <w:rsid w:val="00D83060"/>
    <w:rsid w:val="00D8339A"/>
    <w:rsid w:val="00D838D1"/>
    <w:rsid w:val="00D83A7F"/>
    <w:rsid w:val="00D83AEE"/>
    <w:rsid w:val="00D853DE"/>
    <w:rsid w:val="00D8719D"/>
    <w:rsid w:val="00D87E72"/>
    <w:rsid w:val="00D91845"/>
    <w:rsid w:val="00D91A4E"/>
    <w:rsid w:val="00D928B5"/>
    <w:rsid w:val="00D92957"/>
    <w:rsid w:val="00D93D24"/>
    <w:rsid w:val="00D94332"/>
    <w:rsid w:val="00D94378"/>
    <w:rsid w:val="00DA15A2"/>
    <w:rsid w:val="00DA1EFA"/>
    <w:rsid w:val="00DA3B80"/>
    <w:rsid w:val="00DA4FA3"/>
    <w:rsid w:val="00DA7BDA"/>
    <w:rsid w:val="00DB251F"/>
    <w:rsid w:val="00DB2D74"/>
    <w:rsid w:val="00DB33F3"/>
    <w:rsid w:val="00DB3794"/>
    <w:rsid w:val="00DB37EC"/>
    <w:rsid w:val="00DB37F4"/>
    <w:rsid w:val="00DB62B2"/>
    <w:rsid w:val="00DB6E03"/>
    <w:rsid w:val="00DC1407"/>
    <w:rsid w:val="00DC2818"/>
    <w:rsid w:val="00DC34F3"/>
    <w:rsid w:val="00DC3685"/>
    <w:rsid w:val="00DC3B1C"/>
    <w:rsid w:val="00DC3FED"/>
    <w:rsid w:val="00DC564D"/>
    <w:rsid w:val="00DC5EAB"/>
    <w:rsid w:val="00DC73E0"/>
    <w:rsid w:val="00DD17DF"/>
    <w:rsid w:val="00DD46C1"/>
    <w:rsid w:val="00DD49C2"/>
    <w:rsid w:val="00DD4ED3"/>
    <w:rsid w:val="00DD586C"/>
    <w:rsid w:val="00DD7215"/>
    <w:rsid w:val="00DD7C74"/>
    <w:rsid w:val="00DE0B55"/>
    <w:rsid w:val="00DE0E23"/>
    <w:rsid w:val="00DE2C44"/>
    <w:rsid w:val="00DE3FAC"/>
    <w:rsid w:val="00DE4445"/>
    <w:rsid w:val="00DE4746"/>
    <w:rsid w:val="00DE4C05"/>
    <w:rsid w:val="00DE50EA"/>
    <w:rsid w:val="00DE5204"/>
    <w:rsid w:val="00DE5742"/>
    <w:rsid w:val="00DE5AB6"/>
    <w:rsid w:val="00DE5AE5"/>
    <w:rsid w:val="00DE6769"/>
    <w:rsid w:val="00DE6E57"/>
    <w:rsid w:val="00DF11F9"/>
    <w:rsid w:val="00DF2D2C"/>
    <w:rsid w:val="00DF2E6F"/>
    <w:rsid w:val="00DF3CAA"/>
    <w:rsid w:val="00DF50D6"/>
    <w:rsid w:val="00DF7971"/>
    <w:rsid w:val="00E003BE"/>
    <w:rsid w:val="00E04F55"/>
    <w:rsid w:val="00E053B5"/>
    <w:rsid w:val="00E078A6"/>
    <w:rsid w:val="00E10807"/>
    <w:rsid w:val="00E11AAD"/>
    <w:rsid w:val="00E11DFD"/>
    <w:rsid w:val="00E206F5"/>
    <w:rsid w:val="00E212A3"/>
    <w:rsid w:val="00E212E5"/>
    <w:rsid w:val="00E21D30"/>
    <w:rsid w:val="00E22069"/>
    <w:rsid w:val="00E22CD1"/>
    <w:rsid w:val="00E22E77"/>
    <w:rsid w:val="00E25B23"/>
    <w:rsid w:val="00E25D1F"/>
    <w:rsid w:val="00E25D55"/>
    <w:rsid w:val="00E2706C"/>
    <w:rsid w:val="00E277AA"/>
    <w:rsid w:val="00E3038F"/>
    <w:rsid w:val="00E35F45"/>
    <w:rsid w:val="00E36923"/>
    <w:rsid w:val="00E36CD9"/>
    <w:rsid w:val="00E36E20"/>
    <w:rsid w:val="00E3793A"/>
    <w:rsid w:val="00E401BE"/>
    <w:rsid w:val="00E42619"/>
    <w:rsid w:val="00E42C26"/>
    <w:rsid w:val="00E44394"/>
    <w:rsid w:val="00E45238"/>
    <w:rsid w:val="00E45320"/>
    <w:rsid w:val="00E46BEE"/>
    <w:rsid w:val="00E47324"/>
    <w:rsid w:val="00E50D68"/>
    <w:rsid w:val="00E51718"/>
    <w:rsid w:val="00E52C2C"/>
    <w:rsid w:val="00E53C74"/>
    <w:rsid w:val="00E5504A"/>
    <w:rsid w:val="00E55C9F"/>
    <w:rsid w:val="00E55D35"/>
    <w:rsid w:val="00E66694"/>
    <w:rsid w:val="00E67D11"/>
    <w:rsid w:val="00E70EFD"/>
    <w:rsid w:val="00E712B6"/>
    <w:rsid w:val="00E73B9A"/>
    <w:rsid w:val="00E760E4"/>
    <w:rsid w:val="00E77139"/>
    <w:rsid w:val="00E773A8"/>
    <w:rsid w:val="00E806BE"/>
    <w:rsid w:val="00E82866"/>
    <w:rsid w:val="00E82E3D"/>
    <w:rsid w:val="00E84944"/>
    <w:rsid w:val="00E84DAA"/>
    <w:rsid w:val="00E84F19"/>
    <w:rsid w:val="00E8503F"/>
    <w:rsid w:val="00E852D2"/>
    <w:rsid w:val="00E878F5"/>
    <w:rsid w:val="00E91EE9"/>
    <w:rsid w:val="00E93363"/>
    <w:rsid w:val="00E938C8"/>
    <w:rsid w:val="00E93FEE"/>
    <w:rsid w:val="00E95455"/>
    <w:rsid w:val="00E95FC7"/>
    <w:rsid w:val="00EA02BF"/>
    <w:rsid w:val="00EA0571"/>
    <w:rsid w:val="00EA1FBE"/>
    <w:rsid w:val="00EA28CB"/>
    <w:rsid w:val="00EA31F3"/>
    <w:rsid w:val="00EA6302"/>
    <w:rsid w:val="00EA68DF"/>
    <w:rsid w:val="00EA697D"/>
    <w:rsid w:val="00EA7835"/>
    <w:rsid w:val="00EB01A2"/>
    <w:rsid w:val="00EB1447"/>
    <w:rsid w:val="00EB2514"/>
    <w:rsid w:val="00EB2626"/>
    <w:rsid w:val="00EB2700"/>
    <w:rsid w:val="00EB28C9"/>
    <w:rsid w:val="00EB3DF5"/>
    <w:rsid w:val="00EB4121"/>
    <w:rsid w:val="00EB41BA"/>
    <w:rsid w:val="00EB4A8F"/>
    <w:rsid w:val="00EB6BA9"/>
    <w:rsid w:val="00EC2926"/>
    <w:rsid w:val="00EC30CB"/>
    <w:rsid w:val="00EC5BE3"/>
    <w:rsid w:val="00EC6017"/>
    <w:rsid w:val="00EC646B"/>
    <w:rsid w:val="00EC768B"/>
    <w:rsid w:val="00EC78F6"/>
    <w:rsid w:val="00EC7FB2"/>
    <w:rsid w:val="00ED07E9"/>
    <w:rsid w:val="00ED1B5F"/>
    <w:rsid w:val="00ED1F22"/>
    <w:rsid w:val="00ED3A1E"/>
    <w:rsid w:val="00ED3FCF"/>
    <w:rsid w:val="00ED4543"/>
    <w:rsid w:val="00ED5CB2"/>
    <w:rsid w:val="00ED5CD8"/>
    <w:rsid w:val="00ED6A9C"/>
    <w:rsid w:val="00ED73E0"/>
    <w:rsid w:val="00ED7D1B"/>
    <w:rsid w:val="00EE0CA3"/>
    <w:rsid w:val="00EE182A"/>
    <w:rsid w:val="00EE1994"/>
    <w:rsid w:val="00EE4D79"/>
    <w:rsid w:val="00EE7AA8"/>
    <w:rsid w:val="00EF389B"/>
    <w:rsid w:val="00EF4B26"/>
    <w:rsid w:val="00EF6D65"/>
    <w:rsid w:val="00EF767F"/>
    <w:rsid w:val="00EF7D74"/>
    <w:rsid w:val="00EF7FB2"/>
    <w:rsid w:val="00F020FA"/>
    <w:rsid w:val="00F02EFC"/>
    <w:rsid w:val="00F03A29"/>
    <w:rsid w:val="00F04872"/>
    <w:rsid w:val="00F04914"/>
    <w:rsid w:val="00F04B7D"/>
    <w:rsid w:val="00F057EA"/>
    <w:rsid w:val="00F06BD9"/>
    <w:rsid w:val="00F07C2B"/>
    <w:rsid w:val="00F119AB"/>
    <w:rsid w:val="00F11ED2"/>
    <w:rsid w:val="00F12203"/>
    <w:rsid w:val="00F13C1A"/>
    <w:rsid w:val="00F177FC"/>
    <w:rsid w:val="00F21959"/>
    <w:rsid w:val="00F223A4"/>
    <w:rsid w:val="00F233A7"/>
    <w:rsid w:val="00F2373A"/>
    <w:rsid w:val="00F24A86"/>
    <w:rsid w:val="00F25C51"/>
    <w:rsid w:val="00F25E06"/>
    <w:rsid w:val="00F25FD6"/>
    <w:rsid w:val="00F303DC"/>
    <w:rsid w:val="00F321BA"/>
    <w:rsid w:val="00F327A4"/>
    <w:rsid w:val="00F32CBA"/>
    <w:rsid w:val="00F41C07"/>
    <w:rsid w:val="00F423B7"/>
    <w:rsid w:val="00F42DF1"/>
    <w:rsid w:val="00F46597"/>
    <w:rsid w:val="00F50863"/>
    <w:rsid w:val="00F50E70"/>
    <w:rsid w:val="00F51AA6"/>
    <w:rsid w:val="00F51F61"/>
    <w:rsid w:val="00F520C0"/>
    <w:rsid w:val="00F54B65"/>
    <w:rsid w:val="00F56D5D"/>
    <w:rsid w:val="00F578E0"/>
    <w:rsid w:val="00F6039E"/>
    <w:rsid w:val="00F60F3A"/>
    <w:rsid w:val="00F61E13"/>
    <w:rsid w:val="00F6218D"/>
    <w:rsid w:val="00F6254B"/>
    <w:rsid w:val="00F63DF3"/>
    <w:rsid w:val="00F6406D"/>
    <w:rsid w:val="00F64112"/>
    <w:rsid w:val="00F646EC"/>
    <w:rsid w:val="00F648EF"/>
    <w:rsid w:val="00F64B1F"/>
    <w:rsid w:val="00F64DD2"/>
    <w:rsid w:val="00F740C2"/>
    <w:rsid w:val="00F74871"/>
    <w:rsid w:val="00F74E52"/>
    <w:rsid w:val="00F767C2"/>
    <w:rsid w:val="00F76AB5"/>
    <w:rsid w:val="00F77365"/>
    <w:rsid w:val="00F801DE"/>
    <w:rsid w:val="00F808A1"/>
    <w:rsid w:val="00F8153E"/>
    <w:rsid w:val="00F828E6"/>
    <w:rsid w:val="00F82BB5"/>
    <w:rsid w:val="00F82C31"/>
    <w:rsid w:val="00F83C3E"/>
    <w:rsid w:val="00F843A6"/>
    <w:rsid w:val="00F85E75"/>
    <w:rsid w:val="00F85EAE"/>
    <w:rsid w:val="00F86887"/>
    <w:rsid w:val="00F87766"/>
    <w:rsid w:val="00F9016D"/>
    <w:rsid w:val="00F90FF3"/>
    <w:rsid w:val="00F934EC"/>
    <w:rsid w:val="00F93B12"/>
    <w:rsid w:val="00F9433D"/>
    <w:rsid w:val="00F95746"/>
    <w:rsid w:val="00F958FC"/>
    <w:rsid w:val="00F9664A"/>
    <w:rsid w:val="00F96F09"/>
    <w:rsid w:val="00FA078A"/>
    <w:rsid w:val="00FA08C9"/>
    <w:rsid w:val="00FA34F2"/>
    <w:rsid w:val="00FA3B89"/>
    <w:rsid w:val="00FA5BA4"/>
    <w:rsid w:val="00FA6391"/>
    <w:rsid w:val="00FA731A"/>
    <w:rsid w:val="00FB0B09"/>
    <w:rsid w:val="00FB0CD5"/>
    <w:rsid w:val="00FB11DF"/>
    <w:rsid w:val="00FB12BA"/>
    <w:rsid w:val="00FB1DE6"/>
    <w:rsid w:val="00FB2600"/>
    <w:rsid w:val="00FB43EB"/>
    <w:rsid w:val="00FB49C9"/>
    <w:rsid w:val="00FB7557"/>
    <w:rsid w:val="00FC2BFC"/>
    <w:rsid w:val="00FC34DA"/>
    <w:rsid w:val="00FC3690"/>
    <w:rsid w:val="00FC3ABB"/>
    <w:rsid w:val="00FC3FF4"/>
    <w:rsid w:val="00FC5C3B"/>
    <w:rsid w:val="00FC6C0B"/>
    <w:rsid w:val="00FC6ED3"/>
    <w:rsid w:val="00FC75DF"/>
    <w:rsid w:val="00FC7644"/>
    <w:rsid w:val="00FD0938"/>
    <w:rsid w:val="00FD11A5"/>
    <w:rsid w:val="00FD3221"/>
    <w:rsid w:val="00FD39D2"/>
    <w:rsid w:val="00FD43F0"/>
    <w:rsid w:val="00FD48EC"/>
    <w:rsid w:val="00FE0409"/>
    <w:rsid w:val="00FE111C"/>
    <w:rsid w:val="00FE120D"/>
    <w:rsid w:val="00FE2991"/>
    <w:rsid w:val="00FE2AB2"/>
    <w:rsid w:val="00FE4876"/>
    <w:rsid w:val="00FE6A5E"/>
    <w:rsid w:val="00FE6AD5"/>
    <w:rsid w:val="00FF0FC5"/>
    <w:rsid w:val="00FF11C7"/>
    <w:rsid w:val="00FF1F34"/>
    <w:rsid w:val="00FF3C2D"/>
    <w:rsid w:val="00FF3E85"/>
    <w:rsid w:val="00FF40BC"/>
    <w:rsid w:val="00FF51BD"/>
    <w:rsid w:val="00FF66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,3"/>
    </o:shapelayout>
  </w:shapeDefaults>
  <w:decimalSymbol w:val="."/>
  <w:listSeparator w:val=","/>
  <w14:docId w14:val="2FEA2D3A"/>
  <w15:docId w15:val="{9D6A45D7-CF19-45F7-BD9B-6FB4988474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3104D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3104D1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3104D1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3104D1"/>
  </w:style>
  <w:style w:type="table" w:styleId="TableGrid">
    <w:name w:val="Table Grid"/>
    <w:basedOn w:val="TableNormal"/>
    <w:rsid w:val="007A653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C5B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C5BE3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C96C76"/>
    <w:rPr>
      <w:i/>
      <w:iCs/>
      <w:sz w:val="22"/>
    </w:rPr>
  </w:style>
  <w:style w:type="character" w:customStyle="1" w:styleId="BodyTextChar">
    <w:name w:val="Body Text Char"/>
    <w:link w:val="BodyText"/>
    <w:rsid w:val="00C96C76"/>
    <w:rPr>
      <w:i/>
      <w:iCs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723160"/>
    <w:rPr>
      <w:color w:val="808080"/>
    </w:rPr>
  </w:style>
  <w:style w:type="paragraph" w:styleId="ListParagraph">
    <w:name w:val="List Paragraph"/>
    <w:basedOn w:val="Normal"/>
    <w:uiPriority w:val="34"/>
    <w:qFormat/>
    <w:rsid w:val="00006076"/>
    <w:pPr>
      <w:ind w:left="720"/>
      <w:contextualSpacing/>
    </w:pPr>
  </w:style>
  <w:style w:type="character" w:styleId="Hyperlink">
    <w:name w:val="Hyperlink"/>
    <w:basedOn w:val="DefaultParagraphFont"/>
    <w:unhideWhenUsed/>
    <w:rsid w:val="002D13E3"/>
    <w:rPr>
      <w:color w:val="0563C1" w:themeColor="hyperlink"/>
      <w:u w:val="single"/>
    </w:rPr>
  </w:style>
  <w:style w:type="character" w:customStyle="1" w:styleId="st1">
    <w:name w:val="st1"/>
    <w:basedOn w:val="DefaultParagraphFont"/>
    <w:rsid w:val="00627D2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6223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99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0.bin"/><Relationship Id="rId269" Type="http://schemas.openxmlformats.org/officeDocument/2006/relationships/header" Target="header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6.png"/><Relationship Id="rId270" Type="http://schemas.openxmlformats.org/officeDocument/2006/relationships/header" Target="header2.xml"/><Relationship Id="rId44" Type="http://schemas.openxmlformats.org/officeDocument/2006/relationships/image" Target="media/image19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3.bin"/><Relationship Id="rId202" Type="http://schemas.openxmlformats.org/officeDocument/2006/relationships/image" Target="media/image97.wmf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265" Type="http://schemas.openxmlformats.org/officeDocument/2006/relationships/image" Target="media/image129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4.wmf"/><Relationship Id="rId271" Type="http://schemas.openxmlformats.org/officeDocument/2006/relationships/footer" Target="footer1.xml"/><Relationship Id="rId276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png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29.bin"/><Relationship Id="rId14" Type="http://schemas.openxmlformats.org/officeDocument/2006/relationships/image" Target="media/image4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1.bin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4.wmf"/><Relationship Id="rId251" Type="http://schemas.openxmlformats.org/officeDocument/2006/relationships/image" Target="media/image122.png"/><Relationship Id="rId256" Type="http://schemas.openxmlformats.org/officeDocument/2006/relationships/oleObject" Target="embeddings/oleObject124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png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72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png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190" Type="http://schemas.openxmlformats.org/officeDocument/2006/relationships/image" Target="media/image91.wmf"/><Relationship Id="rId204" Type="http://schemas.openxmlformats.org/officeDocument/2006/relationships/image" Target="media/image98.jpeg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10.png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header" Target="header3.xml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png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png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footer" Target="footer3.xml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6.png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png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03F38F-5EAA-4B32-8E25-5067EF9F7A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0</Pages>
  <Words>1022</Words>
  <Characters>583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for test papers and marking guides remains with West Australian Test Papers</vt:lpstr>
    </vt:vector>
  </TitlesOfParts>
  <Company>West Australian Test Papers</Company>
  <LinksUpToDate>false</LinksUpToDate>
  <CharactersWithSpaces>6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for test papers and marking guides remains with West Australian Test Papers</dc:title>
  <dc:creator>West Australian Test Papers</dc:creator>
  <cp:lastModifiedBy>WHITE Mark [Perth Modern School]</cp:lastModifiedBy>
  <cp:revision>2</cp:revision>
  <cp:lastPrinted>2018-05-26T07:14:00Z</cp:lastPrinted>
  <dcterms:created xsi:type="dcterms:W3CDTF">2019-08-07T01:04:00Z</dcterms:created>
  <dcterms:modified xsi:type="dcterms:W3CDTF">2019-08-07T01:04:00Z</dcterms:modified>
</cp:coreProperties>
</file>